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73" r:id="rId2"/>
    <p:sldId id="290" r:id="rId3"/>
    <p:sldId id="305" r:id="rId4"/>
    <p:sldId id="284" r:id="rId5"/>
    <p:sldId id="303" r:id="rId6"/>
    <p:sldId id="304" r:id="rId7"/>
    <p:sldId id="265" r:id="rId8"/>
    <p:sldId id="266" r:id="rId9"/>
    <p:sldId id="268" r:id="rId10"/>
    <p:sldId id="269" r:id="rId11"/>
    <p:sldId id="281" r:id="rId12"/>
    <p:sldId id="282" r:id="rId13"/>
    <p:sldId id="297" r:id="rId14"/>
    <p:sldId id="298" r:id="rId15"/>
    <p:sldId id="275" r:id="rId16"/>
    <p:sldId id="277" r:id="rId17"/>
    <p:sldId id="283" r:id="rId18"/>
    <p:sldId id="300" r:id="rId19"/>
    <p:sldId id="279" r:id="rId20"/>
    <p:sldId id="280" r:id="rId21"/>
    <p:sldId id="285" r:id="rId22"/>
    <p:sldId id="302" r:id="rId23"/>
    <p:sldId id="276" r:id="rId24"/>
    <p:sldId id="299" r:id="rId25"/>
    <p:sldId id="278" r:id="rId26"/>
    <p:sldId id="295" r:id="rId27"/>
    <p:sldId id="296" r:id="rId28"/>
    <p:sldId id="301" r:id="rId29"/>
    <p:sldId id="306" r:id="rId30"/>
    <p:sldId id="308" r:id="rId31"/>
    <p:sldId id="309" r:id="rId32"/>
    <p:sldId id="310" r:id="rId33"/>
    <p:sldId id="311" r:id="rId34"/>
    <p:sldId id="312" r:id="rId35"/>
    <p:sldId id="286" r:id="rId36"/>
    <p:sldId id="313" r:id="rId37"/>
    <p:sldId id="314" r:id="rId38"/>
    <p:sldId id="288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88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784" y="4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5-03-20T06:58:43.256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5-03-20T06:58:43.506"/>
    </inkml:context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04 15646 0</inkml:trace>
  <inkml:trace contextRef="#ctx1" brushRef="#br0">1484 5221 63 0,'0'0'0'0,"0"0"1"16,0 0 1-16,0 0 0 15,0 0 0-15,0 0-1 0,0 0 0 16,0 0 1-16,0 0 1 16,0 0 0-16,0 0 0 15,5 27-2-15,-2-5 1 16,2 7-1-16,2 6 1 15,2 3-1-15,2-6 0 16,-10-4-1-16,5-2 1 16,1 1-1-16,0-6 1 15,-2 2 0-15,-3-9 1 16,-1-2-2-16,3 2 1 16,-2-5-1-16,-2 0 0 15,0-4 0-15,-2 2 0 16,-2-2-46-16,3 1-4 15,1-3 50-15,0-3 0 16</inkml:trace>
  <inkml:trace contextRef="#ctx1" brushRef="#br0" timeOffset="879.206">1307 5346 82 0,'0'0'0'15,"0"0"1"-15,0 0 0 16,-7-23-1-16,2 11 1 16,5-2 0-16,-2-7 0 15,2-6 0-15,0 4 1 16,6-3-1-16,2 0 1 16,5-1-2-16,1 1 1 0,13 1-1 15,0 1 1-15,-1 4-1 16,3 3 1-16,5-4-1 15,0 7 1-15,7 1-1 16,-12 6 1-16,3 6-1 16,-13 4 1-16,-4 6-1 15,-2 3 1-15,-5 6 0 0,-2 5 0 16,-6 3 0-16,-6 2 0 16,1 7-1-16,-5-5 1 15,-3-3 0-15,-9 1 0 16,-10-2-1-16,-1 0 1 15,-2-3-1-15,-5 0 1 16,4-2-1-16,3-3 1 16,6-8-1-16,8 3 1 15,4-5-1-15,1-4 0 16,7 1 0-16,0-5 0 16,1 0 0-16,6-5 0 15,7-2 0-15,6 2 0 16,6-4 0-16,5 0 0 15,8 4 0-15,4 1 0 16,8 8 0-16,-4 1 0 16,3-1 0-16,-2 4 0 15,-5 6 0-15,-4 0 0 16,-3 0 1-16,3 8 0 16,1-3 0-16,-9-3 0 0,-1-2-1 15,-9-2 0-15,-4-3-55 16,22 8 27-1</inkml:trace>
  <inkml:trace contextRef="#ctx1" brushRef="#br0" timeOffset="2727.33">2185 5246 52 0,'0'0'0'0,"15"-7"3"0,-4 3 0 16,-8-1 2-16,8-7 1 15,-1-6-4-15,8 4 1 16,3-4-1-16,-1 4 1 16,7-1-1-16,-1 1 0 15,-4 1-1-15,5 3 1 16,6-3-1-16,-5 3 1 15,1 1-1-15,-3-3 0 16,1 3 0-16,-6 0 0 16,-2 0-1-16,-4 4 1 15,-8 0 0-15,-1 1 0 16,-1 1-1-16,-5 3 1 16,0-2-47-16,-5-1-4 15,-1 3 50-15,5 0 0 16</inkml:trace>
  <inkml:trace contextRef="#ctx1" brushRef="#br0" timeOffset="3283.442">2586 4509 42 0,'1'27'0'15,"-1"18"5"-15,0-36 0 0,0-23 2 16,0 9 1-16,0-4 0 16,0 14 0-16,2 9-3 15,3-1 0-15,-5 6-2 16,2 11 1-16,2 7-3 16,-3-7 1-16,-1-7-1 15,6 3 1-15,-6 0-1 16,5-8 0-16,-3-4-1 0,-2-2 1 15,1-5-9-15,-1 0 0 16,0-1-36-16,0-3-4 16,0 2 63-16</inkml:trace>
  <inkml:trace contextRef="#ctx1" brushRef="#br0" timeOffset="3650.16">2690 4585 60 0,'0'0'0'0,"-1"40"2"16,-5-22 0-16,6-4 3 16,6 9 0-16,-6 7-2 15,1-11 0-15,3 2-2 16,-2-3 1-16,3-1-2 15,-5-3 0-15,2-1-39 0,-2-5-4 16,0-2 43-16,0-1 0 16</inkml:trace>
  <inkml:trace contextRef="#ctx1" brushRef="#br0" timeOffset="4326.017">2483 4225 50 0,'0'0'0'0,"36"31"4"16,-22-22 1-16,-1 0 1 15,-5 3 1-15,3 2-3 0,-1-3 1 16,2 5-3-16,8-8 0 16,-6 1 2-16,0-3 0 15,5-6-3-15,-9 3 1 16,6-6-1-16,0-1 0 16,4-1 0-16,0-4 0 15,-6 0 1-15,0-5 1 16,-7-3-1-16,1-1 0 15,-4-3 0-15,-4 3 0 16,-4 1-1-16,3-3 1 16,-6-1-1-16,-6-3 0 15,-2-3-1-15,2 1 1 16,5 0 2-16,-3 3 0 16,3-4-3-16,1 10 1 15,0-1 0-15,-2 4 1 16,-2 5-1-16,-3 1 0 15,-5 2-1-15,2 6 1 16,-6 2 0-16,0 10 0 16,-4 2-1-16,7 8 0 0,-2 0-5 15,4 5 0-15,4-4-54 16,6-1-5-16,1 1 83 16</inkml:trace>
  <inkml:trace contextRef="#ctx1" brushRef="#br0" timeOffset="18346.518">2778 5047 51 0,'0'0'0'16,"0"0"1"-16,0 0 0 16,0 0 1-16,0 0 1 15,0 0 6-15,0 0 1 16,0 0-8-16,0 0 0 16,0 0-1-16,0 0 1 15,0 0-1-15,0 0 1 16,0 0 1-16,0 0 1 15,0 0-1-15,0 0 1 16,0 0-3-16,0 0 0 16,20 7 0-16,-2-3 0 15,3 1-1-15,0 2 1 16,1-2-1-16,-2-1 1 16,1 1-1-16,-2-1 1 0,-4-3-1 15,6 3 1-15,5-1 0 16,-6 3 0-16,-5-5 0 15,3 3 0-15,-3-1 0 16,-1-3 0-16,-1 2 0 16,-5 2 0-16,10-1 0 15,-3 3 0-15,6-1-1 16,-1 2 1-16,-6-2-1 0,0-1 1 16,-6-3-1-16,4 3 1 15,2-1 0-15,-3-1 0 16,-2 2 0-16,-2-4 1 15,-2 3-1-15,-3-3 1 16,-2 0-1-16,0 0 0 16,6 0-1-16,-6 0 1 15,2 0-4-15,-2 0 0 16,0 0-58-16,0 0-4 16,-7-3 65-16,4-1 19 15</inkml:trace>
  <inkml:trace contextRef="#ctx1" brushRef="#br0" timeOffset="19082.712">3513 5444 60 0,'0'0'0'15,"-1"-38"1"-15,2 36 1 16,-1 11 1-16,2-4 0 16,3 0-2-16,-3 2 1 0,3-5 0 15,-5 2 0-15,7-4 1 16,-1 3 0-16,1-3 0 15,0 0 0-15,1 2 0 16,11 1 1-16,2-1-1 16,-1 2 0-16,0-1-2 15,7 1 1-15,-6 1-1 0,-2-3 0 16,-2 1 0-16,2 1 0 16,1-3-1-1,-6 3 1-15,1 0-1 0,-1-3 1 16,-3 3 0-16,1-1 0 15,-3 3-1-15,-4-6 1 16,2 3-1-16,-4-3 1 16,2 0-1-16,-5 0 1 15,0 2-6-15,0-2 0 16,7 0-45-16,-7-2-4 16,0-5 54-16,-1 2 0 15</inkml:trace>
  <inkml:trace contextRef="#ctx1" brushRef="#br0" timeOffset="19594.534">3616 5253 61 0,'0'0'0'0,"0"0"1"16,0 0 0-16,0 0 0 15,0 0 0-15,0 0 0 16,0 0 0-16,0 0 0 15,0 0 7-15,0 0 1 16,21 5-7-16,-7 0 0 16,7 4 0-16,2 0 0 15,-1 3 0-15,-1-3 0 16,-1 2 0-16,6-1 1 16,-2 1-2-16,-1-3 1 15,-7-4-1-15,-3 1 0 16,0-1 0-16,-5-4 0 15,-2 1-1-15,-1 3 1 16,2-4-1-16,-4 4 1 16,3-4-1-16,-5 0 0 15,3 0-2-15,-4 0 1 16,2 0-28-16,-2 0 0 16,1-4 14-16,-4-1 0 15,-2 1 7-15</inkml:trace>
  <inkml:trace contextRef="#ctx1" brushRef="#br0" timeOffset="20023.132">3595 5084 55 0,'0'0'0'16,"41"41"1"-16,-40-38 0 15,-2-10 0-15,6 5 1 16,3-5 10-16,1 5 1 15,5 2-12-15,9 4 1 16,1 3-1-16,2 0 1 16,1 2-1-16,-7 0 1 15,1-1 1-15,6 6 0 16,0 1-1-16,5-3 1 16,-8 2-2-16,-3-5 0 15,-7-4 0-15,-2 2 0 0,1-5 0 16,-6 1 0-16,-2 1-23 15,-4-4 0-15,5 0-7 16,-6 0 0-16,0 0 33 16</inkml:trace>
  <inkml:trace contextRef="#ctx1" brushRef="#br0" timeOffset="23941.385">4099 5471 63 0,'0'0'0'15,"0"0"0"-15,0 0 0 16,0 0 0-16,0 0 1 16,0 0 1-16,0 0 1 15,0 0 7-15,0 0 0 16,0 0-8-16,0 0 0 16,0 0-1-16,0 0 0 15,27 9 0-15,-12-4 0 16,11-2 0-16,2 3 0 15,4-1 0-15,-6 2 0 16,-2-2 0-16,8-1 0 16,-4 1 0-16,-6 0 0 15,4-1 0-15,-6 1 0 16,-1-1 0-16,-4 1 0 0,-1-2 0 16,-1-3 1-16,1 2-1 15,-7 2 0-15,1-4 0 16,-3 0 1-16,2 0-1 15,-1 3 1-15,-3-3-1 16,8 2 1-16,-8-2-1 16,6 0 0-16,-7 0-7 15,5 0 1-15,-7 0-49 0,0 0-5 16,0 0 76-16</inkml:trace>
  <inkml:trace contextRef="#ctx1" brushRef="#br0" timeOffset="24608.358">4848 5418 64 0,'0'0'0'15,"0"0"2"-15,0 0 0 16,0 0 4-16,0 0 1 15,0 0-4-15,0 0 0 16,0 0 0-16,0 0 0 16,0 0-1-16,0 0 1 15,0 0 0-15,0 0 1 16,34 5 0-16,-7-1 0 16,6-4-1-16,-5 0 1 15,-2 0-3-15,-2 3 0 16,2 3 0-16,0-6 0 15,-10 3-1-15,2-3 1 16,-3 0-1-16,-2 2 1 16,0-2-1-16,-4 0 1 15,-4 0-1-15,2 0 0 16,0 0-2-16,-1 0 1 16,1-2-11-16,-6-1 0 0,-1-6-35 15,0 0-5-15,0 0 52 16,-1 0 0-16</inkml:trace>
  <inkml:trace contextRef="#ctx1" brushRef="#br0" timeOffset="24977.439">5006 5404 58 0,'0'0'0'15,"44"-9"5"-15,-41 14 0 16,-11 8-3-16,6-4 0 16,-3-1-1-16,5 6 0 15,-6-3 1-15,12 6 0 16,-6 8 3-16,5-2 0 16,-3 0 1-16,3 12 0 15,-3 2 0-15,-2-2 0 16,-2 0-3-16,-2 0 0 15,3 0-1-15,1-8 1 16,-2-3-2-16,2-3 1 16,0-8-2-16,0-3 1 15,0-3-2-15,0-1 0 16,0-5-28-16,0-1 0 16,0 0 0-16,0 0 0 15,-5-5 35-15,5 0 0 0,0 0-20 16</inkml:trace>
  <inkml:trace contextRef="#ctx1" brushRef="#br0" timeOffset="25397.827">5257 5511 54 0,'0'0'0'16,"-36"44"1"-16,36-39 1 15,8-10 1-15,-1 5 1 16,6-7-1-16,-6 11 0 15,-7 4 0-15,1 6 0 16,-2 4 1-16,1 5 0 16,0 7-2-16,0-7 1 15,0-1-2-15,-7 3 1 16,1-6-1-16,-1 2 0 16,6-7 0-16,1 4 0 0,0-6-1 15,1-1 0 1,-1-2-5-16,2-6 0 0,-2 2-25 15,0-5 0-15,5 4 27 16,-5-4 0-16,0 0-8 16</inkml:trace>
  <inkml:trace contextRef="#ctx1" brushRef="#br0" timeOffset="26133.493">5243 5564 59 0,'0'0'0'16,"-7"42"0"-16,7-42 0 15,7-14 3-15,-5 3 1 16,3-1-2-16,1 3 1 15,-5 4-2-15,3-2 0 16,-4 5 2-16,0-1 0 16,2-1-3-16,-2 4 1 15,5 7-1-15,-2-1 0 16,3 2 0-16,-1 1 0 16,-2 0 0-16,4 3 1 15,-2 2-1-15,2 0 1 0,2 0-1 16,-4-1 1-16,1-1 1 15,-1-3 0-15,-3-2 0 16,3 0 0-16,-2-2 0 16,3-1 0-16,-1-4 0 15,-2 0 1-15,4-4-3 16,4-5 1-16,-8-3 0 16,4 1 1-16,-2-1-2 0,1 2 1 15,-1 1-1 1,-2-3 1-16,4-1 0 0,-1 3 0 15,1-3 0-15,-1 5 0 16,7-1 0-16,-10 4 0 16,4-4 0-16,-2 4 0 15,1 1-1-15,-5 0 1 16,3 3-1-16,-2-3 0 16,-1 4 0-16,5 0 1 15,-5 4-1-15,3-1 1 16,-2 4-1-16,3 6 1 15,-2-1 0-15,4 11 0 16,-2 8 0-16,1-3 1 16,-5 6-1-16,1-3 0 15,3 1 0-15,-5-2 0 16,6 2 0-16,-6-6 1 16,0-8-2-16,0-4 0 15,0-6-4-15,0-2 0 16,0-3-29-16,0 2 0 0,0-5 13 15,0 0 1-15,0 0 14 16</inkml:trace>
  <inkml:trace contextRef="#ctx1" brushRef="#br0" timeOffset="26839.342">5917 5497 90 0,'-16'14'0'15,"-14"14"3"-15,23-24 1 16,7-18-1-16,0 5 0 16,5-3-2-16,-5 6 1 15,0-2-2-15,-5 4 1 16,2 2-1-16,-2-1 1 15,-1 3-1-15,-2 3 0 0,1 3 0 16,1-1 0-16,5-2 0 16,-5 6 0-16,5 0 0 15,-3 0 0-15,2 0 0 16,1-1 0-16,1 3 0 16,-6 1 0-16,6-3 0 15,6 8 0-15,-6 1-2 0,3 0 1 16,2 1 0-16,2-1 1 15,6-1 0-15,1 6 0 16,1 3 0-16,-1 1 0 16,2-6-1-16,-6-2 1 15,-4-1 0-15,1-4 0 16,-2-2 0-16,-2-1 0 16,-3-4 0-16,0 3 0 15,-2 2 2-15,-10-3 1 16,2 0-1-16,-2-4 1 15,-1-1 0-15,-1 1 0 16,-6 0-2-16,4-1 1 16,4-1-1-16,-8 1 0 15,5-2-3-15,1 1 1 16,0-3-57-16,3-3-4 16,-1-1 80-16</inkml:trace>
  <inkml:trace contextRef="#ctx1" brushRef="#br0" timeOffset="36947.392">7347 5177 45 0,'0'0'0'16,"0"0"5"-16,0 0 0 15,0 0-2-15,0 0 1 16,0 0-1-16,0 0 1 15,0 0-3-15,0 0 1 16,0 0 4-16,0 0 0 16,0 0-4-16,0 0 0 15,34-9-1-15,-14 4 1 16,6-4-1-16,-4 6 1 16,5-2-1-16,-6 1 0 0,-2-1 0 15,2 1 0-15,0 4-1 16,-1-3 1-16,1 1 0 15,6-1 0-15,2-3-1 16,3 1 0-16,1 1 0 16,3 1 1-16,10 1-1 15,1 0 1-15,0 1-1 16,-4-5 1-16,3 3-1 0,-3-2 1 16,3-4-1-16,3 5 1 15,-1 1-1-15,5 1 1 16,-3-1-1-16,3-1 0 15,-3-1 0-15,1 1 1 16,-8 2-1-16,6-3 0 16,4 2 0-16,15-3 0 15,13 3 0-15,-7-2 0 16,-6 5 0-16,-19-4 0 16,-15 1 0-16,14 1 0 15,-1-2 0-15,15 4 0 16,8 0 0-16,-5-3 0 15,-8 1 0-15,-11 2 1 16,-10-3-1-16,4-1 1 16,0 2-1-16,6 2 0 15,1 2 0-15,3 2 0 16,6-4 0-16,-3 0 1 16,-6 3-1-16,-4-3 0 0,1 0 0 15,-1 0 0-15,4 0 0 16,15 0 1-16,13 2-1 15,-27-2 1-15,-2 0-1 16,-4-2 1-16,-1 2-1 16,0-3 1-16,-5-1-1 15,4 2 1-15,6-5-1 0,-3 5 0 16,3 2 0 0,-5-3 0-16,-1 3 0 0,1 0 0 15,-5 0 0-15,3-4 1 16,-5-1-1-16,5 2 1 15,-3 1-1-15,5-3 1 16,-5 1-1-16,1 4 1 16,-2-3-1-16,0 1 0 15,-1 2 0-15,-2 0 0 16,-3-4 0-16,-2-1 0 16,-6 2 0-16,-6-1 0 15,-3 2 0-15,1-1 0 16,-5 3 0-16,-1 0 0 15,0 0 0-15,-1 3 1 16,-1-3-1-16,-3 0 1 16,-1 0 1-16,-1 0 0 15,6 6-1-15,-6-6 0 16,1 3-1-16,-1-3 0 16,0 5 0-16,0-5 0 0,4 4 0 15,-4 1 0-15,0-3 0 16,0 1 0-16,2 3 0 15,-2 1 0-15,5-2 0 16,-4-2 0-16,6-1 0 16,-7 2 0-16,2-4 0 15,-2 0 1-15,0 0-1 16,0 0 0-16,0-6 0 0,0-2 1 16,0-1-1-16,-2-5 1 15,2 2-1-15,-7-3 1 16,1-2-1-16,0 1 1 15,3 0 0-15,-1 4 1 16,4 0-1-16,-1 3 0 16,1 2-1-16,0 3 1 15,-2-3-1-15,2 6 1 16,0-5-1-16,0 6 0 16,0-3 0-16,0 3 0 15,0 0 0-15,0 0 0 16,3 0 0-16,8 3 0 15,-1 3 0-15,8-1 1 16,-4 0-1-16,7 2 0 16,5-2 0-16,-4 1 0 15,3 1 0-15,-3-2 0 16,3-2 0-16,-9 3 0 16,-1-1 0-16,-3 2 0 0,-3-5 0 15,-4 1 0-15,1-1 0 16,-5 2 1-16,-2 1-1 15,-10 4 1-15,-5 3-1 16,-10 0 1-16,-3-3-1 16,4 0 0-16,8-2-13 15,-1 0 0-15,6-5-43 16,-12 6 30-16</inkml:trace>
  <inkml:trace contextRef="#ctx1" brushRef="#br0" timeOffset="37978.172">7973 5511 53 0,'0'0'0'0,"-41"4"2"0,41-4 0 16,14-2 4-16,-7 0 0 16,6 2-5-16,-5-3 1 15,3 1-1-15,-8 4 1 16,3 1-1-16,-6 2 0 16,7 8 0-16,-1 1 0 15,1 7 3-15,0 2 1 16,2 3-3-16,2-3 1 15,-10-2-1-15,5 2 0 16,2-6-1-16,-2-3 1 16,1-3-1-16,-2-2 1 15,-2-2-1-15,1-2 0 16,-3-1-1-16,-1 1 0 16,6-5-35-16,-6 0 0 15,0 0 30-15,0-5 1 0,0-4-11 16</inkml:trace>
  <inkml:trace contextRef="#ctx1" brushRef="#br0" timeOffset="38374.662">7955 5397 58 0,'0'0'0'15,"39"33"3"-15,-45-31 0 16,-9-7 4-16,2 0 1 16,-1-3-6-16,7 3 1 15,0 0-2-15,2 1 0 16,4-1-41-16,7 0-5 15,3 1 45-15,3-10 0 0</inkml:trace>
  <inkml:trace contextRef="#ctx1" brushRef="#br0" timeOffset="39449.18">8266 5530 67 0,'0'0'0'15,"-21"-19"0"-15,21 19 1 16,14 0 0-16,-7 2 1 16,1 1-1-16,3 1 1 15,-4-1 0-15,1 4 0 16,-1 2-1-16,0 12 1 0,0 7-1 15,-1 6 1-15,1 3 1 16,7 3 0-16,-1 4-1 16,-7-3 0-16,-5-1 1 15,-1-5 0-15,0-3-2 16,0-2 0-16,0-8-1 16,0 0 1-16,0-5-1 15,-1-3 1-15,1-2-1 16,0-1 1-16,0-2-1 0,0 0 1 15,1-4-1-15,-1 2 1 16,6-7 0-16,-6 0 1 16,0 5 0-16,0-5 0 15,0 0-1-15,0 0 1 16,-6-3-1-16,5-3 1 16,-3 1-1-16,4-7 1 15,-3 0-2-15,3-6 1 16,0-1-1-16,1-8 1 15,1-8-1-15,-2 3 1 16,0-4-1-16,4 0 1 16,-3 5 0-16,5 4 0 15,-5 3-1-15,8-1 1 16,3-1-1-16,-1 5 1 16,-2 1-1-16,-2 3 1 15,5 1-1-15,-4 2 1 16,1 3-1-16,3 3 0 15,-1-1 0-15,3 5 0 16,-4-1 0-16,4 2 0 0,4 3 0 16,-6 3 0-16,2 2 0 15,-4 4 0-15,9 3-1 16,-6 2 1-16,-5 1 0 16,-1 2 0-16,-1 1 0 15,-1-4 0-15,-3 0 0 16,-4 2 0-16,-5-2 0 15,2-2 0-15,-6-3 0 0,2 1 0 16,2-1 0-16,-1 3 0 16,-4-3 0-16,-2-4 1 15,1 4-1-15,-6-5 1 16,2-4 0-16,-2 0 1 16,1-4-1-16,4 4 1 15,5-3-1-15,-3 1 0 16,4-2-1-16,1 1 1 15,-2 1-1-15,4-1 1 16,5-3-1-16,0 6 0 16,-2-3-1-16,2 3 1 15,-5 0-33-15,-1 0 1 16,5-4-4-16,-3 3-5 16,4-3 54-16</inkml:trace>
  <inkml:trace contextRef="#ctx1" brushRef="#br0" timeOffset="40169.729">8738 5845 78 0,'-21'-12'0'16,"-8"-2"0"-16,29 14 1 15,14 12 0-15,-7-3 1 16,5 1-2-16,-5 8 1 16,-4 3-1-16,2-3 1 15,-5-3-1-15,-5 6 0 16,2 2 0-16,-3-2 1 15,1-3-1-15,-2 0 1 16,6-8 2-16,-5 2 1 16,5-1-2-16,-5-2 0 0,6-2 1 15,-1-2 1-15,-1-1-1 16,2-4 0-16,-5 3-1 16,3-6 0-16,-3-3-1 15,-2-4 1-15,0-4-2 16,1-4 1-16,6-1-1 15,0 1 1-15,0-5-1 16,6 2 1-16,2-5-1 16,5 7 1-16,1-3-1 0,0 1 0 15,6 2 0-15,-7 5 0 16,-5 5 0-16,5 2 0 16,-8 5 0-16,2-1 0 15,-4 6 0-15,2-1 1 16,2 2-1-16,2 1 0 15,2 2 0-15,-3-2 0 16,-1-1-42-16,-1-2 1 16,-1 1 32-16,-3-8 1 15,-2 1-3-15</inkml:trace>
  <inkml:trace contextRef="#ctx1" brushRef="#br0" timeOffset="41183.317">9097 5733 56 0,'0'0'0'15,"-34"-4"2"-15,21 6 1 16,10 5 3-16,-2-2 0 16,1 7-3-16,2 2 0 0,1 1-1 15,-5 6 1-15,5 5-1 16,-3-3 1-16,1-4-2 16,-1 2 1-16,2 0 0 15,2-1 1-15,0-3-1 16,2 1 0-16,2-1 0 15,10 1 0-15,1 0 0 16,-2-4 0-16,6-2 1 16,-9-3 1-16,2-2-2 0,8 0 0 15,-1-7 0-15,-2 2 0 16,2-4-1-16,2-2 0 16,5-1 0-16,-5-4 0 15,-3 0 0-15,-2-3 0 16,-3-2 0-16,3-4 1 15,-4-1-2-15,-1-2 1 16,-2 0 0-16,-2-4 0 16,1-1-1-16,-1 0 1 15,-2-4 0-15,2 3 0 16,-1 3 0-16,-5-1 0 16,-1 6 0-16,-1-4 0 15,-6 2 0-15,1 3 0 16,1 1 0-16,3 3 0 15,2 5-1-15,-5 0 1 16,-5 0-1-16,-2 1 1 16,1 2-1-16,-3 1 1 15,0 1-1-15,-3 4 0 0,-8 2 0 16,10 2 0-16,-6-1 0 16,0 8 0-16,-4 5 0 15,4-8 0-15,8 3 0 16,-7 1 0-16,-1-1 0 15,6 1 0-15,-3 0-9 16,10 2 1-16,-1-3-26 16,-2 7 0-16,10 3 7 15,-6-4 0-15,1 3 29 0</inkml:trace>
  <inkml:trace contextRef="#ctx1" brushRef="#br0" timeOffset="42334">9446 5560 62 0,'0'0'0'0,"-10"20"1"16,5-13 1-16,5-7 1 15,0 0 1-15,6 3-3 0,-4 8 1 16,3 3-1-16,-3 3 0 16,3 4 5-16,1 11 1 15,-6 3-5-15,1-3 1 16,-1-2 0-16,2 1 1 15,-2 1 0-15,0-4 1 16,0-3-2-16,-2-1 1 16,2 1-2-16,-1-2 1 15,1-6-2-15,-6 1 0 16,6-9-1-16,0 1 0 16,0-3 0-16,0-1 0 15,0-3-2-15,0-3 1 16,-1 5-5-16,1-5 1 15,0 0-2-15,0 0 1 16,0-5-14-16,0-4 1 16,-4 1-3-16,4-8 0 15,0-2 21-15,0 2 1 16,4-1-1-16,-4-4 1 0,0 1-1 16,-4 3 1-16,4 1-1 15,-2 2 1-15,-3 2 11 16,3 1 0-16,1 2 6 15,-4 4 0-15,3-4-12 16,-2 6 1-16,4-1-5 16,0 4 0-16,0 0 1 15,0 0 0-15,0 0 1 16,4 4 1-16,-2-1 0 0,4 2 0 16,1 1-2-16,-1 1 0 15,1-2-1-15,3-1 1 16,8-3-1-16,-4-1 0 15,1-1 0-15,-3-3 1 16,1 1 1-16,-1-6 0 16,-2-2-1-16,1-1 1 15,-3-2-1-15,-1-4 0 16,2 1-1-16,-4 3 1 16,1 0-1-16,-3-4 1 15,6-3-2-15,0 3 1 16,-4 1-1-16,2 4 1 15,1 6-1-15,-6-1 1 16,3 4-1-16,1-1 0 16,-5 1 0-16,-1 4 1 15,2-3-1-15,-2 6 0 16,0 3 0-16,-2 6 0 0,1 7 0 16,-3 6 0-16,2 1 0 15,2 1 0-15,0 4 0 16,0 4 1-16,6 6-1 15,-5-10 0-15,1 1 0 16,-4-2 0-16,1-2 0 16,1-2 1-16,3-5-1 15,1-1 1-15,-3-8-8 16,6 2 0-16,-1-5-53 0,-1-7-4 16,-2 1 83-16</inkml:trace>
  <inkml:trace contextRef="#ctx1" brushRef="#br0" timeOffset="47530.2">7394 4218 56 0,'0'0'0'0,"0"0"4"15,0 0 0-15,0 0-1 0,0 0 1 16,0 0-3-16,0 0 0 16,0 0-1-16,0 0 1 15,0 0-1-15,0 0 0 16,-13 21 2-16,5 0 0 15,-5 2 2-15,1 12 1 16,-3 5-2-16,2 1 1 16,-2-4-3-16,-3 1 1 15,3 3 1-15,1-10 0 16,3-1-2-16,2-3 1 16,1-5-2-16,1-2 1 15,1-4-1-15,1-2 1 16,4-6-1-16,-1-4 0 15,2 1-5-15,0-5 0 16,0 2-41-16,0-2-5 16,0 0 51-16,0-2 0 15</inkml:trace>
  <inkml:trace contextRef="#ctx1" brushRef="#br0" timeOffset="48064.61">7354 4118 76 0,'-6'17'0'15,"-2"15"0"-15,13-22 1 16,10-6 0-16,-6-1 0 16,3-3 0-16,8 11 1 15,-5 5-1-15,-1 7 1 16,5 3 1-16,1 0 1 15,-1 6-1-15,2 0 1 16,1 3-1-16,3 0 1 16,-4 2-3-16,0-2 1 15,-7-7-1-15,0-2 0 16,0-5 0-16,-6 2 0 16,-1-2-1-16,4-5 1 0,-10 0-1 15,6-7 1-15,-5 0-1 16,2-1 0-16,-4-6-13 15,0-2 1-15,0 0-26 16,-4-2 1-16,2-1 36 16,-5-1 1-16,6-1-1 15,-10 0 1-15,4-4-6 0</inkml:trace>
  <inkml:trace contextRef="#ctx1" brushRef="#br0" timeOffset="48347.83">7324 4515 56 0,'0'0'0'15,"0"0"4"-15,0 0 0 16,-33-6 3-16,19 3 0 16,2-2-1-16,-2-1 0 15,8 3-3-15,-1-1 1 16,7 3-4-16,7 1 1 16,13-4 0-16,1 1 1 15,8 1-1-15,10-2 0 16,1 1-1-16,-4 1 1 15,3-1 0-15,-5 3 0 16,0 0 0-16,-6 0 1 16,-9 0-2-16,-2 3 1 15,1-3-1-15,-6-3 0 16,-3 3-7-16,-3-6 1 16,0 3-40-16,-5-6-4 0,1 0 50 15,-4-1 0-15</inkml:trace>
  <inkml:trace contextRef="#ctx1" brushRef="#br0" timeOffset="48697.68">7584 4221 33 0,'0'0'0'0,"8"27"8"0,-2-33 1 15,-5-6-2-15,-1 0 0 16,0-2-2-16,6 3 0 15,-1 2-3-15,-3 1 1 16,-1 4-2-16,5-1 1 16,-5 5-2-16,3 2 1 15,-2 5 0-15,5 7 0 16,0 7 4-16,-2 7 0 16,2 3-4-16,0 5 1 15,0 2 1-15,1-1 1 16,-2-7-3-16,1 2 1 15,5-1 2-15,-3-4 0 16,-4-8-3-16,-3-1 1 16,3-6-2-16,-4-2 1 15,1-3-9-15,-2-1 1 16,0-3-43-16,0-3-4 16,0 0 70-16</inkml:trace>
  <inkml:trace contextRef="#ctx1" brushRef="#br0" timeOffset="49497.6">8224 3741 86 0,'0'0'0'0,"-12"27"2"0,5-20 0 16,0-11-1-16,1 4 1 15,-1 0-1-15,0 0 1 16,-7 4-1-16,6 5 1 16,-4 5-1-16,-11 9 1 15,-2 8-1-15,6 8 1 16,9 5-1-16,-4 1 0 16,2 8 1-16,1-4 1 15,2 4-2-15,2-4 0 16,2 6 0-16,-2-2 0 15,6 5 0-15,1-6 0 16,1-3-1-16,4-5 1 16,1-1-1-16,1-5 0 15,-4-1 0-15,9 2 0 16,1-4 0-16,-5-7 0 16,3-7-1-16,-4-7 1 15,-4-1-26-15,2-3 1 0,-5-1-4 16,6 0 0-16,-6-4 33 15</inkml:trace>
  <inkml:trace contextRef="#ctx1" brushRef="#br0" timeOffset="50113.507">8224 4274 73 0,'0'0'0'16,"-11"44"0"-16,11-35 1 15,4-9 1-15,-4 0 0 16,7 0-1-16,-7 5 1 15,0 7-2-15,1 6 1 16,1 10-1-16,3-5 0 16,2 3 0-16,7 4 0 15,4-2 1-15,-2-2 1 16,3-4 0-16,-4-5 1 16,3-3-3-16,3-3 1 15,3-4 1-15,-5-5 0 16,2-2-1-16,-2-6 1 0,2-3 0 15,-7-1 0-15,-1-2-1 16,-1-6 1-16,-4-3-1 16,-1 2 0-16,-1-4-1 15,-5-2 1-15,5-1-1 16,-6 1 1-16,1-5 0 16,-1 2 1-16,-1-7-1 15,-5 5 1-15,-1 2 0 16,2 3 0-16,2 6 0 0,-8 2 1 15,4 3-2-15,-3 5 1 16,-6 2-2-16,-5 5 1 16,-1 2-1-16,-6 5 1 15,-11 4-1-15,11 0 0 16,6 0-3-16,-4 3 0 16,5 2-38-16,0 5 0 15,1 6 37-15,7-6 1 16,-1 2-18-16</inkml:trace>
  <inkml:trace contextRef="#ctx1" brushRef="#br0" timeOffset="50924.602">8559 3940 72 0,'0'0'0'0,"0"0"1"0,0 0 1 15,0 0 2-15,0 0 0 16,0 0-4-16,0 0 1 16,0 0 2-16,0 0 1 15,0 0-3-15,0 0 0 16,1 35-1-16,5-12 0 16,-1 9 0-16,-3-6 0 15,4 0-1-15,-4 1 1 16,3-8 0-16,1-1 0 15,2-1 0-15,-1-4 0 16,-1-5-7-16,-1-2 0 16,-3-1-29-16,3-2-5 15,-3-3 41-15,-1 0 0 16</inkml:trace>
  <inkml:trace contextRef="#ctx1" brushRef="#br0" timeOffset="51884.828">8825 4109 55 0,'0'0'0'15,"-19"9"0"-15,19-4 0 16,12-5 3-16,-5 3 0 15,4-3 0-15,-4 6 1 16,-5 2-2-16,5 5 0 16,-7 6-1-16,1 7 0 15,5 10-1-15,-1-5 1 16,-4-4-1-16,-1 4 1 16,0 6 1-16,0-7 0 15,0-4-2-15,0-3 1 16,0-5-1-16,0-4 0 15,0-2 0-15,0-3 1 16,0-4 1-16,0-1 1 16,0-3-3-16,0-1 0 0,-6 4 0 15,4-4 0-15,-2 0-1 16,3-5 1-16,-6-1 1 16,5-2 0-16,-3-10 0 15,3 2 0-15,-2-1 0 16,-8-3 1-16,-2-3 0 15,14-3 0-15,11-6-1 0,-11-1 0 16,-6 1 0-16,6 1 0 16,0-1-1-16,7 1 1 15,0-1 0-15,-1 6 0 16,1 4-1-16,0 0 0 16,1 1 1-16,3 6 0 15,-3 7-1-15,5-1 0 16,1 4 0-16,0 5 0 15,5 3 0-15,-4 2 0 16,5 1 0-16,-6 2 1 16,0 7-1-16,5 0 0 15,2 3-2-15,-6-4 1 16,-2 0 0-16,0-2 0 16,1-3 1-16,-7 0 1 15,-1-4-1-15,-5 4 0 16,-1-4 0-16,0 1 0 15,-7 2 1-15,0 1 1 16,-1 3 1-16,-6-3 0 16,2-4 0-16,3 1 0 0,-3 1-2 15,-1-6 1-15,-1 3-1 16,6 0 1-16,-4-4-1 16,3 1 0-16,-2-1-3 15,-1 0 1-15,2 0-24 16,4 0 1-16,-1 0-10 15,6 0-5-15,-4 0 39 16,5 0 0-16</inkml:trace>
  <inkml:trace contextRef="#ctx1" brushRef="#br0" timeOffset="52510.128">9124 4239 64 0,'-20'0'0'16,"-8"0"1"-16,23 3 0 16,17 6 0-16,-5-4 1 15,0-1 0-15,-1 10 0 16,-3 4 1-16,2-1 0 15,-5 1-3-15,4 5 1 16,-1 5-2-16,-3-4 0 16,0 1 0-16,0-4 1 15,0-3 0-15,0-4 0 0,-1 1 0 16,-1-1 1-16,2-5 0 16,0 0 1-16,0-4 5 15,0-1 1-15,0 1-5 16,0-5 0-16,-4 4-2 15,-1-11 1-15,3-2-1 16,1-2 0-16,-6-6-1 0,3-4 1 16,2-2-1-16,2-7 1 15,2 2-1-15,2-4 0 16,3-3 0-16,1 3 0 16,-1 6 0-16,4 3 1 15,-2 6 0-15,3 2 0 16,-4 7 0-16,5-1 0 15,-3 5-1-15,8-1 1 16,1 2-1-16,-9 3 1 16,4 0-1-16,11 0 1 15,2 0-1-15,-6 3 0 16,-1-1 0-16,-6 1 0 16,-1 1 0-16,-4-2 0 15,-2 1-6-15,-2 1 0 16,1-4-22-16,-5 1 0 15,1-1 13-15,-2 0 1 16,0 0 6-16</inkml:trace>
  <inkml:trace contextRef="#ctx1" brushRef="#br0" timeOffset="53081.176">9478 3864 74 0,'0'0'0'15,"-13"23"1"-15,13-17 0 16,7-8 2-16,4 4 0 16,5 1-2-16,-3 6 0 15,1 0 3-15,0 8 0 16,-1 10-3-16,1 1 0 15,-1 3-1-15,1-1 0 16,-5 0 0-16,2 4 0 16,3 1 0-16,-7 3 0 15,6 4 0-15,-6-3 1 0,-1-4 0 16,-10 6 1-16,1-1 1 16,-3-1 1-16,1-8-2 15,2-2 0-15,-4-3-1 16,-4-5 1-16,3-3-1 15,1-4 0-15,1-6 0 16,-1 1 0-16,6-4-1 16,1-1 0-16,0-4-10 0,0 0 0 15,-6 2-13 1,6-2 1-16,-5-6 6 0,5 1 1 16,0 0 7-16</inkml:trace>
  <inkml:trace contextRef="#ctx1" brushRef="#br0" timeOffset="53776.899">9732 4402 103 0,'0'0'0'16,"-22"11"0"-16,22-11 1 16,7-9 0-16,-1 4 0 15,14-8 0-15,-6 8 0 0,0-4-1 16,-2 4 0-16,-2 0 0 16,9 3 0-16,1 2-1 15,-5 2 1-15,-2 0 0 16,0 1 0-16,-6 2-1 15,0 4 0-15,0 0 0 16,-1-4 0-16,-1 2 1 16,-5 2 0-16,0 0 0 15,0-2 0-15,0 5 0 0,-5-7 0 16,5 2 0-16,0-1 0 16,-4-3 1-16,2 3 0 15,2-6-1-15,0 0 1 16,0 3-1-16,0-3 0 15,0 0 0-15,0 0 0 16,0 0 0-16,0 0 0 16,2 5 0-16,2-5 0 15,1 4 0-15,-2 1 0 16,4 4 0-16,6 1 0 16,6 6-1-16,-9-5 1 15,6 1 0-15,-7 0 0 16,-2 2 0-16,0 0 0 15,0-5 0-15,-7 4 0 16,0-3 0-16,-9 4 1 16,-2 2 1-16,1 2 0 15,-2-1 3-15,-1 2 0 16,1-1-2-16,2-4 1 0,-1-2-2 16,-10 1 0-16,-1-8-1 15,3 0 1-15,-2-1-2 16,1-4 1-16,-1 0-14 15,-6-9 1-15,-5 0-40 16,10-3-5-16,-1 1 74 16</inkml:trace>
  <inkml:trace contextRef="#ctx1" brushRef="#br0" timeOffset="54376.768">8620 3745 121 0,'0'0'0'16,"15"-5"0"-16,-9 5 0 16,-1-4 0-16,-2 4 1 15,-3 0-20-15,0 0 1 16,5-5-22-16,1 0 24 15</inkml:trace>
  <inkml:trace contextRef="#ctx1" brushRef="#br0" timeOffset="57224.548">12292 4963 77 0,'0'0'0'0,"0"0"1"0,0 0 1 16,0 0 1-16,0 0 0 16,0 0-3-16,0 0 1 15,0 0-1-15,0 0 0 16,0 0 0-16,0 0 1 16,5 37-1-16,-5-7 0 15,0 10 0-15,0 0 1 16,0 4 0-16,0 6 0 15,2-1 4-15,2-9 1 16,-3 1-6-16,5-6 1 16,-5 0-1-16,-1-9 0 15,2-3 0-15,3-5 0 16,-5-8 0-16,0 3 0 16,0-10 0-16,0 2 0 15,0-1 0-15,0-4 1 16,0-9-1-16,0 0 1 15,0-3 0-15,-5-11 0 0,3-3 0 16,1-1 1-16,1-4-2 16,-6-8 0-16,6-3 0 15,6 0 1-15,-5 0 0 16,6 1 0-16,11-3-1 16,3 0 1-16,8 4-1 15,-2 5 1-15,0 0-1 16,0 8 1-16,-1 4-1 15,-4 9 0-15,-1 6 0 0,-3 2 0 16,-2 6-1-16,-3 2 0 16,0 7 1-16,-5 0 0 15,-2 3-2-15,-5 7 1 16,-2 6-2-16,-5-2 1 16,-1 0 1-16,-12-1 1 15,-5 5 0-15,-8-4 0 16,-8-2 1-16,7-7 0 15,4 0 0-15,1-2 1 16,-4 0-1-16,10-3 1 16,4-4-1-16,8-1 1 15,-1 1-2-15,9-5 0 16,-4 2 0-16,7 2 0 16,4 1 0-16,9 7 0 15,6 0 0-15,8 2 0 16,1 4 0-16,3 0 0 15,-3-1 0-15,-3 6 1 16,1 0 2-16,-1 3 1 0,-5 2-2 16,-7-3 0-16,-2-2-2 15,-2-6 0-15,-5-6 0 16,2-2 0-16,0-6-26 16,-5 1 1-16,2-4 2 15,-4-6 1-15,0 3 7 16</inkml:trace>
  <inkml:trace contextRef="#ctx1" brushRef="#br0" timeOffset="57795.528">12789 5163 91 0,'0'0'0'0,"0"0"0"15,0 0 1-15,0 0 0 16,0 0 1-16,39-16-1 15,-13 8 1-15,3-3-1 16,6-5 1-16,0 0-1 0,4-1 1 16,-5-1-1-16,14 1 1 15,-1-4-1-15,1 3 1 16,1-1 0-16,4 5 0 16,-5 1 0-16,-7 5 0 15,-5-5 0-15,-11 8 0 16,-5 0 0-16,-6 1 0 15,-5 4-1-15,2 0 1 16,-11 0-2-16,0 0 0 16,0 0-2-16,-7-3 0 15,0 1-88-15</inkml:trace>
  <inkml:trace contextRef="#ctx1" brushRef="#br0" timeOffset="59339.761">12890 4218 78 0,'0'0'0'0,"20"12"0"16,-20-12 0-16,-2 4 0 16,-3-8 1-16,5 4 0 15,0 0 0-15,0 0 0 16,5 4 0-16,9 4 0 15,2 6 0-15,4 7 0 16,-2 4 0-16,3 1 0 16,0 6 0-16,0 3 0 15,5 0 0-15,3 1 0 0,-2 0 1 16,1 3-1-16,-1-4 1 16,1-3 0-16,4-2 0 15,-4-2 0-15,1-2 0 16,3-3-1-16,-11-2 1 15,-7-3-1-15,-2-4 1 16,-4-4-1-16,-8-1 0 16,2-2 0-16,3 2 0 15,-3-4-1-15,2 0 1 16,-3-1-2-16,-1-4 0 16,-1 3-5-16,1-6 0 15,0-2-66-15</inkml:trace>
  <inkml:trace contextRef="#ctx1" brushRef="#br0" timeOffset="59788.152">13698 4186 93 0,'0'0'0'15,"-32"35"0"-15,32-31 0 16,7-11 0-16,-1 5 0 15,2-3 0-15,-8 6 1 16,0 6-1-16,0 16 1 16,-5 5-1-16,-4 8 1 15,2 2-1-15,-1 4 1 16,-4 2-1-16,-2 0 1 16,-4-3 0-16,2 3 0 15,-3-4 0-15,4-3 1 16,2-2-1-16,5-5 1 15,1-11-2-15,0-1 0 16,1-6-1-16,5-3 0 16,-5 0-73-16</inkml:trace>
  <inkml:trace contextRef="#ctx1" brushRef="#br0" timeOffset="60737.355">12556 3731 85 0,'0'0'0'0,"34"3"0"0,-35 3 0 15,-13 4 5-15,3-1 0 16,-3-2-4-16,7 11 1 15,0 4-1-15,0 1 0 16,7-2-1-16,0-3 1 16,0 1-1-16,7 4 0 15,6 2 0-15,-1-8 0 16,2 3 0-16,0-6 0 16,3 2 0-16,8-6 0 15,-3-1 0-15,3 0 1 16,-3-4-1-16,-1-2 1 15,-2-3 0-15,-3-8 0 16,0-6 0-16,-6 0 1 16,3-4 0-16,-1 0 0 15,-4-3-1-15,-1 2 1 16,-5-6-1-16,-2 1 1 16,-3-3-1-16,-1-2 1 0,2 0-1 15,1 3 1-15,-5 0-1 16,1 3 1-16,-5 2-1 15,-4 3 0-15,-5 8 3 16,-6-6 1-16,-4 2-4 16,8 1 0-16,0 5-1 15,-5 15 1-15,-2 7-2 16,3-2 1-16,1 2-15 0,5 0 1 16,-1 0-39-16,7-1-4 15,-1-1 57-15,0-3 0 16</inkml:trace>
  <inkml:trace contextRef="#ctx1" brushRef="#br0" timeOffset="61262.318">11985 3441 72 0,'26'5'0'0,"8"4"1"0,-27-5 1 15,-20-3 0-15,6 6 1 16,-1-1-1-16,-3 8 0 15,4 3-1-15,7 13 1 16,5 11-1-16,1-10 0 16,-5 4 2-16,5-1 0 15,-5 1-1-15,6 3 0 16,0-2-1-16,4-5 0 16,-2-8-1-16,-8-5 1 15,3-6-3-15,-2-1 1 16,-2-6-17-16,0 2 0 15,0-5 0-15,-2 1 0 16,-3-3 6-16</inkml:trace>
  <inkml:trace contextRef="#ctx1" brushRef="#br0" timeOffset="61736.539">11935 3757 64 0,'0'0'0'0,"29"18"4"16,-29-18 0-16,-7-7-3 15,6 5 1-15,-6-5 3 16,7 5 1-16,1-1-5 16,8 3 1-16,9 0-2 15,3-4 0-15,-1 2 0 16,0-1 0-16,-5-1 0 16,5-1 0-16,0-4 0 0,0 1 0 15,-5-3 0-15,3 2 0 16,-3 0 1-16,1-5 1 15,3 2 0-15,1-2 0 16,-5 2 0-16,-3-6 0 16,1-1-1-16,-6 1 1 15,0 6-1-15,0-6 1 16,-6-1-1-16,3 3 1 16,-2 6 0-16,-2 1 0 15,0 5 2-15,-2-1 0 16,-2 5-3-16,3 5 0 15,-5 9-1-15,3 8 1 16,-2 6-1-16,-1-2 0 16,5 4 0-16,-5-4 0 15,-2 2 0-15,1 2 1 16,-4 2-1-16,10-4 0 16,1-2-17-16,1-1 1 15,6-9-27-15,-2-4-5 16,2 0 63-16</inkml:trace>
  <inkml:trace contextRef="#ctx1" brushRef="#br0" timeOffset="63054.128">13516 3576 49 0,'0'0'0'16,"0"0"1"-16,0 0 0 15,0 0 2-15,0 0 0 16,0 0 0-16,0 0 0 16,-5 21 0-16,2-1 0 15,-2 4 0-15,3-1 0 16,-3 3-1-16,5-3 1 0,-7 4-1 15,5-1 0 1,-2 0-1-16,3-3 0 0,1 0-1 16,0-11 0-16,0-1-1 15,0-2 1-15,0-2-3 16,0-2 0-16,-2-5-5 16,2 0 1-16,-4 5 1 15,4-5 1-15,-1 0 3 16,1 0 1-16,-7-3 1 0,3 1 0 15,1 2 1-15,-3-3 0 16,5 1 1-16,1 2 0 16,-6-4 0-16,6 4 0 15,2-5 1-15,3 1 0 16,2-1-1-16,0-2 1 16,4 2-2-16,-1-4 1 15,4 4-1-15,5-2 0 16,2 2 0-16,-1-1 1 15,0 1-1-15,1-4 1 16,0 2 0-16,-3-2 1 16,-3-1 0-16,-2 1 0 15,-3 0 0-15,-5-3 0 16,-3 1-1-16,3-1 0 16,1-5 0-16,1-1 0 15,0 0-1-15,0 4 1 16,-6-3-1-16,3 3 1 15,-8 5-1-15,3 0 0 16,1 0 0-16,-2 4 1 0,-2 2-1 16,4 3 1-16,-1 0-1 15,-5 8 0-15,3 10 0 16,-2 0 0-16,-1-1-1 16,-1 6 1-16,2 3 0 15,3 1 0-15,-3-5-1 16,3 5 1-16,2-1-1 15,0-6 1-15,0-3-1 0,0-5 0 16,0-3-5-16,0 0 0 16,0-4-6-16,2-5 0 15,3 4-56-15</inkml:trace>
  <inkml:trace contextRef="#ctx1" brushRef="#br0" timeOffset="65517.541">13564 4970 80 0,'0'0'0'0,"20"-16"0"16,-13 13 1-16,0-3 0 15,6 6 0-15,-5 6 0 0,5-6 0 16,8 3 0-16,1 2 0 16,8 4 0-16,-1-4 0 15,5 4 0-15,-1 0 1 16,2 3-1-16,-1-3 1 15,1 2-1-15,5 1 1 16,1 0 0-16,-5 2 1 16,4 0 0-16,-1-1 0 15,-4 1-1-15,-8-6 1 16,1 3-2-16,-7-4 1 16,4-2-1-16,-10-1 1 15,-2-2-2-15,-6 1 1 16,0-3-1-16,-7 0 0 15,0 0-4-15,-7 0 0 16,-4-3-76-16</inkml:trace>
  <inkml:trace contextRef="#ctx1" brushRef="#br0" timeOffset="67583.909">14526 5316 71 0,'0'0'0'16,"0"0"0"-16,0 0 0 15,21 4 2-15,-2-4 0 16,7 1 1-16,1 6 0 16,6-1-1-16,-4-3 1 15,10 2-1-15,-10 4 0 16,6 0 0-16,4 3 0 16,1-3 0-16,-4 0 0 15,5-2-1-15,-1 0 1 0,-6-2 0 16,5 4 0-16,-9 0-1 15,-10-4 1-15,-4 2-1 16,0-5 0 0,-7-2-1-16,-2 3 1 0,-1-3-1 15,-6 0 0-15,0-5-2 16,0-2 0-16,-5-3-6 16,4 1 1-16,-5 0-57 15</inkml:trace>
  <inkml:trace contextRef="#ctx1" brushRef="#br0" timeOffset="68015.655">14694 5096 87 0,'21'14'0'16,"15"4"0"-16,-36-18 0 16,-16-7 0-16,3 2 0 15,0-1 0-15,3-1 1 16,1 6-1-16,9 1 1 16,9 0-1-16,-7 0 1 15,6 1-1-15,11 3 0 16,2-1 1-16,0 3 0 15,6 3 0-15,-5-4 0 16,4 4 0-16,2-1 1 0,5 5-1 16,-6-3 1-16,0 3 0 15,0-1 0-15,0-2 0 16,-11-1 0-16,3-2-1 16,-6-2 0-16,-1-1-1 15,-3-2 0-15,-4 1-2 16,-2-3 1-16,2-5-6 0,-6-4 0 15,-3 0-58-15</inkml:trace>
  <inkml:trace contextRef="#ctx1" brushRef="#br0" timeOffset="68441.275">14573 4910 85 0,'51'19'0'16,"27"15"0"-16,-78-34 1 15,-47-12 0-15,25 3 0 16,-5-5-1-16,19 7 1 15,9 7-1-15,13 3 1 16,6 1-1-16,7 4 1 16,12 3 0-16,-4-2 0 15,1 0 0-15,6-2 0 0,5-2 0 16,0 4 1-16,6-1 0 16,-4 1 1-16,6-3-1 15,-8 2 0-15,-5-4-1 16,-2 1 1-16,-6-1-1 0,-7-4 1 15,-9 1-1-15,-2-1 0 16,-8 0-1-16,-1 0 0 16,-2 0-1-16,1 0 1 15,-5 0-4-15,-1 0 0 16,0 0-71-16</inkml:trace>
  <inkml:trace contextRef="#ctx1" brushRef="#br0" timeOffset="68948.679">15520 5436 101 0,'-8'-23'0'0,"-13"-18"0"16,15 38 0-16,10 20 0 15,-2-8 1-15,3 5-1 16,-2-5 1-16,8-5-1 15,-1 1 1-15,2 0-1 16,8 2 1-16,2-2-1 0,4 4 1 16,6 0 0-16,-4 0 1 15,0 0-1-15,-2-1 1 16,-2-2 0-16,1-3 0 16,-4 2-1-16,-1-1 1 15,7-2-1-15,-8 1 1 16,-3-1-1-16,-3 1 0 15,0 1-1-15,-6-2 0 16,0-1 0-16,-6-1 0 16,-1 0-2-16,0-3 0 15,0-2-6-15,0 1 0 16,4-1-2-16,-1 1 1 16,3 1-49-16</inkml:trace>
  <inkml:trace contextRef="#ctx1" brushRef="#br0" timeOffset="69397.477">16068 5388 76 0,'0'0'0'16,"0"0"0"-16,0 0 0 16,0 0 1-16,0 0 0 15,0 0 1-15,0 0 1 16,31 7 0-16,-6-5 1 15,3 1-1-15,1 1 0 16,10-8-1-16,-5 4 1 16,7-5-1-16,0 2 1 15,-1 3-1-15,1-2 0 16,-1 0 0-16,-5 0 0 16,-6-1-2-16,3-2 1 15,-6-1-1-15,-5-2 0 16,-6 0-4-16,-2 3 1 15,-5-4-6-15,-1 1 1 16,0-3-55-16</inkml:trace>
  <inkml:trace contextRef="#ctx1" brushRef="#br0" timeOffset="69646.655">16396 5365 69 0,'0'0'0'0,"36"0"0"16,-36 16 0-16,-10 9 0 16,-1 5 1-16,4 1 0 15,0 4 0-15,6 1 0 0,-3 4 0 16,8 4 0-16,-4-7 0 16,1 1-1-16,-1-4 1 15,0-4-1-15,0-4 0 16,0 0-2-16,0-6 1 15,0-4-5-15,0-2 0 16,0 0-36-16</inkml:trace>
  <inkml:trace contextRef="#ctx1" brushRef="#br0" timeOffset="71202.372">16844 5316 83 0,'0'0'0'15,"0"0"0"-15,2 23 0 16,-1-2 1-16,5 2 0 16,1 7 0-16,0 1-1 15,-6 5 1-15,-1-5 0 0,-1 10 0 16,-1-3 0-16,-3-1 0 15,-1-2 0-15,5-7 0 16,-6-3 0-16,0-2 1 16,3 0-1-16,2-6 0 15,2-6-1-15,-1-1 0 16,-3-3-4-16,4-7 1 16,0 0-61-16</inkml:trace>
  <inkml:trace contextRef="#ctx1" brushRef="#br0" timeOffset="71795.415">16799 5404 74 0,'1'18'0'0,"4"10"0"15,-5-28 1-15,0-20 0 16,0 8 1-16,0-2-1 15,0 5 0-15,2 4 0 16,3 7 0-16,-3 6-1 16,9 5 1-16,-1 4 0 15,2-3 0-15,1 0 0 0,1 0 0 16,5-1-1-16,-5-1 1 16,0-3-1-16,7-2 0 15,5 0 0-15,-5-7 0 16,5-4 0-16,-5-4 1 15,-6-3 0-15,5-1 0 16,-6-2-1-16,-1-4 1 16,0 4-1-16,-5-3 1 15,5 4-1-15,-6-1 1 16,0 0-1-16,-6 5 1 16,5 1 0-16,-6 0 0 15,1 3 0-15,5 2 0 16,-6 1 0-16,0 2 0 15,-6 5 0-15,5 13 0 16,1 8 0-16,-2 1 0 16,-3-1 0-16,3 6 0 15,-3-1-1-15,3 6 1 16,-3 3 0-16,5-1 0 0,0-2 0 16,0-2 0-16,0-3 0 15,1-2 0-15,5-7-1 16,-6-2 1-16,1-4-1 15,3-3 0-15,-4-5-2 16,2-5 1-16,3-4-5 16,-2-9 0-16,3 0-64 15</inkml:trace>
  <inkml:trace contextRef="#ctx1" brushRef="#br0" timeOffset="72444.9">17587 5439 105 0,'0'0'0'15,"-25"32"0"-15,17-36 0 16,1-10 1-16,0 5 0 16,1 1 0-16,-1-1 0 0,6 4-1 15,-6 1 1-15,-4 4-1 16,4 4 0-16,0-4 0 15,0 5 0-15,4-2 0 16,-6 6 0-16,6 2-1 16,-4 3 1-16,0 2-1 15,3 6 1-15,4-1-1 16,5 2 0-16,4 0 0 0,7-5 0 16,-6-1-1-16,4 3 1 15,0-3 0-15,4 1 0 16,-3-1 0-16,-1-3 0 15,-1-1 0-15,-5-1 0 16,-1-3 1-16,-2 0 0 16,1 1 0-16,-5-5 0 15,-1 2 0-15,0-1 1 16,0-3 0-16,-7 2 0 16,2-1 1-16,-10 1 1 15,-5-1 1-15,-1-2 1 16,-6 1-2-16,-1-3 1 15,1 2-2-15,5-2 1 16,-4 0-2-16,5-2 1 16,2 2-2-16,3-3 0 15,4 1-3-15,1-5 0 16,2 1-84-16</inkml:trace>
  <inkml:trace contextRef="#ctx1" brushRef="#br0" timeOffset="73062.892">18501 4480 78 0,'0'0'0'0,"-9"26"0"16,9-21 1-16,2-1 0 15,3 4 1-15,-3-2 0 16,5 11 1-16,-7 8-1 16,0 3 0-16,0 0-1 15,-6 6 1-15,5-1-1 0,-1 0 0 16,-3-5-1-16,-1-1 1 15,5-4-1-15,-3-2 1 16,2-4-1-16,2-3 0 16,0-1 0-16,0-5 0 15,0-2-4-15,0-3 0 16,0 3-59-16</inkml:trace>
  <inkml:trace contextRef="#ctx1" brushRef="#br0" timeOffset="73424.095">18258 4710 91 0,'0'0'0'16,"25"28"0"-16,-25-28 1 0,-6-5 0 15,6-1 0-15,6-2 0 16,1-1 1-16,7 4-1 16,1 1 1-16,6 0-1 15,2 1 1-15,-1 1-1 16,1 2 1-16,2-3-1 16,-5 1 1-16,0 2 0 15,-6 0 0-15,1 2-1 16,-2 1 1-16,-7-3-1 0,1 0 1 15,-1 0-2-15,-6 0 1 16,1 0-2-16,-1 0 1 16,0 0-4-16,0 0 1 15,0 0-77-15</inkml:trace>
  <inkml:trace contextRef="#ctx1" brushRef="#br0" timeOffset="74093.451">19284 5170 93 0,'0'0'0'15,"0"0"0"-15,0 0 1 16,0 0-1-16,0 0 1 15,27-10 0-15,-7 1 1 16,1-3-1-16,6 1 1 16,8-5 0-16,-1 2 0 15,6 0 0-15,1 0 0 16,7-4 0-16,0 3 0 16,-1-1 0-16,-5-2 1 15,0 1-1-15,-5-1 1 16,-8 4-1-16,-1 2 0 15,-1 3 0-15,-7 4 0 16,-6 5-1-16,-1-4 1 0,-12 4-2 16,5-3 1-16,-6 3-1 15,0 0 0-15,0-6-2 16,-6 1 0-16,-1 0-7 16,0-2 0-16,-1 2-70 15</inkml:trace>
  <inkml:trace contextRef="#ctx1" brushRef="#br0" timeOffset="74490.991">19863 4448 58 0,'0'0'0'16,"0"0"1"-16,0 0 0 16,0 0 1-16,0 0 0 15,0 0 0-15,0 0 0 16,0 0-1-16,0 0 1 16,0 0-1-16,0 0 0 15,0 0 0-15,0 0 0 16,14 30 0-16,-9-11 0 15,2 7 0-15,-4 4 0 16,2-2 0-16,-5 4 1 0,2 0-1 16,-2 1 1-16,0-1-1 15,0-6 0-15,-2-3-1 16,2-4 1-16,-1-3-1 16,-3-2 0-16,4-2-1 15,-2-3 0-15,2-3-3 16,0-6 1-16,0 0-52 15</inkml:trace>
  <inkml:trace contextRef="#ctx1" brushRef="#br0" timeOffset="74850.991">20061 4478 63 0,'0'0'0'16,"-12"28"0"-16,10-19 1 16,8-9 0-16,-5 5 1 15,5 2-1-15,-6 2 1 16,0 0-1-16,0 8 1 15,-6 6 0-15,5 0 0 16,-3 3 0-16,2 1 1 16,1 4-2-16,-5-3 1 15,6-3-1-15,-1-2 0 16,1 0-1-16,0-9 0 0,0-2-1 16,-6-3 0-16,6-6-4 15,0-3 0-15,0 0-47 16</inkml:trace>
  <inkml:trace contextRef="#ctx1" brushRef="#br0" timeOffset="75459.021">19747 4007 85 0,'7'19'0'15,"6"11"0"-15,-13-30 0 16,0-18 0-16,-6 6 0 15,6 2 0-15,-7 4 1 16,6 6-1-16,1 14 1 16,0 4-1-16,0 5 0 15,1 0 0-15,6 3 0 0,0-3 0 16,0 0 0-16,6-2 0 16,-1-4 0-16,-2 1 0 15,4-8 0-15,5 3 0 16,2-8 1-16,7-1 0 15,-3-4 1-15,3-6-1 16,-6-6 1-16,3-2 0 16,-6-4 0-16,-2-3-1 0,-6-3 1 15,-4-3-1-15,-6-3 1 16,-1-6 0-16,-7 0 0 16,-1 5 0-16,-6 1 0 15,-4 4-1-15,-3 6 1 16,-8 3-1-16,-3 4 1 15,4 8-1-15,-13 5 1 16,-6 9-2-16,6 0 1 16,-7-1-1-16,9 6 0 15,8-1-2-15,-1 11 1 16,10 6-4-16,4 5 0 16,4-3-72-16</inkml:trace>
  <inkml:trace contextRef="#ctx1" brushRef="#br0" timeOffset="76309.939">19924 4835 67 0,'0'0'0'0,"0"0"0"0,0 0 0 16,0 0 1-16,0 0 0 16,0 0 2-16,0 0 1 15,21 12 0-15,-6-2 0 16,4-1 0-16,6 3 0 15,3 3 0-15,1-1 0 16,6 3-1-16,2-3 0 16,-1 2-1-16,5 3 1 15,-1 2-1-15,3-3 1 16,10 5 0-16,-5-4 0 16,5 2 0-16,8 0 0 15,7 2-2-15,-12 0 1 16,-8-5-1-16,-14-6 1 15,-12 2-1-15,4-5 0 16,-5-4-1-16,-3-1 1 16,-4-3-2-16,-14-6 0 15,-5-5-3-15,-1-6-90 16</inkml:trace>
  <inkml:trace contextRef="#ctx1" brushRef="#br0" timeOffset="83714.321">6684 7602 74 0,'0'0'0'15,"30"-17"-1"-15,-24 13 1 16,-7 8 3-16,1-4 0 16,-5 3-1-16,3 3 0 15,-2-6-2-15,4 3 1 16,0-1 0-16,4 3 1 15,3 4 1-15,1 9 0 16,6 4 3-16,11 5 1 16,-1 3-2-16,9 1 0 15,7 1-1-15,1-2 0 16,2-2-1-16,-3 2 0 0,7-2-1 16,-8-2 0-1,3-3-1-15,-14-2 1 0,-1-9-1 16,5 3 0-16,-1-7-1 15,-8 1 1-15,-2-5-1 16,-11 1 1-16,2-3-1 16,-5 1 0-16,-1-3-9 15,-6 0 1-15,1-5-35 16,-2-2 1-16,-5 2 33 0,1-1 1 16,2-2-3-1</inkml:trace>
  <inkml:trace contextRef="#ctx1" brushRef="#br0" timeOffset="84098.809">7360 7518 103 0,'-6'32'0'16,"-8"20"0"-16,7-46 0 16,0-20 1-16,-6 5 0 15,1 0 0-15,-9 9 1 16,-3 9-1-16,-8 10 1 16,5 11-1-16,-7 5 0 15,0 0 1-15,-7 6 0 16,0-1 1-16,-1 1 1 15,-4 4 1-15,-1-3 0 0,0-1-2 16,16-13 1-16,-1-3-3 16,12-6 1-16,6-1-3 15,1-10 1-15,6 1-22 16,7-5 0-16,-5-3-25 16,10-4-4-16,-1 1 66 0</inkml:trace>
  <inkml:trace contextRef="#ctx1" brushRef="#br0" timeOffset="85181.606">6720 8715 98 0,'0'0'0'0,"23"5"1"0,-18-5 0 15,1 0 0-15,-6 0 0 16,0 0 2-16,0 0 0 16,1 5-2-16,12 4 0 15,6 3 4-15,2 6 0 16,7 5 0-16,6 0 1 15,1 1-3-15,5 1 1 16,1-2-2-16,-7 1 0 16,5-4 0-16,-4 1 0 15,-7 0-1-15,-1-2 0 16,-6-6-1-16,-3-3 1 16,-8-3-1-16,3-2 1 15,-7-3-2-15,1 0 0 16,-1 0-8-16,-5 1 0 0,1-3-8 15,-2 0 0-15,5-3-16 16,-10-3 1-16,5-2 32 16,-2-1 0-16,1 0-5 15,-5-3 0-15,1 1-6 16</inkml:trace>
  <inkml:trace contextRef="#ctx1" brushRef="#br0" timeOffset="85515.708">7270 8666 80 0,'-11'22'0'16,"-1"10"5"-16,3-30 1 16,1-16-5-16,-3 9 0 15,4-4 1-15,-7 12 0 16,-7 6 1-16,0 7 0 15,-5 8 0-15,0 5 0 16,-4 9 3-16,3-6 1 16,-12 3-4-16,10 2 1 15,-10 2-2-15,11-11 0 16,7-2 1-16,6-5 1 16,-3-7-4-16,10-1 0 15,1-5-10-15,0 1 1 16,7-2-29-16,1-7 1 15,6-5 24-15,6-6 1 16,0 1 3-16</inkml:trace>
  <inkml:trace contextRef="#ctx1" brushRef="#br0" timeOffset="86087.38">7667 7812 69 0,'0'0'0'0,"0"24"5"16,13-17 0-16,1-3 1 16,7 1 1-16,6 4-3 15,1 0 1-15,7-1-2 16,4 6 0-16,4 4-1 16,-3 0 0-16,0-1 1 15,-1-1 0-15,-4 0 0 16,-1-2 1-16,5 0-1 15,-8-2 0-15,-5-3-2 0,-1 0 1 16,-8-4-1-16,2 0 0 16,-6 2-1-16,-5-5 0 15,3 2-6-15,-4-1 1 16,-5-3-54-16,-2 0-5 16,0 0 64-16,0 0 0 15</inkml:trace>
  <inkml:trace contextRef="#ctx1" brushRef="#br0" timeOffset="86615.604">7842 8657 37 0,'31'-32'0'0,"23"-19"5"16,-43 42 0-16,-29 22 0 15,8-8 0-15,-4 4 7 16,-4-4 0-16,10 2-9 0,-3-7 0 16,11-3 0-16,0-3 1 15,0-1 1-15,19 0 1 16,8-1 0-16,-6-1 1 16,6 0-4-16,5 0 1 15,-3-5-3-15,5 4 1 16,0-1-1-16,1-1 1 15,4 1-2-15,-4 2 1 16,1 1 0-16,-4-1 0 16,-4 2-1-16,-8 1 1 15,-6 3-2-15,-1 1 1 16,-6-1-9-16,0 1 1 16,-7 0-36-16,0 2 1 15,0-2 38-15,-7 2 1 16,0 0-7-16</inkml:trace>
  <inkml:trace contextRef="#ctx1" brushRef="#br0" timeOffset="87300.832">8557 8543 63 0,'0'0'0'16,"-37"-39"2"-16,35 34 1 15,9 8 4-15,-1-1 1 16,-3 1-5-16,2-4 1 16,-5-3-3-16,4-8 1 15,-2-7 1-15,-1-4 0 16,5-7-1-16,-1 0 0 15,-2-2 3-15,4-3 1 16,4-5-5-16,-1-2 1 16,9-6 0-16,1 4 1 0,0 0-2 15,1 6 1-15,-1 4-1 16,2 3 0-16,4 1-1 16,-5 5 0-16,0 4 0 15,-2 7 0-15,-5 0 0 16,0 5 0-16,6 6 0 15,-8 3 0-15,-4 0 0 16,-1 14 0-16,6 10 0 0,-5 4 0 16,-2 4 0-16,-1 7 0 15,2 1 1-15,-7 1 0 16,0 4-1-16,-5-4 1 16,3-3-1-16,-2-6 1 15,3-2-1-15,-5-7 0 16,1-2-2-16,2-2 0 15,-3-1-7-15,1-8 0 16,3-3-43-16,-3 2-4 16,-3-7 56-16,-8-4 0 15</inkml:trace>
  <inkml:trace contextRef="#ctx1" brushRef="#br0" timeOffset="87816.405">8550 8298 76 0,'17'6'0'15,"11"4"3"-15,-30-13 1 16,-13-6 2-16,3 0 0 16,-2 0-5-16,5 4 1 15,0-4-1-15,14 0 1 0,1 2-1 16,9 6 0-16,11-5-1 16,2 3 1-16,0-2-1 15,5 1 0 1,2 1 0-16,-7 1 0 15,-3-2 0-15,8-4 0 0,7-3-1 16,-11 4 0-16,1 2 1 16,-4-11 0-16,-5 0-2 0,-2 4 0 15,-6-2-2-15,-6 1 1 16,0 1 2-16,0-2 0 16,-6 0 1-16,5 0 0 15,-5 2 0-15,-1-1 0 16,0 3 0-16,0 1 0 15,0 0 2-15,0 0 0 16,0 4 4-16,-1 0 0 16,1 1-5-16,0 4 1 15,0-3-1-15,0 6 0 16,0 6 1-16,-2 9 0 16,-2 10 0-16,3 7 0 15,-1 5 1-15,-3 1 1 16,5 1-2-16,-7 4 1 15,5-2-2-15,-3-13 0 16,-1-3-1-16,6-7 0 16,-1-3-20-16,1-7 1 15,0-4-25-15,1-11-4 16,5 1 63-16</inkml:trace>
  <inkml:trace contextRef="#ctx1" brushRef="#br0" timeOffset="90338.022">9206 8079 84 0,'0'0'0'0,"36"-16"2"16,-31 14 1-16,-5-1-2 15,0-3 1-15,0 1 0 16,2-4 0-16,3-3-1 16,6-2 0-16,5-4 2 15,4-3 0-15,7-2 1 16,-5 1 0-16,6-5 0 16,9-3 1-16,5 2-3 15,-2 5 0-15,7-1-1 0,-4 1 0 16,3 0 0-16,-10 0 0 15,-2 6-1-15,0-4 1 16,-6 3 0-16,-3 7 1 16,-10-1-4-16,-6 7 0 15,-2 1-28-15,-2 3 0 16,1-1-1-16,-6 2 0 16,0 0 37-16</inkml:trace>
  <inkml:trace contextRef="#ctx1" brushRef="#br0" timeOffset="91985.311">9879 7385 47 0,'0'0'0'16,"0"0"4"-16,0 0 0 16,0 0-1-16,0 0 1 15,0 0-3-15,0 0 1 16,0 0 0-16,0 0 1 15,8 22-1-15,-1-2 0 16,6 4 2-16,6-1 0 0,2 0 1 16,1-2 0-16,5-3-2 15,0-8 1-15,0-1-2 16,6-4 0-16,2-3 0 16,-6-2 0-16,4-4-1 15,1 1 1-15,-7-2-1 16,0-4 0-16,-6-5 0 15,-6-2 0-15,-3-3 0 0,1 1 1 16,-6-1 0-16,0 1 0 16,-2 1-1-16,-5-1 1 15,0 1-1-15,-5-6 1 16,-2-2-1-16,-4-3 0 16,1-4 0-16,-4 6 1 15,-5 0-1-15,5 5 0 16,0 6 0-16,-7 3 0 15,-7 2-1-15,-4 10 1 16,3 3-1-16,-10 8 0 16,-4 3 0-16,10 2 0 15,0-2-2-15,-1 5 1 16,6 7-43-16,1-3 0 16,9 2 31-16,8-6 1 15,-8 2 3-15</inkml:trace>
  <inkml:trace contextRef="#ctx1" brushRef="#br0" timeOffset="94757.076">10527 7395 80 0,'0'0'0'0,"0"0"1"0,0 0 0 15,0 0-1-15,0 0 1 16,0 0 4-16,0 0 1 16,21-2-4-16,-1-1 0 15,0-1-2-15,0 3 1 16,1 1 0-16,6 0 0 16,7-4 1-16,-6 2 0 15,-1 0 1-15,7 1 0 16,0 1-1-16,5 0 1 15,-3 0-2-15,6 0 1 16,-2 0-1-16,2 0 0 16,2 0 0-16,-9 0 1 15,-7 0 0-15,0 0 1 16,-8 0-2-16,-4 0 0 0,-4 0-1 16,-1 1 0-16,-8-1-2 15,3 2 0-15,-6-2-59 16,0 0-4-16,0 0 84 15</inkml:trace>
  <inkml:trace contextRef="#ctx1" brushRef="#br0" timeOffset="95705.878">11167 7395 57 0,'0'0'0'15,"34"-5"5"-15,-29 3 1 16,-10 4 3-16,-1-2 1 16,3 0-9-16,-2 0 0 15,1 0-1-15,4 0 1 16,0 0 0-16,0 0 1 0,4 5 2 15,4 2 1-15,3 4-2 16,-1 3 1-16,1 3-1 16,3 4 1-16,1 6-1 15,5-6 1 1,0 2-2-16,1-4 1 0,-1-3 0 0,-1 1 1 16,-4-1-3-16,-8 0 1 15,2 0-2-15,2 0 1 16,-4-4-1-16,-2-2 1 15,-3-1 0-15,5-5 1 16,-7 1-4-16,0-5 1 16,1 2-34-16,-1-2 1 15,0 0 1-15,0 0-4 16,0 0 49-16</inkml:trace>
  <inkml:trace contextRef="#ctx1" brushRef="#br0" timeOffset="96381.082">11673 7727 79 0,'0'0'0'16,"0"0"1"-16,0 0 1 15,0 0 2-15,0 0 1 16,0 0-3-16,0 0 1 16,0 0-1-16,0 0 0 15,-9 27-1-15,8-5 1 16,-5 5 1-16,0 6 0 0,4 4 0 15,-3-4 0-15,-1-3 0 16,5 2 1 0,1 0-2-16,-7-4 0 0,7-4-1 15,-2-3 0-15,-3-1-1 16,-1-8 0-16,6-3-5 16,-1-2 0-16,1 0-32 0,0-5 1 15,0-1 24-15,0-1 0 16,0 0 3-16</inkml:trace>
  <inkml:trace contextRef="#ctx1" brushRef="#br0" timeOffset="96687.406">11467 7942 79 0,'0'0'0'15,"25"26"2"-15,-9-24 0 16,3-4 2-16,-4-2 1 16,-4-1-2-16,6 2 1 15,2 1-2-15,4-2 0 16,3 4-1-16,0-5 0 15,-1-2-1-15,-2 2 0 16,4 0-7-16,-7-2 1 0,1 5-37 16,-7-4-5-16,-1 3 48 15,1-1 0-15</inkml:trace>
  <inkml:trace contextRef="#ctx1" brushRef="#br0" timeOffset="96994.771">11807 7785 89 0,'0'0'0'15,"13"28"1"-15,-12-15 1 16,1-10 0-16,3 6 0 15,-5-2 1-15,0 12 0 16,0 6-1-16,0 1 0 16,4 4-1-16,-4-4 0 15,0 3 0-15,0-1 0 16,2 0-1-16,-2-5 0 16,0-6-33-16,0-3 1 15,-2-5 20-15,-2 10 2 16</inkml:trace>
  <inkml:trace contextRef="#ctx1" brushRef="#br0" timeOffset="97993.455">10888 6655 57 0,'0'0'0'0,"13"20"1"16,-5-5 0-16,3-1-1 15,-2 13 1-15,-2 1-1 16,-1 5 1-16,1 2-1 16,2 2 1-16,3 2 1 15,-1 1 1-15,-1 6 2 16,9-5 0-16,2-1-1 15,-1-1 0-15,-5-4-2 16,4-2 0-16,2-3-1 0,-7-4 0 16,-1-8-1-16,-6-4 1 15,-7-5-1-15,0 0 1 16,-2-4-4-16,-2-2 0 16,4-1-38-16,0-2-4 15,-1 4 45-15,1-4 0 16</inkml:trace>
  <inkml:trace contextRef="#ctx1" brushRef="#br0" timeOffset="98505.604">11187 7377 66 0,'0'0'0'0,"-6"-19"1"0,6 10 1 15,2 6 2-15,2 1 0 16,4-1 1-16,3-6 1 16,3-2-1-16,1-5 0 15,6-5-2-15,0 6 1 16,12-7 2-16,1 1 0 15,0-3-2-15,1 1 1 16,5 2-3-16,1-2 0 16,-1 5-1-16,-5 1 1 15,-2 1-1-15,-12 0 0 16,0-1-2-16,-8 1 1 16,0 5-6-16,-5 2 0 15,-6 4-52-15,3 2-5 16,-5 3 63-16,0 0 0 15</inkml:trace>
  <inkml:trace contextRef="#ctx1" brushRef="#br0" timeOffset="102056.881">9151 8471 89 0,'0'0'0'16,"0"0"1"-16,0 0 0 16,20 14-1-16,-12-6 1 15,-1 1-1-15,4 2 1 16,-2 5 1-16,3 1 0 16,2 1-2-16,1 5 0 15,-2-4 0-15,1-3 0 0,-7-2 0 16,0-5 0-16,-1-4-4 15,-4 0 1-15,3 2-39 16,4-5-5-16,2 1 47 16,-4 1 0-16</inkml:trace>
  <inkml:trace contextRef="#ctx1" brushRef="#br0" timeOffset="102416.65">9483 8859 70 0,'0'0'0'16,"-12"-32"2"-16,19 36 0 16,5 12 8-16,2-4 1 15,-4 4-10-15,2-2 1 16,8 0-1-16,-5-2 1 16,4-3-1-16,2 0 0 15,-8-4-1-15,8 0 0 16,-1 1-10-16,-6 1 1 0,4-6-30 15,-9 3-5-15,-1-1 44 16,-1 1 0-16</inkml:trace>
  <inkml:trace contextRef="#ctx1" brushRef="#br0" timeOffset="103280.136">9928 9207 81 0,'0'0'0'16,"0"0"0"-16,0 0 1 16,-2 21-1-16,2-7 1 15,0 4-1-15,2-3 0 16,4 3 0-16,7 0 0 15,2 1 3-15,5-7 1 16,1 2-2-16,-1-8 1 16,7-3-1-16,-6-3 0 15,6-3 1-15,-2-3 0 16,-2-1-1-16,-1-3 0 16,3-8-1-16,-4-1 0 15,-1 1-1-15,-6-1 1 16,0-2-1-16,-3 3 1 15,-4 2-1-15,-4-3 1 0,3-2 0 16,-6 2 0-16,-6-2 1 16,5 3 1-16,-6 0-2 15,0 4 1-15,-6-1-2 16,-1 6 1-16,-5 2-1 16,-2 3 0-16,6 4-20 15,-13 4 1-15,-4 1-14 16,6 4 0-16,2 0 30 15</inkml:trace>
  <inkml:trace contextRef="#ctx1" brushRef="#br0" timeOffset="103977.142">10459 9182 86 0,'0'0'0'16,"14"-7"1"-16,0 6 1 15,7 1 1-15,-2-4 0 16,-1 4 1-16,12-2 0 15,3-1-1-15,2-1 1 16,1-1-1-16,3 0 0 16,1 1 2-16,1-1 0 15,5 1-3-15,-3 4 0 16,5 0-1-16,-1 0 1 16,0 0-1-16,-12 2 0 15,-9 0-1-15,-4 0 1 16,5 1-1-16,-8-3 0 15,-5 2-4-15,-6-2 0 16,-2-2-14-16,-5 2 0 16,3 0-8-16,-9 0 1 0,-8 4 15 15,-1 1 1-15,-5-5 7 16,2 2 0-16,-2-1-8 16</inkml:trace>
  <inkml:trace contextRef="#ctx1" brushRef="#br0" timeOffset="104394.504">10500 9281 48 0,'0'0'0'16,"41"-9"3"-16,-23 5 0 16,-2 3 0-16,-10-1 0 15,1 0 2-15,6-1 0 16,-3-1 1-16,13 2 0 16,-1 2-3-16,5 0 1 15,1 0 0-15,-1 0 0 16,5 0 1-16,3 0 1 15,-2 2-2-15,-4 0 0 0,5 3-2 16,-1-3 1-16,3 0-2 16,-9 5 1-16,-5 1-2 15,3 0 1-15,-10 0-2 16,-1-4 1-16,-2 1-18 16,-5-5 0-16,-5 2-23 15,-2-2-5-15,-3 2 46 16,-4-2 0-16</inkml:trace>
  <inkml:trace contextRef="#ctx1" brushRef="#br0" timeOffset="104953.801">11242 9242 70 0,'0'0'0'0,"0"0"2"15,0 0 0-15,0 0 3 16,0 0 0-16,35-18 2 15,-7 4 0-15,9 0-3 16,6 0 1-16,6-3 0 0,-2 1 0 16,0 0-2-16,-1-1 1 15,-3-8-1-15,3 7 1 16,3 3-1-16,-2-3 1 16,0 0-3-16,-5 1 1 15,-1 3-2-15,-9 3 1 16,-10 4-1-16,-1 2 0 15,-3 1-5-15,-8-1 0 16,3 3-8-16,-5 1 1 16,-1 1-39-16,-2 0-4 15,-5 1 55-15,-5 3 0 16</inkml:trace>
  <inkml:trace contextRef="#ctx1" brushRef="#br0" timeOffset="105580.561">11230 9286 71 0,'0'0'0'16,"39"-14"1"-16,-34 10 0 16,-10 1 1-16,5 3 1 15,-6-2 0-15,6 2 1 16,0 0-1-16,13 2 1 15,6 0 0-15,3 5 0 16,6 3 1-16,5 4 1 16,8-3-2-16,-5 1 1 15,3 0 0-15,2 4 0 0,5 2-2 16,-10-1 0-16,4 1-2 16,1-2 0-16,2-2 0 15,-4 3 0-15,1-3 0 16,-5-3 0-16,-2 0-1 15,-12-4 1-15,-6-4-2 16,-1 1 1-16,-2-3-24 0,-5 1 1 16,-5-2-22-16,-4-3-4 15,2-4 64-15</inkml:trace>
  <inkml:trace contextRef="#ctx1" brushRef="#br0" timeOffset="107845.798">12250 9414 62 0,'0'0'0'16,"0"0"0"-16,0 0 1 15,0 0-1-15,0 0 0 16,2 21 0-16,3-3 0 16,1 3 10-16,-1 4 1 15,-3 3-8-15,-2-2 0 16,1-1-2-16,-1-1 1 15,-1 1 0-15,1-2 0 16,-2 0-1-16,2-2 1 16,-5 2-1-16,5-6 0 15,-2-3-1-15,-2-3 1 16,4-4-1-16,0-2 0 16,0-1 0-16,0-4 0 15,-5 0 0-15,-2-9 0 16,-2-5-1-16,4 1 1 0,-3-6 0 15,8-2 0-15,1-5 0 16,4-11 0-16,1-2 1 16,1 4 1-16,-4 3 0 15,8 1 0-15,1-5-2 16,-2 5 0-16,9-3 0 0,2 3 0 16,0 3 0-16,6 0 0 15,0 7-1-15,0 3 1 16,0 4-3-16,-4 5 1 15,3 4-3-15,-7 3 0 16,-5 2 2-16,0 4 0 16,0 4-1-16,-3 5 1 15,-4 4 1-15,-7-1 1 16,-11 0 1-16,-4 3 1 16,-5 2-1-16,-2 0 0 15,-4-1 0-15,-6-3 1 16,-4 1 5-16,9-6 1 15,1-1-6-15,5 1 1 16,2-1-1-16,9-3 0 16,-3-2-1-16,8 1 0 15,5-4 3-15,7 8 1 16,12 1-3-16,-1 2 0 16,5 0 0-16,3 2 0 15,3 0 0-15,4 1 1 0,1 1 0 16,-5-1 1-16,-3 5-2 15,-5-8 1 1,-1 3-1-16,-7 1 1 0,1-1-12 16,-7-6 1-16,-1 1-40 15,2-15-4-15,3 1 69 16</inkml:trace>
  <inkml:trace contextRef="#ctx1" brushRef="#br0" timeOffset="109232.439">12236 8708 80 0,'0'0'0'0,"0"0"0"16,0 0 0-16,6 26 0 15,-5-5 0-15,-1 7 0 16,2-3 0-16,-2 0 0 0,0-1 0 15,5-1 1-15,-5-2 0 16,0-2 9-16,0-1 0 16,-5-7-9-16,5-3 1 15,0-1-1-15,0-1 1 16,0-3-1-16,0-3 0 16,0 0-1-16,0-7 0 15,-2-3 0-15,2-6 1 16,-1 0-1-16,-5-7 0 15,1-7 0-15,-2 4 0 16,6-4 0-16,1 2 1 16,6-7 0-16,-4 3 0 15,9 0-1-15,-3 6 1 16,-1-4-1-16,4 4 1 16,3 1-1-16,1 8 0 15,6 1 0-15,-1 5 0 16,-1 3 0-16,-4 1 0 15,5 7 0-15,-5 3 0 0,3 4-1 16,-4 7 0-16,-4 9-2 16,1-11 0-16,-10 2 2 15,1 0 0-15,-2 4 0 16,-3 0 0-16,-8-4 1 16,-4 0 0-16,-5-2 0 15,1 0 0-15,-2-6 0 0,6-1 1 16,2-2-1-16,-6 1 1 15,2-2-1-15,-1 1 1 16,4-3-1-16,6 0 1 16,1 0-1-16,5 0 0 15,2 2 0-15,7 1 1 16,3 3 0-16,9 1 1 16,4 3-2-16,3 1 1 15,2 3 0-15,2 0 1 16,-6 3-1-16,2 1 0 15,1-4-1-15,-12 0 1 16,3-2-1-16,-4-3 0 16,-6 0-8-16,5 0 0 15,-12-7-28-15,5 1 1 16,-6 1 30-16,0-4 0 16,0 0-7-16</inkml:trace>
  <inkml:trace contextRef="#ctx1" brushRef="#br0" timeOffset="109526.229">12643 8369 88 0,'0'0'0'0,"-14"44"2"0,9-30 0 16,3-4 6-16,2 1 1 15,0-1-6-15,0 6 1 16,-5 2-3-16,5 6 1 16,-6 6-8-16,5-12 0 15,-3-4-38-15,2 21 13 16</inkml:trace>
  <inkml:trace contextRef="#ctx1" brushRef="#br0" timeOffset="114118.904">13448 7838 89 0,'0'0'0'16,"34"-16"0"-16,-29 14 0 15,-5 2 0-15,0 0 1 16,-7 0-1-16,3 0 1 15,-3 0 0-15,7-3 0 16,6-2 0-16,-5 1 0 16,12-1-1-16,2 1 1 15,13-1 0-15,2 1 0 16,1 3 0-16,8-1 1 16,2 2 0-16,5 0 1 15,1 0-1-15,-4-2 0 16,5 2-1-16,0-5 1 0,1 1-1 15,4 1 0-15,1 1 0 16,12-1 0-16,5-1-1 16,-8 1 1-16,-2 1-1 15,-17 2 1-15,-15-4-1 16,-1 3 1-16,-2 1-1 16,-3 0 1-16,-5 0-1 15,-3 0 1-15,-4 0-1 0,-4 0 1 16,-4 0-1-16,2 0 1 15,-5 0-1-15,0 0 1 16,0 0-1-16,0 0 0 16,-5 0 0-16,5 0 0 15,-3-4-3-15,3 4 1 16,-6-5-5-16,6 5 0 16,0 0-67-16</inkml:trace>
  <inkml:trace contextRef="#ctx1" brushRef="#br0" timeOffset="118403.394">3616 6599 73 0,'0'0'0'0,"20"16"0"0,-15-14 0 15,2-1 0-15,1 5 0 16,-2-1 0-16,2 12 0 16,5 6 0-16,-6 9 0 15,1 7-1-15,-1 1 1 16,-3 4 0-16,-3 5 0 15,5 0 1-15,-5 1 0 16,1 4 0-16,3 2 1 16,-5 2 4-16,0 0 1 15,0 4-5-15,2-4 0 16,2 1-2-16,3-1 0 16,-4 0 0-16,2-1 1 15,1 1-1-15,-1-6 1 16,2-2-1-16,2-6 0 15,-2-4 0-15,1 0 0 16,10 4 0-16,-10-12 0 16,3-6 0-16,-2 1 0 15,5-4 0-15,-6-6 0 0,3-3 0 16,-4-3 0 0,-4-3 0-16,2 0 0 0,-5-5 0 15,7 2 1-15,-1-3-1 16,2 2 1-16,10-1 0 15,-3-1 0-15,5-2 0 16,-5 0 1-16,5 0-1 16,2-2 0-16,10-5 0 15,-5 2 1-15,12 0-1 0,4-1 1 16,5-1-1-16,-1 2 0 16,3 0 0-16,-4 1 1 15,-3-1-1-15,4 5 1 16,-1 0-1-16,-10 0 1 15,3 0 0-15,1 0 0 16,2 0-1-16,-6 0 1 16,2 5-1-16,-10-1 1 15,-1-3-1-15,-7 3 0 16,-4-4-3-16,2 2 1 16,-4-2-62-16,-2 0-4 15,-4 0 67-15,-1-6 0 16</inkml:trace>
  <inkml:trace contextRef="#ctx1" brushRef="#br0" timeOffset="119818.35">4827 7689 95 0,'8'-20'0'16,"11"-15"1"-16,-13 37 0 15,-12 22 0-15,6-10 1 16,0 6-1-16,0-4 0 15,2-2 0-15,9-2 0 16,3-3-1-16,0-4 1 16,5 0-1-16,3 1 1 15,6 1 0-15,4-2 0 16,-8 2 2-16,2 2 1 16,2-1-1-16,-9 3 0 0,1-6-2 15,-6 4 1-15,-1-2-1 16,0 2 0-16,1 1 0 15,-11-1 1-15,6 0-1 16,-14 12 0-16,-8 4 0 16,-2 3 0-16,-10 3 1 15,-3 3 0-15,-6-1-1 16,7 1 1-16,-1 1-1 0,2-5 1 16,7-2-2-16,2-5 1 15,4-6-1-15,1-1 0 16,9-7-29-16,-2-4 0 15,3-1-11-15,-2 1-5 16,4-3 59-16</inkml:trace>
  <inkml:trace contextRef="#ctx1" brushRef="#br0" timeOffset="120554.207">5686 7075 91 0,'0'0'0'15,"0"0"1"-15,0 0 0 16,0 0 4-16,0 0 0 15,0 0-1-15,0 0 1 0,0 0-2 16,0 0 0-16,39-2-2 16,-18 2 1-16,5-3-2 15,3 1 0-15,3-1-4 16,-4-1 1-16,1 2-5 16,-8-1 0-16,0-2-35 0,-7 5 1 15,4-4 41-15,-11 2 1 16,7 1-11-16</inkml:trace>
  <inkml:trace contextRef="#ctx1" brushRef="#br0" timeOffset="121285.942">5929 7061 1 0,'0'0'0'16,"17"-5"24"-16,-20 5-4 16,-11 3-15-16,2 3 0 15,3-3 1-15,-2 2 0 16,4 4-1-16,-5 4 0 15,3 4 0-15,2 6 0 16,1 5 0-16,0 4 1 16,-1 6-5-16,6-2 0 15,-1-1 0-15,-3 7 0 16,3 2 0-16,-2 0 1 16,4 0-1-16,0 5 1 15,0 2 0-15,0 0 0 16,0 0 0-16,-1 1 0 0,1 1 1 15,-7 5 0-15,3 0-2 16,1 0 1-16,-3 5-1 16,5 11 0-16,1 9 0 15,0-9 0-15,1-4-1 16,-1-14 1-16,0-8-1 16,6 15 1-16,-6 12-1 15,3-4 1-15,1-4-1 16,-4-9 1-16,0-9 0 0,0 16 0 15,-4 7-1-15,2-4 1 16,1 3-1-16,-5-17 1 16,12-12-1-16,-6 4 1 15,3 0-1-15,1-2 0 16,-3 0 0-16,5-1 0 16,-5 1 0-16,-1-10 0 15,6-1 0-15,-6-8 0 16,5-1 0-16,-3-6 1 15,-2 0-1-15,7-3 0 16,-6 1 0-16,3-5 1 16,-2-2-1-16,3-2 0 15,-4-2 0-15,1-2 0 16,-2-1 0-16,0-2 1 16,5 4-1-16,-5-4 1 15,0 0-1-15,0 0 1 16,0 0 0-16,7-4 0 15,7 1 0-15,-7 1 0 16,7-3 0-16,4 1 1 0,4-1-1 16,3 1 0-1,-1 1-1-15,2 1 0 0,1 2-1 16,-7-4 1-16,8 4-56 16,-8 0 0-16,-5 0 47 15,-3 0 1-15,-3 0-3 16</inkml:trace>
  <inkml:trace contextRef="#ctx1" brushRef="#br0" timeOffset="123006.461">12543 6838 79 0,'0'0'2'0,"0"0"1"15,18-5-3-15,-4-1 1 16,1 5-1-16,8-1 0 15,7 2 0-15,-1 0 1 16,3-4 0-16,-3 4 0 0,5 4 0 16,-8-4 0-1,2 0 0-15,-2 2 1 0,-2 5-1 16,-5-2 1-16,1 4-1 16,-6-4 1-16,1 2-1 15,-4-2 1-15,-3 1-1 16,-1 6 1-16,4 0-1 15,-8 4 0-15,8 5 0 0,-9 0 0 16,3 6-1-16,-5 2 1 16,2 5-1-16,5 3 1 15,-7 7-1-15,1 0 1 16,3 0-1-16,-4 1 1 16,-4 1-1-16,3 3 1 15,1 2-1-15,1-2 1 16,3 2-1-16,-3 5 1 15,5-1 0-15,-5 1 0 16,6 2 0-16,-7 0 0 16,2 2-1-16,3 10 1 15,1 6 0-15,-3-2 0 16,8 1 0-16,-10-19 0 16,5-8-1-16,-6 1 1 15,5 4-1-15,-5 10 1 16,0 9 0-16,0-2 0 15,0 1 0-15,-5-13 0 16,5-14 0-16,0 7 0 16,5-2 0-16,-3 2 0 0,5 0 0 15,0-4 0 1,1-1 0-16,4-2 0 0,8-6-1 16,-8 1 1-16,4-2-1 15,-3 2 1-15,1-1-1 16,0-2 1-16,0-8-1 15,0-2 1-15,4-5-1 16,-10 2 1-16,5-2-1 16,-10-5 1-16,6-4-1 0,-6 0 0 15,1-6 0-15,-2-1 1 16,-2-2-1-16,0-3 1 16,0 0-1-16,0 0 1 15,-6-7 0-15,-2 4 0 16,1-1-1-16,-20-4 1 15,-7 1 0-15,7 1 0 16,7 1 0-16,-3 2 0 16,-2 1-1-16,6 0 0 15,4 0-3-15,1 2 0 16,-4-5-5-16,4-4 0 16,0 0-86-16</inkml:trace>
  <inkml:trace contextRef="#ctx1" brushRef="#br0" timeOffset="125348.856">14701 6806 87 0,'0'0'0'0,"-11"44"0"15,11-44 0-15,4-12 0 16,1 3 0-16,-3-3 0 16,-1 5 0-16,6 3 0 0,-1 10 1 15,1 6-1-15,-7 2 1 16,0 7-1-16,0 11 1 15,-7 12 0-15,1-4 0 16,-2 2 0 0,1 6 1-16,-6 1-1 0,5-3 1 15,-5 1 0-15,5-7 0 16,-3 1 0-16,3-6 0 16,-1-3 0-16,-2 6 0 15,3-3-1-15,1-3 1 16,0-9-1-16,1 0 0 15,0-6-1-15,0-3 0 16,3-1-2-16,-2-5 1 16,-1-4-4-16,5-2 1 15,-6 1-69-15</inkml:trace>
  <inkml:trace contextRef="#ctx1" brushRef="#br0" timeOffset="125938.791">14652 6731 89 0,'-12'26'0'15,"-4"15"0"-15,7-33 0 16,7-16 0-16,2 2 1 15,0-3-1-15,-7 6 1 0,-1 6-1 16,-11 6 1-16,-2 5-1 16,-6-3 1-16,1 5-1 15,4-2 1-15,-3 3 0 16,3 1 0-16,-1-6 0 16,5 2 0-16,-3-5-1 15,8 0 1-15,4-7-2 16,2 1 1-16,0-3-6 0,2 0 1 15,-1-3-56-15</inkml:trace>
  <inkml:trace contextRef="#ctx1" brushRef="#br0" timeOffset="126255.041">14626 6722 82 0,'-21'5'0'15,"-12"8"0"-15,31-5 0 16,17 1 0-16,-1 2 1 16,7 1 1-16,-1 2 0 15,0 0 0-15,3 4 0 0,2 3 0 16,-5 0 1-16,-6 2-1 15,0 0 0-15,0-2-1 16,-1 1 1-16,1 1-1 16,-8-2 0-16,1-5-2 15,0-3 1-15,6-6-2 16,6 12-71-16</inkml:trace>
  <inkml:trace contextRef="#ctx1" brushRef="#br1" timeOffset="141668.558">3125 4578 47 0,'0'0'0'15,"0"0"3"-15,0 0 0 16,0 0-1-16,0 0 1 15,0 0-2-15,0 0 1 16,-2 26-1-16,-3 1 0 16,-1 8 0-16,5 5 1 15,-5 8 0-15,5 1 0 16,-1 5 5-16,-2 1 1 16,3 3-7-16,-5 2 1 0,5 3-1 15,-5 0 1-15,6 2 0 16,0-2 1-16,-5-1-1 15,5-13 0-15,0-5-1 16,-2-7 1-16,2-7-1 16,-1-6 1-16,1-2-2 0,0-10 0 15,0-2-12-15,0 3 0 16,1-8-26-16,1 0-5 16,-2-1 43-16,0-4 0 15</inkml:trace>
  <inkml:trace contextRef="#ctx1" brushRef="#br1" timeOffset="142869.142">3084 4613 54 0,'0'0'0'16,"7"44"7"-16,-7-44 1 15,0-12-6-15,0 5 1 16,6-4-1-16,1 4 0 15,12-2-1-15,5 2 1 16,20 2-1-16,-1 2 1 16,11 1-1-16,1-2 1 15,0-1-1-15,6 1 1 16,0-1 1-16,25 5 1 16,13 0-2-16,-12 0 0 15,-10 2 0-15,9-2 0 16,-6-2-2-16,2 2 1 15,0 0 0-15,-4 2 0 16,-4 1 0-16,0-3 0 16,1 0 0-16,0 4 0 15,6-4 0-15,-12 5 1 16,-1-1-1-16,-12-2 0 0,-2 1-1 16,-8 1 1-16,-4-4 0 15,5 0 0-15,1 0 0 16,6 0 1-16,1 1-2 15,-5-1 1-15,-3-1-1 16,19 1 0-16,2-4 0 16,-13 4 0-16,-5 4 0 15,-5-4 0-15,-4 1 0 0,-7 3 0 16,0-1 0-16,-5-1 0 16,-3 2 0-16,-1-1 0 15,-3-1 0-15,-1 1 0 16,-1-3 0-16,2 0 0 15,-1 0 0-15,-2 0 1 16,-1 2-1-16,-8 0 0 16,1-2 0-16,-3 2 0 15,1 1 0-15,3-3 0 16,1 2-2-16,-5-2 1 16,3-2-3-16,-8 2 1 15,4-3-6-15,-3 1 0 16,-3 2 4-16,5 0 0 15,-5 0 3-15,1 0 0 16,3 0 1-16,-3 0 0 16,3 0 0-16,1 0 1 15,-1 0-1-15,-2 0 1 16,4-2 0-16,-1 0 0 16,-1 2 0-16,-5 0 1 15,2-3 2-15,-2 3 1 16,0 0-3-16,0 3 1 15,0 3-2-15,0 11 1 0,0 4 0 16,0 6 0-16,0 10 0 16,0 3 1-16,7 13 0 15,-2-4 0-15,2 0-1 16,-6-5 0-16,6-3 0 0,0-3 1 16,2-1-1-16,0-9 0 15,-2-3-1-15,0-2 1 16,-4-4-1-16,4-3 1 15,-3-6-43-15,-4-1 0 16,-4-5 39-16,3 8 1 16</inkml:trace>
  <inkml:trace contextRef="#ctx1" brushRef="#br1" timeOffset="144153.573">4187 3571 57 0,'0'0'0'16,"36"30"3"-16,-36-34 1 16,-9-18 4-16,1 9 0 15,-3-4-5-15,3 6 0 16,6 2-2-16,-3 2 1 16,3 6-1-16,2 1 1 15,0 0-2-15,2 10 1 16,3 11-1-16,-3 7 1 15,-1 7-1-15,5 1 1 16,-5-5-1-16,3 10 1 0,-2 6-1 16,3-7 1-16,-3 1-1 15,-1 3 1-15,-1 2 0 16,5-6 0-16,-5-5-1 16,6 0 1-16,1 0-1 0,1-8 1 15,-1-4-1-15,-1-6 0 16,2-6 0-16,-2 1 0 15,-6-7-1-15,1 2 0 16,3-7 0-16,-4 0 1 16,2 6-1-16,-2-6 1 15,0 0 0-15,-6-6 0 16,5 3 0-16,-6-9 1 16,0-4 0-16,0-2 1 15,1-3-1-15,-8-7 1 16,2-2-1-16,4-2 0 15,1-3-1-15,-2-3 1 16,2-5 0-16,2 3 1 16,-1-4-1-16,6 4 0 15,0 1 0-15,6 4 0 16,1 1 0-16,7 1 0 16,1 1-1-16,4 4 1 15,1 2-1-15,2 8 1 0,6 10-1 16,-9-1 0-16,-1 5 0 15,3 8 0-15,1 5-1 16,-2-1 0-16,-1 6 1 16,-4 0 0-16,-2 4-1 15,-10 0 0-15,2 3 0 16,1-2 0-16,-12 6 0 16,6-3 1-16,-7-2 0 0,-7 1 0 15,-12 2 0-15,11-9 0 16,1-2 0-16,-6 0 1 15,7-3 0-15,4-4 0 16,-2-1-1-16,8 1 1 16,-1-5-1-16,4 9 1 15,4 5-1-15,5 0 0 16,6 4 0-16,6 3 0 16,5 2 1-16,-1-2 0 15,-3-2 0-15,5 7 0 16,1-3 0-16,-6 0 0 15,-4-2-1-15,-3-3 0 16,-1-4 0-16,-2-2 0 16,-3-3-20-16,-4 0 0 15,1-4-19-15,-5-5-4 16,1-5 43-16,3-8 0 16</inkml:trace>
  <inkml:trace contextRef="#ctx1" brushRef="#br1" timeOffset="144519.4">4691 3295 74 0,'0'0'0'15,"-7"35"3"-15,7-31 0 16,0-13 1-16,0 5 0 16,5-4-1-16,-3 16 1 15,3 5-1-15,-2 6 0 16,3 2-1-16,-1 6 0 15,3 1-1-15,-6 2 1 16,2 1-1-16,-4-4 0 16,0-5-6-16,0-4 1 15,0-4-44-15,0 16 25 16</inkml:trace>
  <inkml:trace contextRef="#ctx1" brushRef="#br2" timeOffset="161986.9">12067 7437 48 0,'0'0'0'16,"0"0"2"-16,0 0 0 15,-15-3 3-15,-3-3 0 16,-3 3-4-16,0-2 1 15,-7 1 5-15,1 1 1 16,-3 1-7-16,-2 2 1 0,-8-4-2 16,12 4 1-16,1 0 0 15,0 0 1-15,6 4-1 16,-1 1 1-16,-3-1-2 16,-3 10 1-16,2 0-1 0,-2 7 1 15,-5-2-1-15,5 4 1 16,0 3-1-16,1 4 1 15,0 5-1-15,5 1 0 16,3 6 2-16,-1 0 0 16,6 0-2-16,2 6 1 15,10-3 0-15,-3 3 0 16,5 1-1-16,5-3 1 16,1 1 0-16,2 2 0 15,5-5-1-15,1-5 1 16,1-4-1-16,4-2 0 15,2-1 0-15,6 0 0 16,7-6 0-16,-2-7 0 16,-8-1 0-16,9-6 1 15,1-8-1-15,0-6 0 16,6-9 1-16,1-3 0 16,0-3 0-16,1-1 1 15,5-6-1-15,0-8 1 0,-6-5-1 16,2-12 1-16,3-13-1 15,-6 3 0-15,-7-6 0 16,-5 3 1-16,-7-1 1 16,-6 1 1-16,-1 3-3 15,-9 6 0-15,-10 7-1 16,-3-15 1-16,-6-13-1 16,0 19 1-16,0 11-3 15,-7 0 0-15,-5 4-60 0,-8-4-4 16,-6-2 66-16,-29-43 19 15</inkml:trace>
  <inkml:trace contextRef="#ctx1" brushRef="#br2" timeOffset="163742.697">13830 3330 36 0,'0'0'0'0,"0"0"1"0,0 0 1 16,0 0 1-16,0 0 1 15,0 0 0-15,0 0 0 16,-14-17-1-16,2 3 0 16,2 1 0-16,-2 1 1 15,-4 1 0-15,-3 3 0 16,-2-1-1-16,0 0 0 15,-2 4-1-15,-1 1 1 16,-9 4-1-16,6 0 1 16,5 0-1-16,-4 6 1 15,5 2-2-15,-7 5 1 16,-4 4-1-16,6 1 1 16,2 1-1-16,-8 8 0 15,5 4 0-15,6-1 0 16,0-4-1-16,-4 10 1 15,1 4-1-15,1-3 1 16,6 3-1-16,-1 4 1 0,8 4-1 16,3 1 1-16,3 0-1 15,4-5 1-15,6-2-1 16,2-3 1-16,5-2-1 16,0-2 0-16,7-5 0 15,1 1 1-15,1-4-1 0,6-4 1 16,4-6-1-1,2-3 1-15,7-1-1 0,-1-3 0 16,2-3 0-16,-1-2 1 16,6-1-1-16,-5-2 1 15,5 1-1-15,-7-8 1 16,1-4-1-16,-5 0 1 16,1-8-1-16,-8-1 1 15,1-3-1-15,0-2 1 16,-8-7-1-16,6 2 1 15,-1-3 0-15,-7-5 0 16,0 1 0-16,-6-5 0 16,-6 3 0-16,-1-5 1 15,-1 0-1-15,-12-1 1 16,-2 1-1-16,-6-7 1 16,-6-2-2-16,-7-12 0 15,-7-14-4-15,-9 10 0 16,-8 2 0-16,-39-69-83 15</inkml:trace>
  <inkml:trace contextRef="#ctx1" brushRef="#br0" timeOffset="176069.785">1728 13447 78 0,'0'0'2'0,"0"0"0"15,0 18 1-15,3-4 1 16,2 2-1-16,1 10 1 16,1 9-1-16,-2-5 1 15,-3-2-1-15,5 2 1 16,-6-2 2-16,5 9 1 16,-6 4-5-16,5-4 0 15,-2-2-1-15,2 0 0 16,1 0-1-16,-5-5 1 15,5-2 0-15,-6-7 1 16,0-3-2-16,-6-1 0 0,5 1-12 16,1-6 0-16,-6-3-40 15,6-4-4 1,0-1 66-16,0-4-4 0,0 0-22 16</inkml:trace>
  <inkml:trace contextRef="#ctx1" brushRef="#br0" timeOffset="176779.256">1674 13460 122 0,'0'0'0'16,"-6"38"2"-16,-2-41 1 15,-12-15-1-15,8 6 0 16,2-2-1-16,5-7 1 16,-2 0-1-16,8 1 0 15,5 1 1-15,9-2 0 16,6-2-1-16,-2 4 0 15,-1 0 0-15,6 3 0 16,8 0 0-16,1 4 0 16,9 3-1-16,-1 7 1 0,7 4-1 15,-8 5 0-15,-5 2 0 16,-1 1 0 0,1 4-2-16,-3 4 0 0,-6 1 1 15,-17 6 0-15,-15 5 0 16,-2 0 0-16,-5 3 1 15,-8-1 0-15,-6 1 0 16,0-5 0-16,-2-2 0 0,-3-3 0 16,-2-2 0-16,6-8 0 15,1-6 0-15,7-2 1 16,6-2-1-16,0-1 0 16,8-2 0-16,-1 0 0 15,7 0 0-15,-5 4 0 16,5-1 0-16,11 6 0 15,3 2 0-15,5 3 1 16,3 3 0-16,6 4 0 16,12 4 0-16,-6 1 1 15,-7 4 1-15,8 2 0 16,5-1 1-16,-13-4 0 16,-6-3-2-16,-1 1 0 15,-4-2-1-15,-4 0 0 16,1 0-2-16,-5-8 1 15,-2-2-38-15,-1-5 0 16,-5-2-4-16,0-3-4 16,0 1 60-16</inkml:trace>
  <inkml:trace contextRef="#ctx1" brushRef="#br0" timeOffset="178475.197">2328 13611 106 0,'0'0'0'16,"0"0"0"-16,0 0 0 16,0 0 1-16,0 0 1 15,29-32 1-15,3 11 1 16,9-5 1-16,1 3 0 16,4 2-2-16,-10 2 1 15,4 1-3-15,1-3 1 16,-1-2-1-16,-4 4 1 0,1-1-1 15,-6 5 0-15,-5 1 0 16,-1 3 0-16,-4 2-1 16,-6 4 1-16,-6 3-2 15,3 0 0-15,-6 2-6 0,1 0 1 16,-2 0-36-16,-3 0 1 16,-1 0 28-16,-1 0 1 15,0 0 3-15</inkml:trace>
  <inkml:trace contextRef="#ctx1" brushRef="#br0" timeOffset="178897.483">2941 12650 103 0,'2'44'0'16,"3"29"0"-16,-5-64 0 15,-5-33 0-15,3 11 1 0,1-3-1 16,-5 18 1-16,1 9 0 15,3 10 0-15,-3 9 0 16,4 7 1-16,1 8 2 16,0 3 0-16,-2 4 1 15,-3-1 0-15,-4 2-4 16,4-4 1-16,3-1-1 0,-2-10 1 16,4-4-3-16,0-8 1 15,4-6-31-15,-4-5 0 16,2-6-2-16,-2-2-4 15,0 0 37-15,-6-7 0 16</inkml:trace>
  <inkml:trace contextRef="#ctx1" brushRef="#br0" timeOffset="179246.767">2989 12757 78 0,'0'0'0'16,"0"37"0"-16,8-44 0 15,6-18 0-15,-2 9 0 16,-1-1 0-16,-8 6 0 16,3 2 1-16,-5 13 1 15,-1 10 3-15,0 4 1 16,0 4-1-16,-1 10 1 15,1 10-1-15,0 0 1 0,0 6 0 16,0-1 0-16,5 1-5 16,-3-1 1-16,-2 1-1 15,5-4 0-15,-5-2-1 16,0-7 0-16,2-7-4 16,-1-5 1-16,5-7-37 0,-6-2 0 15,-6-2 29 1,5-7 0-16,1 2 1 15</inkml:trace>
  <inkml:trace contextRef="#ctx1" brushRef="#br0" timeOffset="179782.544">2704 12537 86 0,'0'0'0'0,"5"42"0"15,2-15 0 1,7 3 0-16,-1-4 0 0,2 2 0 16,5-7 0-16,6 0 0 15,-4-3 1-15,11-6 4 16,2-5 0-16,5-5 1 16,1-7 1-16,-5-11-3 15,-3-2 1-15,-1-5-2 16,-3-5 1-16,4-3-1 0,-5-5 0 15,-3 0-2-15,-9-1 1 16,-3-2 1-16,-6 4 0 16,-7 0-2-16,-7-4 1 15,-8-3-1-15,-4 7 0 16,-1 3 0-16,-2 7 0 16,-10 6-1-16,-4 14 1 15,-11 14-1-15,5 5 0 16,-5 9-17-16,0 3 1 15,6 2-39-15,7 5-5 16,0 4 60-16,12-2 0 16</inkml:trace>
  <inkml:trace contextRef="#ctx1" brushRef="#br0" timeOffset="180497.325">3023 13282 109 0,'0'0'0'0,"34"-3"0"15,-27 3 0 1,-14 0 0-16,5 2 1 0,-3-1-1 16,-1 1 1-16,6 2-1 15,6 3 1-15,1 3 2 16,6 2 0-16,1-1-1 16,13 5 1-16,0 3 1 15,1 2 0-15,6 2-1 16,-5-4 1-16,10 1-2 15,-5 3 1-15,0-1 0 0,2-1 0 16,-4-3-1-16,-3-4 1 16,-3-2-2-16,-6-3 1 15,-6-4-2-15,-1-1 0 16,-4-2-1-16,-2 0 1 16,-2-2-13-16,1 0 1 15,-5 0-51-15,-1 0-4 16,0-4 67-16,0 0 0 15</inkml:trace>
  <inkml:trace contextRef="#ctx1" brushRef="#br0" timeOffset="181004.774">3554 13915 128 0,'0'-23'0'0,"0"-14"0"0,0 32 0 16,0 17 0-16,0-3 0 15,5 2 0-15,-5-4 0 16,2 0 0-16,6-2 1 16,3-2 0-16,4 3 0 15,6 1 1-15,4 0 0 16,-3 2 1-16,5 3 0 15,-8-3 0-15,2 5 0 16,0 3-1-16,1 3 0 16,-1-1-1-16,-2-2 0 15,-6 1-1-15,2-4 1 16,-1-3-2-16,-2-1 1 16,-3-1-15-16,2-2 0 15,-4-2-11-15,-2-1 0 16,-2-4-7-16,-3-7-4 15,0-7 37-15,-3 3 0 16</inkml:trace>
  <inkml:trace contextRef="#ctx1" brushRef="#br0" timeOffset="181365.868">3547 13716 107 0,'0'0'-1'0,"0"0"1"16,0 0 0-16,0 0 0 15,0 0 1-15,0 0 1 16,41 21 1-16,-16-5 0 15,3 2 0-15,0 5 0 16,0-2-2-16,5 2 1 16,0-1-1-16,-9-4 1 15,2-4 0-15,-6 4 0 16,0-3-4-16,-6-2 1 16,-5-4-36-16,2-2 0 15,-10-4 19-15,5-5 0 16,1 1 12-16</inkml:trace>
  <inkml:trace contextRef="#ctx1" brushRef="#br0" timeOffset="181748.316">3588 13460 122 0,'20'37'0'0,"13"28"-1"0,-26-60 1 15,-19-30-1-15,12 11 1 16,1-2 0-16,10 8 0 16,-1 2 0-16,9 8 1 15,8 5 0-15,-1 6 1 16,7 2 0-16,-4 5 0 15,3 4 1-15,-3-1 1 16,-1 2-1-16,-1-2 1 16,-1-2-2-16,-5-4 0 15,-6-4-3-15,5-3 1 16,-8-1-24-16,2-2 1 16,1-5-14-16,3-1 1 15,-2 1 33-15,-3 3 0 16,1 1-7-16</inkml:trace>
  <inkml:trace contextRef="#ctx1" brushRef="#br0" timeOffset="182232.686">4131 14150 129 0,'0'-24'0'16,"2"-18"0"-16,3 38 0 16,-2 18 0-16,2-3 0 15,2 1 1-15,2 0 1 16,3 4-1-16,8-5 1 16,6 1 0-16,2 0 0 15,1-1 0-15,-3 1 1 16,1 0-1-16,-6 1 0 15,-1-1-1-15,0 2 1 16,-5 2-1-16,3-2 0 0,-10-2-1 16,5-1 0-16,-5-2-1 15,-1-1 0-15,-1-1-12 16,1 0 0-16,1 0-31 16,-2-5 1-16,1 2 35 15,-1-1 0-15,-4-3-3 16</inkml:trace>
  <inkml:trace contextRef="#ctx1" brushRef="#br0" timeOffset="182666.577">4734 14268 125 0,'-16'7'0'15,"-13"6"0"-15,29-13 0 16,21 0 1-16,0-4 1 16,0 0 1-16,0 3 0 15,6-5 0-15,-2 3 0 16,-1-2-2-16,2 1 1 16,1-1-1-16,0 1 0 0,7-1-1 15,-6 2 0-15,1-3-6 16,1-1 1-1,-6 0-24-15,2 0 0 0,-5 2-6 16,-2-4-5-16,-6 2 40 16,-5 4 0-16</inkml:trace>
  <inkml:trace contextRef="#ctx1" brushRef="#br0" timeOffset="182984.383">4959 14374 120 0,'0'0'0'16,"0"0"0"-16,0 0 1 15,4 44 0-15,-3-15 1 16,-1 7-1-16,0-1 0 15,-1 3 2-15,-3 5 0 16,-3 2-2-16,4-1 0 16,-4-7-1-16,3-4 0 15,1-4-9-15,-3-5 0 16,6-3-30-16,-1-5 1 0,1-5 29 16,0-6 1-16,1-3 6 15,6-8 0-15,0 1-8 16</inkml:trace>
  <inkml:trace contextRef="#ctx1" brushRef="#br0" timeOffset="183382.525">5182 14360 102 0,'-3'26'0'16,"-9"16"1"-16,12-38 0 16,1-20 0-16,5 9 0 15,1-2 0-15,-6 9 0 16,5 7 1-16,-12 11 1 15,3 8 0-15,5 2 0 16,-1 5-1-16,-2 1 1 16,-10 3-1-16,8-2 1 15,-3 2-2-15,-1-2 0 0,-5-2 0 16,4-1 0 0,1-9-4-16,0-4 0 15,0-3-52-15,5-5 0 0,2-4 54 16,-5-2 0-16,5 0-7 15</inkml:trace>
  <inkml:trace contextRef="#ctx1" brushRef="#br0" timeOffset="183901.444">5093 14484 105 0,'0'43'0'0,"2"27"1"0,-4-65 1 16,-5-35-1-16,7 13 1 16,-1-10-2-16,1 10 0 15,0 3 0-15,1 5 0 16,1 5 0-16,10 4 0 16,2 4 0-16,4-4 0 15,-8 3 1-15,9-1 0 16,-5 0 4-16,4-4 1 15,-2-1-3-15,4 1 0 16,-4-5-2-16,2 0 1 16,2-2-1-16,0 0 0 15,-10-1-1-15,1 1 1 16,-4 0 0-16,0 4 0 0,-6 0 0 16,5 1 1-16,-1 2-1 15,-3-3 1-15,-1 3-2 16,-1 2 1-16,5 0 0 15,-5 7 0-15,0 6-1 16,-5 4 1-16,4 8-1 16,-1 3 0-16,-3 4 0 15,5 1 1-15,-6 2-1 16,-1 2 1-16,0 0-1 0,6-4 0 16,-5-1-2-16,6-8 0 15,0-2-35-15,0-7 0 16,0-4 4-16,0-4-5 15,6 0 50-15</inkml:trace>
  <inkml:trace contextRef="#ctx1" brushRef="#br0" timeOffset="184499.955">5690 14421 148 0,'-23'32'0'0,"-13"20"0"15,36-52 0 1,15-26 0-16,-4 5 0 0,3-2 0 15,-7 6 0-15,-2 2 0 16,-9 3 0-16,-3 3 0 16,-7 4 0-16,-6 3 0 15,-1 4 0-15,-7 5 0 16,3 0 0-16,4 4 0 16,-1 1 0-16,-4 0 0 15,5 4 0-15,1 0 0 0,6 0 0 16,7 0 0-16,7 5 0 15,7 3 0-15,0-1 0 16,6 0-1-16,1 0 1 16,7-2-1-16,-1 0 1 15,0-2 0-15,8 4 0 16,-8-2 0-16,7 2 0 16,-1 0 0-16,-5-2 0 15,-7-3 0-15,-6-4 0 16,-1-4 1-16,-1 3 0 15,-8-5 1-15,-9 6 0 16,-3 2 0-16,-5-4 1 16,-3 1-2-16,-10-3 1 15,-3-1-1-15,-1-2 1 16,-6 0-2-16,3 2 1 16,-1 0-15-16,11-6 1 0,3-3-53 15,-29 4 36 1</inkml:trace>
  <inkml:trace contextRef="#ctx1" brushRef="#br0" timeOffset="188151.907">5908 13493 101 0,'0'0'0'0,"16"-10"0"16,-11 8 0-16,-2 0 0 16,2 2 1-16,1 0 0 15,-3 0 0-15,8-2 1 16,3 2 0-16,7 0 0 15,6 0 1-15,1 2-1 0,4 0 1 16,-4-2 1 0,5 2 0-16,-2-1-1 0,1 1 1 15,-5-2-3-15,7 0 1 16,0 0-1-16,7 0 1 16,6 2-2-16,0-2 1 15,0 0-1-15,3 0 1 16,-3 2-1-16,1-1 1 15,-1-1-1-15,1 2 1 16,7 0-1-16,-1-2 1 16,1 0-1-16,-1 0 1 15,1 0-1-15,-8 0 1 16,-4 0-1-16,4 0 1 16,0 2-1-16,-1-2 1 15,-3 0-1-15,4-2 1 16,0-2-1-16,-1 1 0 15,-3-1 0-15,-2 4 0 16,-1 0 0-16,-7 2 1 16,-4 0-1-16,5-2 1 15,0-2-1-15,0 2 0 0,0 0 0 16,0 0 0-16,-5 2 0 16,3 0 0-16,-6 1 0 15,-2 1 0-15,-1-1 0 16,0 1 0-16,-1-3 0 15,-3 1 0-15,-5 0 0 0,0-2 0 16,-1-2 0-16,0 2 0 16,1 2 0-16,-7 0 1 15,4-2-1-15,-2 1 0 16,-2 1 0-16,0 2 0 16,-2-4 0-16,-2 2 1 15,1-2-1-15,-3 0 0 16,5-2 0-16,-6 2 0 15,1 0 0-15,-1 0 1 16,7 0-1-16,-7 0 1 16,0 0-1-16,0 0 1 15,0 0 0-15,0 0 0 16,0 0-1-16,0 0 1 16,0 0-1-16,0 0 0 15,0 0 0-15,0 0 0 16,0 0 0-16,0 0 0 15,0 0 0-15,0 0 0 16,0 0 0-16,0 0 0 16,0 0 0-16,0 0 0 15,0 0 0-15,0 0 0 16,0 0 0-16,0 0 0 0,0 0 0 16,0 0 0-1,0 0 0-15,0 0 0 0,0 0 0 16,0 0 0-16,0 0 0 15,0 0 0-15,-7 2 0 16,6 5 0-16,-5 1 0 0,5 6 0 16,-3 6 0-16,1-4 0 15,-1 1 0-15,3-3 0 16,1 0 0-16,0 0 0 16,0-1 0-16,0-5 0 15,0-1 0-15,-2-1 0 16,2-1 0-16,-5-2 0 15,5 1 0-15,0-4 0 16,0 0 0-16,0-11 0 16,5-6 0-16,-5 1 0 15,2 0 0-15,-2-5 0 16,0-3 0-16,0-1 0 16,0 2 0-16,-2 0 0 15,2 0 0-15,-5 6 1 16,5 3-1-16,-6-6 1 15,3 1-1-15,-2 3 0 16,3 4 0-16,-2 3 1 16,3 2-1-16,1 2 0 15,0 3-1-15,0 2 1 0,0-3-1 16,5 6 1-16,2 4 0 16,7 0 0-16,0 2 0 15,8 0 0-15,12 1 0 16,-1-1 0-16,2-2 0 15,-1 0 0-15,1-2 0 16,-2 1 0-16,1-1 0 0,-12-3 0 16,-1 1 0-16,-9 1 0 15,-6 1 0-15,-6 6 0 16,-13 3 0-16,-8 0 1 16,-8 2-1-16,-3 10 0 15,-4 7-1-15,-1-6 1 16,1-5-77-16,9-4-5 15,1-4 82-15,9-5 0 16</inkml:trace>
  <inkml:trace contextRef="#ctx1" brushRef="#br0" timeOffset="190502.234">5460 12082 109 0,'0'0'0'16,"26"-11"1"-16,-17 4 0 15,-3 0 0-15,8-5 1 16,-1-5-1-16,13-3 1 16,3-1-1-16,5-2 0 15,0-1 0-15,5-3 0 16,-1-1 0-16,6-2 0 16,-2 0 1-16,-2 1 0 15,-4 0-1-15,3 3 1 0,-4 1-2 16,-7 6 0-16,-1 3 0 15,-2 2 0-15,-1 4 0 16,-5 1 0-16,-3 4 0 16,-4 1 1-16,-1 2-1 15,-1 2 1-15,1 2 0 16,-3 2 0-16,-1-1 1 0,7 6 0 16,-1 7 1-16,6-4 0 15,-2 6 0-15,9-1 0 16,8 3 0-16,0-6 0 15,5 0-1-15,4 3 0 16,4 4-1-16,1-8 1 16,-1-5-2-16,-6 1 1 15,-6-2-1-15,-2 0 0 16,1-1-12-16,-1-5 0 16,-4-4-55-16,-9-1-5 15,0 1 72-15,21-4 21 16</inkml:trace>
  <inkml:trace contextRef="#ctx1" brushRef="#br0" timeOffset="192175.5">5589 12006 39 0,'21'-1'0'16,"19"1"0"-16,-40 0 1 15,-19-6 2-15,3 5 0 16,-2 1 5-16,4 0 0 16,0 0 5-16,2 0 1 15,4 1-11-15,1 1 0 16,0 2 0-16,0 4 1 15,0 3-1-15,1 1 1 0,6 4-2 16,-5 3 1-16,5 4-1 16,0 5 0-16,0 6 1 15,0-1 0-15,0 2-1 16,-2 0 0-16,2 1 0 0,2-1 0 16,-2 0 1-16,5 5 0 15,-5 4-1-15,0-2 1 16,0 4-2-16,0-7 1 15,0-4-2-15,-5-9 1 16,3-6-1-16,1 4 1 16,1 3-1-16,0-8 1 15,0-5-1-15,0-3 1 16,1-4-1-16,1 0 1 16,-2-6-1-16,5 3 1 15,-5-1-1-15,0-3 1 16,0 0-1-16,6 0 1 15,2 0-1-15,6 2 1 16,6 0-1-16,-5 0 1 16,4 1-1-16,8 1 0 15,6 3 0-15,-5-2 0 16,1 0 0-16,3 2 0 16,-4 2 0-16,1 3 1 15,8-3-1-15,-6 2 1 0,8-1-1 16,-5 1 1-1,7-2-1-15,-5-1 1 16,4 1-1-16,-1 2 0 0,-11-1 0 16,-1-1 0-16,-11-2 0 15,-4-2 1-15,-1-3-1 16,-2 2 1-16,-4-3-1 16,2 1 0-16,-6 0 0 15,1 0 1-15,3-2-1 0,-5 0 1 16,0 0-1-1,0 0 0-15,0 0 0 0,0 0 1 16,0 0-1-16,0 0 0 16,0 0 0-16,0 0 0 15,0 0 0-15,0 0 0 16,0 0 0-16,6-6 0 16,1-2 0-16,7-6 1 15,0-4-1-15,8 0 1 16,10-3-1-16,3 2 0 15,5-2 0-15,1 2 1 16,8-3-1-16,-2 0 1 16,2-7-1-16,-3 5 1 15,-5 1-1-15,1-2 1 16,-2 4-1-16,-1 4 0 16,-10 3 0-16,-2 3 1 15,-13 4-1-15,-1 2 1 16,-4 1-1-16,-4 1 0 15,1 3-1-15,-6 0 1 0,1-5-3 16,-1 5 1-16,0-4-3 16,0 1 0-16,-1-3-2 15,1-1 1-15,-6 0-1 16,1-2 0-16,3-1 2 16,-5-6 1-16,2-2 3 15,3-3 1-15,-4-1-1 16,6-8 0-16,-2-5-1 0,2-2 1 15,2-2 0-15,-2-1 1 16,0-3 0-16,0 10 0 16,-2 3 0-16,-5 4 1 15,-4 1 1-15,3-1 1 16,-5-2-1-16,-1 7 0 16,7 1 1-16,0 6 0 15,1 5-1-15,4 2 1 16,-2 4 0-16,4-1 0 15,0 3-2-15,0 1 0 16,0 0-1-16,-1 12 1 16,1 9 0-16,0 9 0 15,0 12 0-15,1 0 1 16,3 6-1-16,3-3 0 16,1 3 2-16,-6 1 0 15,-2 0-2-15,-2-3 0 16,2-2-1-16,0-9 0 0,6-7-77 15,1-10-4 1,-4-11 81-16,9 19 23 16</inkml:trace>
  <inkml:trace contextRef="#ctx1" brushRef="#br0" timeOffset="194339.911">5549 12056 71 0,'0'0'0'0,"43"1"0"0,-36 3 0 16,-16-1 0-16,8 1 0 15,-10 1 0-15,8 2 0 16,-3-3-13-16,6 5 1 16,6 5 8-16,-3-6 1 15,2 3-6-15,1-2 1 16,-5-1-3-16</inkml:trace>
  <inkml:trace contextRef="#ctx1" brushRef="#br0" timeOffset="194521.153">5725 12133 61 0,'0'0'0'0,"0"0"0"0,0 32-24 15,1-22 1-15,6 1 22 16,-5-3 1-16,3 1-6 15</inkml:trace>
  <inkml:trace contextRef="#ctx1" brushRef="#br0" timeOffset="194696.322">5850 12254 48 0,'0'0'0'15,"-21"2"0"-15,20 5 0 16,2 4-14-16,-1-4 1 16,4 1 11-16,-2-4 1 15,-2 1-9-15</inkml:trace>
  <inkml:trace contextRef="#ctx1" brushRef="#br0" timeOffset="194859.163">5992 12330 39 0,'0'0'0'0,"-28"2"-9"16,21 1 1-16,8 2 6 16,5 2 0-16,-6-3-8 15</inkml:trace>
  <inkml:trace contextRef="#ctx1" brushRef="#br0" timeOffset="195403.993">6103 12504 58 0,'0'0'0'0,"0"0"0"0,0 0 1 16,9 17-1-16,-9-8 1 15,-4 2-17-15,3-3 1 16,-5 1 11-16,-1 0 0 15,0 0-7-15</inkml:trace>
  <inkml:trace contextRef="#ctx1" brushRef="#br0" timeOffset="195733.468">6204 12813 61 0,'0'0'0'0,"0"0"-5"15,0 0 1-15,0 19-13 0,0-10 1 16,4 0 14 0,3-4 1-16,-4 1-7 0</inkml:trace>
  <inkml:trace contextRef="#ctx1" brushRef="#br0" timeOffset="196672.266">6225 12126 93 0,'-7'40'0'0,"-8"25"0"0,15-59 1 16,1-33 0-16,5 11 1 16,-1-5-1-16,-5 13 0 15,0 1 0-15,-7 15 1 16,-4 13-1-16,3 1 1 16,1 2-2-16,-6 4 1 15,-1 4-2-15,-5-4 1 16,-2-2-39-16,6-6 1 15,-3-3 34-15,23-3 1 16,-5 0-9-16</inkml:trace>
  <inkml:trace contextRef="#ctx1" brushRef="#br0" timeOffset="200302.139">5739 12530 66 0,'0'0'0'0,"-20"0"0"0,20 0 0 16,0 0 0-16,0 0 0 15,6 0 0-15,-5 0 0 16,6 0 0-16,-7 0 1 16,2 0 0-16,-2 0 0 15,0 0 2-15,0 0 0 16,0 0 2-16,0 0 0 16,0 0-1-16,0 0 1 15,0 0-1-15,0 0 0 16,5-2-3-16,1 1 1 15,-1-1-1-15,-2 0 1 16,10 0 1-16,-5 1 1 16,4-1-1-16,2 0 1 15,-1-1-2-15,8-1 1 16,8-1-2-16,3-4 1 0,1-3-1 16,-9 1 0-16,8 2-1 15,-12 2 0-15,0 4-58 16,-6-1 0-16,-6-1 57 15,-16 3 0-15,1 0-6 16</inkml:trace>
  <inkml:trace contextRef="#ctx1" brushRef="#br0" timeOffset="203849.255">6755 11855 80 0,'20'-1'0'16,"7"-1"0"-16,-20-2 0 15,-8-1 5-15,4-2 1 16,2-4-3-16,13-1 0 15,-2-5-2-15,10 2 1 16,3 0-1-16,6-3 1 16,9-1 0-16,-8-4 0 15,3 2 0-15,-4-2 0 16,-6 0-1-16,-1 6 1 16,-7-1-2-16,5 0 1 15,0 3-1-15,-5 2 1 0,-1 5-1 16,-8 0 1-1,-3 3-1-15,-3 0 1 0,0 1 0 16,-3 4 0-16,1 0 0 16,-4 0 0-16,1-3 0 15,-1 3 0-15,0 0-1 16,0 7 1-16,6 7-1 16,-6-5 1-16,1 1-1 0,-1 3 1 15,-1 1-1-15,1 0 0 16,0 2 0-16,-6-4 1 15,6 4-1-15,0-2 1 16,0 2-1-16,0-8 0 16,0 1 0-16,0-2 0 15,-1-2 0-15,-3 1 0 16,4-1 0-16,-9 4 0 16,-4 0 0-16,0-4 0 15,-2 2 0-15,2-2 0 16,-1-1 0-16,-1 1 0 15,-11 0 0-15,-2 2 0 16,-5 2 0-16,-1 0 0 16,0 1 0-16,0-1 0 15,1 0 0-15,4 0 0 16,-4-6 0-16,5 1 0 16,1-1 0-16,5-1 0 15,-3-2 0-15,10 0 0 0,2 0 0 16,5 0 0-1,1 0 0-15,3 0 0 0,3 0 0 16,8-2 0-16,8 0 0 16,4-5 0-16,9-1 0 15,-2-3 0-15,6-3 0 16,-1 2 0-16,6-1 0 16,-7 3 0-16,-3-2 0 0,0-2 0 15,2-1 0-15,-8 3 0 16,-3 0 0-16,1 3 0 15,-9 2 0-15,1 0 0 16,-3 2 0-16,-1-2 0 16,-1 1 1-16,-1 3 0 15,-3 1-1-15,-2 2 0 16,-2-2 0-16,-10 4 0 16,-8 3 0-16,5 1 0 15,-6 1 0-15,-5 5 1 16,0 2-1-16,5-3 0 15,0-3 0-15,1-1 0 16,8 1 0-16,4-1 0 16,1-6-1-16,7 1 0 15,0-4 0-15,7 1 1 16,13-5-1-16,0-3 1 16,2-1-1-16,4-1 1 15,2 1 0-15,-1-1 0 16,-1 1-1-16,2 1 1 15,0-5 0-15,-6 5 0 16,3 2 0-16,-11 2 0 0,0 1 0 16,-8 3 0-16,1 1 0 15,-7 0 0-15,0 3 0 16,-13 2 0-16,-7 4 0 16,1 2 0-16,2 1 0 15,-4 0 1-15,0 6-1 0,3-6 1 16,4-1-1-16,7-3 1 15,1 0-1-15,-1-1 0 16,7-7-3-16,0 0 0 16,0 0-29-16,0 0 0 15,5 0 10-15,-2-7 0 16,4 1 20-16</inkml:trace>
  <inkml:trace contextRef="#ctx1" brushRef="#br0" timeOffset="210990.757">7552 11414 75 0,'0'0'0'15,"-10"-37"1"-15,10 32 1 16,0 10 2-16,2-1 0 15,-1 1-1-15,5-3 1 0,-5 0-3 16,-1-2 1-16,4 5-1 16,-2-3 1-16,-2 1-2 15,5 6 1-15,-3 3 0 16,5 4 0-16,-7 3 0 16,0 8 1-16,0 4-1 15,-6 3 1-15,6 1 0 16,-1-3 0-16,-1-3-1 0,2-6 0 15,-5-2-1-15,5-7 0 16,0 0-1-16,0-1 1 16,-2-1-1-16,2-3 0 15,0-4 0-15,0-5 0 16,2 2 0-16,3-4 0 16,-5-7 0-16,0-3 1 15,0-2 0-15,-5-2 0 16,-1-3 0-16,-4-8 1 15,-2-6-1-15,1 5 1 16,2 0-1-16,8-4 1 16,2-1 0-16,-1-4 1 15,0 0-1-15,0-2 0 16,6 4-1-16,-3 7 1 16,8 0 0-16,-4 7 0 15,0 5-1-15,5 2 1 16,-2 2-1-16,2 5 0 15,-3 1 0-15,3 3 0 16,-1 3 0-16,5 0 0 16,10 5 0-16,-4 2 0 0,3 4 0 15,-9-1 0-15,-3 1 0 16,1 3 0-16,-8 2 0 16,1-2 0-16,-7 0 0 15,0 3 0-15,-7 3 0 16,1-4 0-16,-1-2 0 0,-7 0 1 15,-5-6-1-15,4 1 0 16,4-4 0-16,1 1 0 16,-1-4 0-16,4-1 0 15,4-1 0-15,-2 2 0 16,5 0 0-16,-6 1 0 16,12 3 0-16,-6 1 0 15,6 0 0-15,8 1 0 16,7 1 0-16,0 0 0 15,0 0 0-15,0 0 0 16,-3 1 0-16,1 4 0 16,-4 4 0-16,-6-2 0 15,2-6 1-15,-4 2 0 16,-7 1 1-16,0 1 0 16,-7-5-1-16,-6 3 1 15,-6 0 1-15,-3 0 0 16,-6 1-1-16,7-4 0 15,-4-6-1-15,4 4 1 16,0 0-2-16,1-2 1 0,4 1-2 16,-2-3 1-16,4-1-27 15,8-4 0-15,-1-3-14 16,5-4-4-16,-3 0 59 16</inkml:trace>
  <inkml:trace contextRef="#ctx1" brushRef="#br0" timeOffset="211967.54">7973 11263 88 0,'-27'39'0'16,"-13"26"0"-16,32-53 0 16,20-28 0-16,-5 16 1 15,-4 0 0-15,3 9 1 16,-5 5-1-16,-1-2 1 16,0 6-1-16,-1 1 0 15,-5 2 0-15,5 4 0 16,1 3-1-16,0-3 1 15,1-4-1-15,-1-4 1 16,0-3 0-16,-1-1 0 0,1-3-1 16,-2-3 1-16,2-1 0 15,0-5 0-15,0-1-1 16,0 0 0-16,-5-1 0 16,3-8 0-16,2-7 0 15,-4-2 1-15,4-1 0 16,-7-4 0-16,4-3 0 15,-1-6 0-15,-1-8-1 16,3 5 1-16,4-1 0 16,7 1 0-16,0 2 0 0,3 3 0 15,-3 2 0-15,6 7 0 16,3 0-1-16,-4 7 1 16,-7 5-1-16,1-2 1 15,3 4-1-15,-1 6 1 16,4 1-1-16,4 5 0 15,-3 2 0-15,-2 0 0 16,-5 2 0-16,3 3 0 16,-10 2 0-16,-1 4 0 15,0 5 0-15,-1-2 0 16,-10 3 0-16,3-3 1 16,1-3 0-16,-9-1 0 15,0-4 0-15,-1-1 0 16,-2-1-1-16,5-3 1 15,0-1 0-15,7 0 0 16,0-5-1-16,1 0 0 16,6-4 0-16,0 2 0 15,7-2 0-15,2 2 0 0,9 0 0 16,-4 0 0-16,1 2 0 16,-3 2 1-16,2-1-1 15,0 2 0-15,4 3 0 16,-8 0 0-16,2 3 0 15,1-1 0-15,-5 3 0 16,-1-1 0-16,-1 2 0 0,-6 5 1 16,-6 2 1-16,3 1 0 15,-2-7 0-15,-6 1 0 16,1-2 0-16,-8 0 0 16,1-1-1-16,-6-3 1 15,2-3-1-15,-3 2 0 16,-2 0-1-16,5-6 0 15,0 3-6-15,3-6 1 16,4 0-35-16,7 0 1 16,0 0 18-16,0-6 0 15,2 3 18-15</inkml:trace>
  <inkml:trace contextRef="#ctx1" brushRef="#br0" timeOffset="212457.522">8295 11195 109 0,'0'0'0'16,"-21"40"0"-16,20-28 0 15,2-6 0-15,5 2 1 16,-6-2-1-16,0 11 1 16,1 8-1-16,3-1 0 15,-4 4 1-15,0 2 0 16,-4 2 1-16,3 0 0 16,-8 1 0-16,-2-3 0 15,4-2-1-15,-1-7 0 16,-3-3-1-16,4-4 1 15,5-6-13-15,1 0 0 16,-5-5-35-16,6-3-5 16,-5 4 52-16,4-13 0 15</inkml:trace>
  <inkml:trace contextRef="#ctx1" brushRef="#br0" timeOffset="212753.715">8203 11354 70 0,'0'20'0'0,"0"13"3"16,2-36 1-16,6-22 2 16,-3 7 0-16,4-3 0 15,3 9 0-15,2 3-1 16,-1 4 0-16,1 5 2 0,6 7 0 16,1 5-5-16,0 4 1 15,4 5-2-15,-3 0 1 16,5 0 0-16,-8-1 0 15,-2 1-1-15,2-4 1 16,2 3-2-16,-2-4 0 16,-5-4-3-16,0-2 1 15,-7-1-18-15,4-7 0 16,-8 0-25-16,4-4-4 16,4-5 49-16,-8 3 0 15</inkml:trace>
  <inkml:trace contextRef="#ctx1" brushRef="#br0" timeOffset="213024.269">8566 11395 1 0,'0'0'0'16,"0"0"29"-16,0 0-4 15,-9-41-15-15,2 20 1 16,3-2-4-16,1 4 1 16,-1 2-3-16,4 4 0 0,0 5-2 15,0-1 1-15,0 5-1 16,6 8 1-16,1 5 1 15,-2 8 1-15,-2 8-1 16,3 1 0-16,-5 7-2 16,-1 1 0-16,-1 3-2 15,1 1 1-15,-7 1-2 0,5-7 0 16,2-6-55-16,-5-3 1 16,-1-6 47-16,5-4 0 15,-5-1-4-15</inkml:trace>
  <inkml:trace contextRef="#ctx1" brushRef="#br0" timeOffset="-213634.249">7122 12625 79 0,'0'0'0'16,"0"0"0"-16,0 0 0 15,-2 28 0-15,2-9 0 16,0 3-9-16,0-5 0 16,0 1-15-16,-5-4 1 15,5-4 22-15,0 3 1 16,0-5-6-16</inkml:trace>
  <inkml:trace contextRef="#ctx1" brushRef="#br0" timeOffset="-213435.092">7198 12746 73 0,'0'0'0'0,"0"0"-34"0,0 0-4 16,4 20 38-16,-2-12 0 15</inkml:trace>
  <inkml:trace contextRef="#ctx1" brushRef="#br0" timeOffset="-213259.552">7360 12792 81 0,'0'0'-13'0,"0"0"0"16,6 19-6-16,-5-10 1 15,1 0 17-15,-2-2 0 16,4 0-7-16</inkml:trace>
  <inkml:trace contextRef="#ctx1" brushRef="#br0" timeOffset="-212515.602">7230 12718 76 0,'0'0'0'16,"35"9"2"-16,-34-6 0 15,-2-1 1-15,-5 2 0 16,3-1-2-16,3 8 0 15,0 5-2-15,0-6 1 16,-5 4-33-16,5-3 1 16,5-1 30-16,-3-3 0 15,5 0-8-15</inkml:trace>
  <inkml:trace contextRef="#ctx1" brushRef="#br0" timeOffset="-208550.839">7626 12664 89 0,'0'0'0'0,"0"0"0"16,0 0 0-16,-2 31 1 15,-2-8 1-15,3 4 0 16,-5 2 1-16,5 0 0 16,1 2 0-16,0 4-2 15,-2-5 1-15,2-3-2 16,0-6 0-16,-5-2-2 0,1-1 1 15,2-8-10-15,2-1 1 16,-1-2-16-16,1-2 1 16,-6-3 20-16,6-2 0 15,0-7 3-15,0-9 1 16,-7-7 1-16,6 2 0 16,-5-2-1-16,6 0 1 15,-1 1 17-15,-3-5 0 16,4-1-12-16,-1 0 0 15,1 0 6-15,-6-7 0 16,5-2-9-16,2 2 0 16,5 5-1-16,0 3 1 15,3 5 0-15,3 4 0 16,2 4-1-16,4 3 1 16,-4 4-1-16,7 4 1 15,0 5-2-15,-6-1 1 16,3 3-1-16,-4 1 1 0,-4 4 0 15,1 5 1-15,-4 4-1 16,0 4 0-16,-6 5-1 16,-1-1 1-16,0 1 0 15,-1-1 0-15,-1-2-1 16,-3 5 1-16,-1-7-1 16,5 1 0-16,-5 0 0 0,5 2 0 15,-3 1 0-15,4-3 0 16,4-5-1-16,3-6 1 15,-2-3 0-15,5-2 0 16,3-4 0-16,0-6 0 16,1-6 0-16,6-3 0 15,-1-4 1-15,-4-2 0 16,1 2-1-16,2-1 1 16,1 1-1-16,-5 0 1 15,-4 4-1-15,-5 0 1 16,2-1 0-16,-5 4 0 15,-2 4-1-15,0 2 1 16,0-1-1-16,-9 6 1 16,-5 5 0-16,8 3 0 15,6 6 0-15,0 2 1 16,1 3-1-16,4 0 0 16,2 4-1-16,6-2 0 15,-3-2-9-15,2-4 0 16,8 1-42-16,-7-9-5 15,0-1 56-15,2-6 0 0</inkml:trace>
  <inkml:trace contextRef="#ctx1" brushRef="#br0" timeOffset="-204100.244">9343 13261 90 0,'0'0'0'16,"-22"30"1"-16,16-26 1 16,6-10 1-16,0 3 0 15,6-1-2-15,-6 1 0 16,1 1 1-16,-2 9 0 16,1 7-1-16,-6 11 1 0,6 8-1 15,0 6 0-15,0 6 0 16,6 3 1-16,-6 1 0 15,0-1 0-15,0-8 0 16,-6-1 0-16,6-4 1 16,-5-4 0-16,-2-2-1 0,5-7 0 15,1-1-1-15,-5-6 1 16,1-1 1-16,2-4 0 16,-2-5-3-16,-1-5 1 15,-1-7-1-15,4-3 0 16,-2-4 0-16,-1-7 0 15,6-13 0-15,-1 3 0 16,-3-3 0-16,2-4 0 16,2-6 0-16,2 1 0 15,2 1 0-15,8 0 0 16,2-2 0-16,1 4 0 16,6-2 0-16,-1 8 1 15,-1 1-1-15,2 6 0 16,1 5 0-16,6 6 0 15,5 3 0-15,-5 8 0 16,5 5 0-16,-1 5 0 16,-8 6-2-16,2 0 1 15,-5 3-1-15,-1 1 1 16,-7 3 0-16,-11 7 1 0,-4 3 0 16,-5-4 0-16,-6 1 0 15,-8 0 0-15,-13-1 0 16,5-3 0-16,-3-3 0 15,6-4 0-15,-2-2 0 16,2 2 1-16,5 0-1 16,7-3 1-16,0-2-1 15,7-6 0-15,2-3 0 0,5 4 0 16,5-1 0 0,9 4 0-16,0 0 1 0,6 7 0 15,-1 4 0-15,3-1 0 16,10 1 0-16,-10 3 1 15,5 2-1-15,-5-2 0 16,4 2 0-16,-6-6 0 16,-1-1-1-16,-9-2 0 15,1-3-18-15,-4-1 0 16,-6-3-35-16,5-1-5 16,-6-3 58-16,0-3 0 15</inkml:trace>
  <inkml:trace contextRef="#ctx1" brushRef="#br0" timeOffset="-202842.335">9851 13486 66 0,'0'0'0'0,"29"-26"7"16,-29 26 0-16,-7 3-5 15,2 3 0-15,-2-5 1 16,6 3 0-16,-1-2-1 16,2-2 0-16,-5 0 1 15,5 0 0-15,0-7 2 0,5 1 0 16,3-2-1-16,5-3 0 15,1-1 0-15,8-4 0 16,4-5-1-16,6 1 0 16,3 1 0-16,0 0 0 15,5-1 0-15,0 1 0 16,2 2-2-16,-6-1 1 16,-1-1-1-16,4 1 1 15,-5-1-2-15,0 5 1 16,0 1-1-16,-7 3 1 15,-6 1-1-15,-6 4 1 16,-3 1-1-16,-3 2 1 16,-4 1-1-16,1-1 0 15,-6 2-12-15,0 0 0 16,0 0-41-16,-6 0 1 16,-1 0 49-16,-1 0 0 15,-5 0-7-15</inkml:trace>
  <inkml:trace contextRef="#ctx1" brushRef="#br0" timeOffset="-202248.546">10362 12337 86 0,'1'21'0'16,"1"14"0"-16,-2-30 0 16,0-13 1-16,-2 2 1 15,2-3-1-15,0 9 1 16,0 4 2-16,2 12 0 15,3 12-3-15,-3 2 1 16,2 8 1-16,-3 8 1 0,5 5 3 16,-5 2 1-1,1 1-6-15,2 1 1 0,-4 1-1 16,0-3 0-16,1-8-1 16,-2-2 1-16,-3-6-1 15,2-8 0-15,2-8-1 0,0-3 0 16,0-4-5-16,0-3 0 15,0-4-28-15,0-2 0 16,-1-3 7-16,-6-11 1 16,-6-9 24-16,7 4 1 15,-3-3-10-15</inkml:trace>
  <inkml:trace contextRef="#ctx1" brushRef="#br0" timeOffset="-200691.067">10337 12326 94 0,'0'23'0'16,"-1"14"1"-16,6-37 0 15,2-19 0-15,2 8 1 16,-4-5-2-16,3 6 0 15,-1 1 0-15,13 4 1 0,2 3-1 16,-4 0 1-16,-3 2-1 16,5 0 1-16,1 2 0 15,-6 0 0-15,4 1 2 16,-5 3 1-16,0 1-1 16,0-2 0-1,-2-2 1-15,-3 4 1 0,-4-3-4 16,1 5 1-16,-5 1-2 0,-6 4 0 15,-4 2 0-15,2 7 0 16,-5 5 0-16,2 4 1 16,-8 1 0-16,4 7 1 15,0 1-1-15,2-2 0 16,4-1 0-16,1 1 0 16,0 1 0-16,0-1 0 15,1-2-1-15,1-2 1 16,-2 0-1-16,4-8 1 15,-3-5-1-15,1-2 1 16,5-4-1-16,-2-6 0 16,2-3 0-16,0-2 0 15,0-1 0-15,0-4 1 16,0 0-1-16,-1-14 0 16,-4-11 0-16,5 2 0 15,-2 1 0-15,2-12 0 16,2-5 0-16,-2 1 1 15,0-3-1-15,0-1 0 0,0 0 0 16,0-2 0-16,0 0 0 16,0 0 0-16,1 2 0 15,3 3 1-15,-3 8-1 16,-1 3 0-16,0 5 0 16,0 5 1-16,0 6-1 15,2 0 0-15,-2 3 0 16,4 5 1-16,-4 3-1 0,0 9 0 15,0 6 0-15,-4 8 0 16,4 6 0-16,-2 3 0 16,1 6 0-16,-3 4 0 15,4 4 0-15,-1-1 0 16,-6 0 0-16,1-2 0 16,3-3 0-16,-2-2 0 15,-2-4 0-15,1 1 0 16,1-4 0-16,2-6 1 15,-3-3-1-15,6-5 0 16,-1-5 0-16,1-4 1 16,0-4-1-16,-6-10 0 15,6-9 0-15,0-3 1 16,-1-4-1-16,1-3 0 16,0-6 0-16,0-5 0 15,-4-5 0-15,4 2 0 16,-2-6 0-16,1 7 0 15,-5 1 0-15,6 4 0 0,-1 3 0 16,-3 6 0-16,4 4 0 16,0 3 0-16,0 6 0 15,0 3 0-15,0 6 0 16,0 3 0-16,5-4 0 16,-3 16 0-16,5 4 0 15,-3 4 0-15,-3 2 0 16,-1 7 0-16,6 4-1 15,-6-3 1-15,0-2-1 0,-6-2 1 16,5-3-1-16,-3-3 1 16,4-3 0-16,0-3 0 15,0-3 0-15,0-4 0 16,0-2 0-16,0-5 0 16,0 0 0-16,4-16 1 15,-3-8-1-15,5-3 0 16,-3-3 0-16,8-1 0 15,1-4 0-15,-2-1 0 16,3 1 0-16,-5 4 0 16,3 4 0-16,-3 3 0 15,-2 4 0-15,1 5 0 16,-2 2 0-16,-3 4 0 16,3 6 0-16,-5 3 0 15,3-4 0-15,-3 13 0 16,-1 5 0-16,-6 6 0 15,0 8 0-15,1-4 0 16,1 4 0-16,-2-1 0 16,4-3 0-16,-8-3 0 0,3-3 0 15,1-4 0-15,-2-3 0 16,4-3 0-16,-2-2 0 16,7-6 0-16,0 0 0 15,5-7 0-15,2-4 0 16,-4 1 0-16,3-4 0 15,-5 1 0-15,3-1-1 0,-2-2 1 16,-2-1-1-16,0 4 1 16,0 1-2-16,0 3 0 15,0 2-7-15,0 2 1 16,0 2-8-16,0 3 1 16,-7-2-29-16,7 5-5 15,-6 4 49-15,3 4 15 16</inkml:trace>
  <inkml:trace contextRef="#ctx1" brushRef="#br0" timeOffset="-199122.274">10168 11964 83 0,'0'0'0'16,"0"0"-2"-16,0 0 0 16,0 30 2-16,0-16 0 15,0 0 0-15,12 0 0 16,9 2 3-16,0-2 0 15,5 0 0-15,1-5 0 16,2-4 0-16,4-1 1 16,7-8-2-16,-1 3 0 15,-1-3 1-15,6-5 1 0,-2-3-1 16,-6-6 1-16,-4-1-2 16,-3-4 0-16,3-1-1 15,-10-1 1-15,-1 0 0 16,-2-1 0-16,-3 0 1 15,-5-6 1-15,-3-3-2 16,-2 5 0-16,-8 2-1 16,-5 2 1-16,-9 1-1 0,0 7 1 15,-4 1-1-15,-1 3 0 16,1 5-1-16,-14 9 1 16,-7 5-1-16,-7 7 1 15,-1 6-1-15,3 5 0 16,5 5-1-16,7 4 1 15,5 3-9-15,-3 2 0 16,10 5-32-16,3-5 0 16,5 1 28-16,1-6 0 15,6 0 4-15</inkml:trace>
  <inkml:trace contextRef="#ctx1" brushRef="#br0" timeOffset="-198349.803">10820 11579 105 0,'0'0'0'0,"-7"43"0"0,0-22 0 16,6 7 0-16,-6 2 0 15,3 7-1-15,1-4 1 16,-2 2-2-16,5-5 1 15,0-4-1-15,-7 1 1 16,1-4 1-16,-2-4 0 16,2-2 3-16,-1-1 1 15,2-7 1-15,2-4 0 16,-3 1-1-16,5-3 0 16,-5-1-3-16,5-4 0 15,-5-1-1-15,1-6 1 16,4-2-1-16,-5-1 0 15,5 0 0-15,1 1 0 16,0-1 0-16,0 1 0 16,0 2 0-16,0 1 0 15,5 1 0-15,2 0 0 16,1 0 0-16,6 0 1 16,6 0 0-16,-1-1 1 15,2 3-1-15,1-4 0 16,10-1 0-16,-3-8 1 15,5-6-1-15,-1 1 0 0,0 0-1 16,-4 2 1-16,-2 0-1 16,-6 2 1-16,-6-1-1 15,3 4 0-15,-4 4 0 0,-7 2 0 16,0 2 1-16,0 5 0 16,-6-2 0-16,-1 12 1 15,-1 9-2-15,1 5 1 16,-6 7-1-16,-1 0 1 15,0 4 0-15,0 1 0 16,0 0-1-16,0 1 0 16,6-1-39-16,-5-7 1 15,6-4 5-15,0-1-4 16,0 1 49-16</inkml:trace>
  <inkml:trace contextRef="#ctx1" brushRef="#br0" timeOffset="-197590.298">10580 13117 101 0,'0'0'0'0,"7"-17"0"15,-6 17 0-15,1 5 1 16,3-2 1-16,4-1 0 15,9 2 1-15,-3-1 0 16,6-1 0-16,4 0-2 16,-4 5 1-16,1 3 1 15,-1 2 0-15,4 3 2 16,2 0 0-16,7 1 0 16,-1 0 0-16,-2 2-2 15,6-1 0-15,-1 1-2 0,4-2 1 16,6-4-1-16,-17-2 0 15,-1-1-1-15,-1-2 1 16,0 0-1-16,-11 2 0 16,2-5-1-16,-6-1 1 15,-5-1-24-15,0 0 1 16,-6-2-28-16,-1 0-5 16,2 0 56-16,-2 0 0 15</inkml:trace>
  <inkml:trace contextRef="#ctx1" brushRef="#br0" timeOffset="-197155.802">11216 13567 98 0,'0'-18'0'0,"0"-11"2"0,6 27 0 16,7 11 1-1,-6-1 0-15,0-1 6 0,11 2 0 16,5-2-6-16,-3 2 0 15,7 2-2-15,-1-3 1 16,2-1-1-16,0-1 1 16,5-3-1-16,-5 2 1 15,0 4-1-15,-2 0 0 16,0 0-1-16,-4-2 1 16,-2-2-3-16,-5-1 1 15,-1-1-22-15,-1-3 1 16,0-2-23-16,-6 1-5 15,2-3 50-15,-4 2 0 16</inkml:trace>
  <inkml:trace contextRef="#ctx1" brushRef="#br0" timeOffset="-196839.904">11426 13335 114 0,'0'0'0'0,"41"42"0"15,-39-40 0-15,-11-13 0 16,4 3 0-16,2-3 0 16,6 4 1-16,11 4 0 15,4 3 1-15,1 1 0 16,2 5 1-16,1 2 0 0,5 5 0 15,-1 4 0 1,-5-3 0-16,7 0-2 0,-6-1 1 16,3-5-2-1,2-1 0-15,3-1-7 0,-4-1 0 16,-1-5-52-16,-8-4-5 16,1 1 64-16,-4-1 0 15</inkml:trace>
  <inkml:trace contextRef="#ctx1" brushRef="#br0" timeOffset="-196523.021">11434 13056 119 0,'39'35'0'0,"22"23"0"15,-60-55 0-15,-23-27 1 16,22 13 1-16,1-3 0 16,12 7 0-16,6 5 2 15,5 2 0-15,8 4 0 16,-4 3 0-16,-1 5-3 16,12-1 1-16,-4 1-1 15,0 0 0-15,-1 1-4 16,-2-3 0-16,-4-1-65 0,-6-7-4 15,-1-1 72-15,26 5 21 16</inkml:trace>
  <inkml:trace contextRef="#ctx1" brushRef="#br0" timeOffset="-194914.72">12088 13558 110 0,'0'0'0'0,"44"-23"0"16,-42 18 0 0,-16 10 0-16,12-5 1 15,-7 2 5-15,7 3 1 16,1 1-3-16,4-1 0 0,8-2-2 16,1 3 1-16,4-3 0 15,10 4 0-15,2 2 0 16,5-2 1-16,2 0-1 15,5 0 1-15,-4-3-3 0,6-1 1 16,4-1-1-16,-10 1 0 16,3 3 0-16,-6-1 0 15,-5-2-1-15,-2 1 1 16,-9-2-1-16,2 0 0 16,1-1 0-16,-8-1 0 15,-4-1-25-15,-8 1 1 16,0 0-31-16,0 0-5 15,-5 1 66-15,3 1-4 16</inkml:trace>
  <inkml:trace contextRef="#ctx1" brushRef="#br0" timeOffset="-194473.216">12796 13518 115 0,'0'0'0'0,"-22"5"0"0,22-5 0 16,7-5 0 0,0-1 0-16,5 5 1 0,3-1 1 15,5-2 0-15,1 3 1 16,5-1 0-16,0-2 0 16,-2 1-1-16,2-1 0 15,2 3-1-15,-7-1 1 16,4 0-1-16,-4 0 1 15,0-1-2-15,-1-2 1 16,7-1-1-16,-6 1 0 16,-6 0-5-16,-1 1 0 15,-3 1-5-15,-4 1 1 16,-6-3-69-16</inkml:trace>
  <inkml:trace contextRef="#ctx1" brushRef="#br0" timeOffset="-194209.69">12958 13523 103 0,'18'-5'0'0,"12"-4"0"15,-25 18 0 1,-10 5 0-16,-1 7 1 0,3 5 0 16,-4 1 1-16,3 3 1 15,3 3 0-15,1-1 0 16,1 4 0-16,-1 5-1 15,4-2 1-15,-2-1-2 16,-2 1 1-16,-2 0-1 16,-2-10 1-16,1-4-2 15,-2 0 0-15,-1-6-3 0,1-5 0 16,5-3-6-16,0-8 0 16,0 1-65-16</inkml:trace>
  <inkml:trace contextRef="#ctx1" brushRef="#br0" timeOffset="-193895.141">13304 13544 113 0,'0'0'0'15,"1"34"0"-15,-1-17 0 16,0 1 0-16,0 5 1 16,2 3 0-16,-4 2 0 0,1 4 0 15,-10 3 0 1,4 2 0-16,4-6 1 0,-8-1-1 16,4 0 0-16,0 0-1 15,0-7 0-15,0-6-1 16,7-3 1-16,-7-5-2 15,7-2 0-15,0-5-4 16,0-2 1-16,0 0-71 16</inkml:trace>
  <inkml:trace contextRef="#ctx1" brushRef="#br0" timeOffset="-193431.303">13318 13565 101 0,'-6'23'0'16,"6"14"0"-16,0-35 0 15,9-22 0-15,3 10 1 16,1-2 0-16,1-1 0 16,-2 3 0-16,-2 6 0 15,8 4-1-15,-4 4 1 16,1 1-1-16,-1 6 1 16,-2 4 0-16,-3 1 0 0,2 5 0 15,-4 4 1-15,-6 1 0 16,5 1 0-16,-6 1 0 15,1-2 1-15,5 2-1 16,-6-3 0-16,0-4-1 16,0-4 1-16,-6-1-1 0,5-3 0 15,1-3-1-15,-2-3 0 16,-2-2-1 0,3 1 0-16,1-3-7 0,0-3 0 15,-6 4-2-15,5-4 0 16,-5 0-54-16</inkml:trace>
  <inkml:trace contextRef="#ctx1" brushRef="#br0" timeOffset="-192856.201">13966 13590 126 0,'-27'17'0'0,"-15"13"0"15,35-31 0-15,22-19 0 16,-4 8 0-16,-1-4-1 16,-10 2 1-16,-7 0-1 0,-7 7 1 15,-14 3-1-15,-5 6 1 16,-2 5 0-16,1 5 0 16,-5 8 0-16,8 1 0 15,-1 2 0-15,5-4 0 16,0-1 0-16,6 3 1 15,2 0 0-15,16 2 0 16,6-4 0-16,9 2 0 16,2 2 0-16,7-2 0 15,0 0-1-15,4-2 1 16,-3-1-1-16,3-2 1 16,-4-2 0-16,-11 7 0 15,-5 2 0-15,-6 3 1 16,-12 4 0-16,-7 2 0 15,-7-1-1-15,-9-1 1 16,-10 0-1-16,-2-5 0 16,0-6-2-16,8-5 1 15,7-3-4-15,-38 13-97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18:15.82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1 7532 42 0,'0'0'0'16,"0"0"1"-16,0 0 0 0,2 18 2 15,3 3 1-15,-5 10 2 16,0 1 1-16,-5 8-2 16,-1-3 0-16,-1 2-2 15,2-9 1-15,-4-2-1 16,-5-5 1-16,-5 0-1 15,4-4 0-15,-10 0-1 16,4-5 1-16,0 2-1 16,0-7 0-16,0-4-1 0,1-5 1 15,4-7-1-15,0 0 0 16,6-3 0-16,-1-1 0 16,8-1-1-16,-3-2 1 15,6 0-1-15,0 0 1 16,6 3-1-16,1 1 0 15,1 1 0-15,1 4 0 16,-4-2 0-16,16 5 0 16,5-4 0-16,-5 6 1 15,4 2 0-15,-3 2 0 16,1 5 0-16,0-4 1 16,-6 4 0-16,2-4 0 15,-5 2-1-15,0 2 1 16,6 1-1-16,-7-1 1 15,0 3-1-15,-3-3 0 16,1 0-2-16,-4 5 0 16,1 0-91-16</inkml:trace>
  <inkml:trace contextRef="#ctx0" brushRef="#br0" timeOffset="1050.355">11073 7864 66 0,'0'0'0'0,"-35"6"1"16,30-6 0-16,10 0 2 16,1-6 0-16,-5 3 1 15,5-6 0-15,1-7 0 0,-7 0 0 16,-7-8-1-16,1-3 1 16,5-1-1-16,-6-3 0 15,0-5 0-15,1 1 0 16,-1 0-1-16,2 0 0 15,2 2-1-15,-2 6 1 16,5 3-1-16,0 4 1 16,0 6-1-16,5 2 0 15,-2 7 0-15,4-2 0 16,0 5-1-16,4-2 1 16,-4 3-1-16,5 1 1 15,-3 1-1-15,-1 3 0 16,3 1 0-16,-1 2 0 15,8 0 0-15,-11 9 0 16,1 2 0-16,-2-3 0 16,-12 1 0-16,5-2 0 15,-6 0 0-15,-6-1 0 0,1-3 0 16,3-3 0-16,3-1 0 16,-1-3 0-16,1-1-1 15,5-2 1-15,1-2-1 16,0 2 1-16,-6-5-1 15,12 1 1-15,-6 4-1 16,0 0 1-16,5-5-1 16,2 5 1-16,1 2-1 15,1 1 1-15,9 1-1 16,-6 1 1-16,2 0-1 0,-4 2 1 16,2 2 0-16,-3 2 0 15,2 1 0-15,-10-3 0 16,1 5 0-16,-2-5 0 15,-2 1 1-15,-6 2 0 16,-12 1 0-16,1-8 0 16,-3 0 0-16,-5 1 0 15,-2 1-1-15,-10-4 0 16,-1 4-2-16,5 2 1 16,-1 0-85-16</inkml:trace>
  <inkml:trace contextRef="#ctx0" brushRef="#br1" timeOffset="15163.842">10602 8889 74 0,'0'0'0'16,"0"0"0"-16,0 0 0 16,0 0 0-16,0 0 0 15,0-18 1-15,2 9 1 16,-2-3 1-16,0 2 0 15,-2-4 0-15,-3-2 0 16,-4-2-1-16,2 1 0 16,-5 1 0-16,2 0 0 15,-4 2-1-15,-2-4 1 16,0 4 0-16,1-3 0 16,-11-4 1-16,-1 7 0 15,7-1-1-15,-7 3 1 16,1 7-2-16,-3-4 1 0,1-3-1 15,-4 7 0-15,3 5 0 16,-5 3 0-16,-6 8 0 16,6-6 0-16,0 2 0 15,6-2 0-15,-1 7 0 16,3-3 0-16,0 2-1 16,5 1 1-16,3-3 0 15,9 0 0-15,-5-1-1 16,7-2 1-16,1-3-1 0,4 3 0 15,-3-6-2-15,5 0 1 16,0 3-5-16,0-3 1 16,0 0-2-16,0 0 1 15,0 0-2-15,0-3 1 16,5-1-55-16</inkml:trace>
  <inkml:trace contextRef="#ctx0" brushRef="#br1" timeOffset="15479.163">9955 8587 74 0,'0'0'0'15,"0"0"0"-15,0 0 1 16,0 0 0-16,0 0 0 16,0 0 0-16,0 0 1 15,0 0-1-15,0 0 1 16,0 0-1-16,0 0 1 16,0 0 0-16,0 0 0 15,-21 19-1-15,13-3 1 16,-11 7-1-16,8-6 1 15,2-3-1-15,2-2 1 16,0-1-1-16,6-2 0 0,-3-2 0 16,4-2 0-16,0-1-1 15,5 1 1-15,1-2 0 16,2 3 0-16,10-3-1 16,-4 2 1-16,3-1 0 15,2 1 0-15,-6-3-1 0,2 2 0 16,-1-1-2-1,-2 2 1-15,2-1-75 0</inkml:trace>
  <inkml:trace contextRef="#ctx0" brushRef="#br1" timeOffset="16379.188">9643 8147 30 0,'0'0'0'15,"11"44"0"-15,-8-32 0 16,4-12 1-16,-3 4 0 16,-3 1 2-16,6-1 1 15,-1 3 1-15,8 5 0 16,7 6-1-16,-1-6 0 15,12 4 0-15,-3-4 0 16,-1 0-1-16,6-3 0 0,0-2-1 16,6-3 0-1,9-1-1-15,7-8 1 0,3 1-1 16,-3-4 0-16,4-1 0 16,-5-5 0-16,-2-2 0 15,-3 0 0-15,3-1-1 16,-6-6 1-16,0-2 0 15,-5-3 0-15,-8-2 0 16,5 0 0-16,-10-1 0 0,-8 3 1 16,-1 5-1-16,-1-4 1 15,-5 1 0-15,-6 8 0 16,-1 1 0-16,-1 6 0 16,-5 4 0-16,3 2 0 15,-8-2-1-15,4 5 1 16,-1-3-2-16,1 5 1 15,0-2-1-15,0 2 0 16,-7 0-4-16,7 0 0 16,0 0-69-16</inkml:trace>
  <inkml:trace contextRef="#ctx0" brushRef="#br1" timeOffset="16694.003">10568 7963 101 0,'0'0'0'0,"27"-4"-1"16,-21-1 1-16,-6 5-2 15,0 0 1-15,1-4-1 16,1-1 1-16,5 2 0 16,5-3 0-16,2-1 1 15,5 0 0-15,1 0 0 16,-6 2 0-16,1 0 0 15,3 1 0-15,-4 4 0 16,-4-5 1-16,1 3 0 16,-3 0 0-16,-1 2 1 0,-1 6 0 15,-6 6 0-15,0 0 0 16,0 8-1-16,0-3 0 16,-6 1-2-16,6 1 0 15,0 2-73-15</inkml:trace>
  <inkml:trace contextRef="#ctx0" brushRef="#br1" timeOffset="17778.898">11283 8014 48 0,'0'0'0'16,"0"0"0"-16,0 0 0 15,0 0 1-15,0 0 0 16,0 0 4-16,0 0 0 15,0 0 0-15,0 0 0 16,0 0-1-16,0 0 0 16,-21 8-1-16,7 5 0 15,-4 1 0-15,1 3 0 0,-4 6 0 16,-2 7 0-16,2 2 0 16,0 3 0-16,-5 0-1 15,9 5 1-15,-2 1 0 16,10-1 0-16,-3 6 0 15,6 1 0-15,6 3-1 16,6-3 0-16,6 2 0 16,-3-8 0-16,-2-10-1 0,1-8 1 15,3-5-1-15,-4-4 1 16,-4-5-1-16,1-4 0 16,-3-2-1-16,-1-3 1 15,6 4-1-15,-6-4 0 16,0 0 0-16,-6-4 0 15,-1-1 0-15,-1-4 0 16,-11-5-1-16,5 2 1 16,-6 1-1-16,5-1 1 15,-4 3 0-15,5 1 0 16,5-1 0-16,-2 3 0 16,6-1 0-16,-2 0 0 15,5 0 0-15,-3 2 0 16,3 5 0-16,2 0 0 15,0 0 0-15,7 12 0 16,0 11 0-16,0-5 0 16,0 1 0-16,-1-3 0 0,1 0 0 15,0-2 0-15,5-2 0 16,-9 0 1-16,2-6 0 16,2-1 0-16,2 2 0 15,2-5 0-15,-4 1 0 16,7-3 0-16,1-5 0 15,-1 0 0-15,5-4 0 16,1-3 0-16,6-2 0 16,-5 1 0-16,-6-1-3 15,25-16-103-15</inkml:trace>
  <inkml:trace contextRef="#ctx0" brushRef="#br1" timeOffset="77822.414">5339 10551 95 0,'0'0'0'0,"-1"18"1"16,-6-2 0 0,0-2 2-16,-4 9 0 0,1 6 1 15,-3 7 0-15,0 4-1 16,-1 4 1-16,0 5-1 15,-6-3 0-15,5-2-1 16,-4-6 0-16,3-1-1 16,4-5 1-16,-2-6-1 15,1-3 0-15,7-2-1 0,-1-7 0 16,1-3-3-16,6-8 1 16,-1-4-7-16,2-3 1 15,-1-3-70-15</inkml:trace>
  <inkml:trace contextRef="#ctx0" brushRef="#br1" timeOffset="78120.972">5289 10567 108 0,'0'0'0'16,"-12"28"0"-16,12-19 0 15,0-2 0-15,5 0 1 16,-2 0 0-16,9 14 1 16,2 11 0-16,-1 3 1 15,2 7-1-15,4 2 0 16,-6 2-1-16,1-4 1 16,0-2-1-16,-6-6 1 0,3-4-2 15,-3-6 1-15,-1-3-1 16,-1-3 0-16,-3-6-4 15,-3 1 0-15,-2-3-8 16,-10-5 0-16,4 1-54 16</inkml:trace>
  <inkml:trace contextRef="#ctx0" brushRef="#br1" timeOffset="78285.277">5174 11052 95 0,'0'0'0'0,"0"0"0"0,0 0 1 15,0 0 0-15,0 0 1 16,0 0-1-16,0 0 1 15,0 0 0-15,0 0 0 16,21-7 0-16,-7 5 0 16,-2-1-2-16,16-2 0 15,15-2-1-15,-6 0 1 16,-2 0-78-16</inkml:trace>
  <inkml:trace contextRef="#ctx0" brushRef="#br1" timeOffset="78931.574">5644 10843 98 0,'-19'9'0'16,"-9"5"0"-16,35-19 0 16,25-11 0-16,-11 2 0 15,0 0 0-15,0-4 0 16,-6-3 0-16,-1 2 1 15,-3 1 0-15,-4-3 0 16,-2-2 0-16,-5 4 0 16,0 1 0-16,-4 4 0 15,-3 4 0-15,0 3 0 16,-7 3 0-16,2 4 0 16,4 4 0-16,-6 10 0 15,7 3 0-15,-4 6 1 0,4 5-1 16,5 7 1-16,1 8 0 15,1-3 0-15,3 0 0 16,4-4 0-16,4-5-1 16,-3-6 1-16,5-4-1 15,1-4 1-15,-2-1-2 16,2-2 0-16,0-3-2 16,0-4 0-16,0 0-89 0</inkml:trace>
  <inkml:trace contextRef="#ctx0" brushRef="#br1" timeOffset="79487.32">5901 10899 92 0,'-5'20'0'15,"-6"6"0"-15,22-17 0 16,4-16 0-16,-2 10 1 15,6 3 0-15,-9 6 1 16,6 7 1-16,-6 6 0 16,1 3-1-16,-2 3 0 15,-3 5 0-15,1-3 0 16,0-1-1-16,-5-6 1 16,3-3-1-16,1-6 0 15,-6-2 0-15,1-7 0 0,-1 1-1 16,0-9 1-16,-1-7-1 15,1-7 1-15,-6-7-1 16,5-4 1-16,-3-8-1 16,2 1 1-16,-3 1-1 15,3 3 1-15,2 1 0 16,2-1 0-16,3 3-1 16,1 4 1-16,1 4-1 0,0 3 1 15,0 5-1-15,5 2 1 16,2 3-1-16,1-1 1 15,1 5-1-15,2 5 1 16,8 4-1-16,-12 0 1 16,-4 7-1-16,-5 0 0 15,1 1 0-15,-12-3 1 16,1 4-1-16,-4-1 1 16,-6-4-1-16,-6-3 1 15,-2-1-1-15,0-4 0 16,1-1-3-16,1-4 0 15,-2-2-3-15,9-1 1 16,4-1-77-16</inkml:trace>
  <inkml:trace contextRef="#ctx0" brushRef="#br1" timeOffset="79763.788">6379 10931 122 0,'0'0'0'0,"-13"23"0"16,12-14 0-16,1-1 0 0,0 6 0 15,1-3-2-15,-1 1 1 16,2 2-9-16,3-1 1 16,-5-1-60-16</inkml:trace>
  <inkml:trace contextRef="#ctx0" brushRef="#br1" timeOffset="79941.134">6262 10685 125 0,'0'0'0'15,"21"37"-3"-15,-18-41 1 16,-4-17-8-16,1 7 0 16,-2 0-3-16,2 2 0 15,0-1-36-15</inkml:trace>
  <inkml:trace contextRef="#ctx0" brushRef="#br1" timeOffset="80447.82">6605 10873 66 0,'0'0'0'16,"0"28"-1"-16,4-10 1 16,-2 3-1-16,3-2 1 15,-3 2-1-15,5-3 1 16,-7-1 0-16,1-3 0 15,-1-3 0-15,0-2 0 16,-1-4 1-16,1-2 0 16,0-3 1-16,0-3 0 15,0-6 1-15,0-3 1 16,0-6 0-16,5-3 0 16,-2-10-1-16,4-1 1 15,-2-5-1-15,1 9 0 16,-5 5 0-16,5 5 0 15,-3 4-1-15,1 6 1 0,-3 1-1 16,6 5 0 0,-1 2 0-16,8 5 0 0,0 9-1 15,-2 2 0-15,-2 2-1 16,1 6 0-16,-10 4-3 16,6-5 0-16,-7 0-2 15,6-5 1-15,-5-1-69 16</inkml:trace>
  <inkml:trace contextRef="#ctx0" brushRef="#br1" timeOffset="80811.295">6891 10906 94 0,'0'0'0'16,"-34"27"0"-16,40-29 0 15,22-9-1-15,-8 3 0 16,0-1 0-16,0 2 0 15,-1 0 0-15,-9 1 1 16,4 5 0-16,-3-3 0 16,-4-3 0-16,0 0 0 15,0-2-1-15,-7-3 1 16,-7-2 0-16,-4 2 0 16,-3 1 0-16,-1 8 0 15,-3-1 0-15,2 8 0 16,-3-1 0-16,5 8 1 15,6 3 1-15,1 3 0 16,5 4 2-16,9 0 0 0,3 4 2 16,16-4 0-16,9 0-2 15,5-5 0-15,1-4-4 16,13-10 0-16,8-4-1 16,48 2-85-16</inkml:trace>
  <inkml:trace contextRef="#ctx0" brushRef="#br1" timeOffset="82714.13">7791 10478 85 0,'0'0'0'15,"0"36"2"-15,4-9 0 16,-3 8 2-16,-1 0 1 15,6 9-2-15,-5-4 1 16,-1 1-1-16,2-10 0 16,-2-2-1-16,0-8 1 15,0-4-1-15,0-6 0 16,5-2-1-16,-5-2 1 16,0-7-1-16,0-7 0 15,2-2 0-15,3-7 0 16,1-5-1-16,1 2 1 15,1-3-1-15,3 5 1 16,-2 3-1-16,4 0 1 16,3 5-1-16,2 5 1 0,-11-1-1 15,8 10 1-15,4 1-1 16,2 8 0-16,11 5 0 16,-10 4 0-16,-1 3 0 15,-1-1 1-15,-12 1-1 16,3-3 1-16,-4-4-1 15,-6 1 1-15,-1-6-1 16,0-2 1-16,-7-3-1 16,0 0 0-16,-1-2 0 0,-10-2 0 15,-1 0 0-15,-2-5 0 16,0-3 0-16,0-1 0 16,7 1-1-16,2-1 0 15,2 1 0-15,5-4 0 16,-2 1 0-16,7 1 0 15,0 2 0-15,1 1 0 16,6 2 0-16,12 5 1 16,8 4-1-16,-5 0 1 15,3-4-1-15,-4 0 1 16,7 1-1-16,6-5 1 16,7-2-1-16,-8-3 1 15,-5-1-1-15,-1-6 1 16,1-3 0-16,-8-3 0 15,-5-4 0-15,-3-2 0 16,-10-4 0-16,-4 3 1 16,-10-3 0-16,-3 6 0 15,-6 2 0-15,-6 7 0 16,0 3 0-16,0 9 0 0,-1 2-1 16,8 6 0-16,0 6-1 15,8 8 0-15,2 7-7 16,-1 3 0-16,4-4-70 15</inkml:trace>
  <inkml:trace contextRef="#ctx0" brushRef="#br1" timeOffset="83406.16">8395 10727 131 0,'0'0'0'15,"-40"-3"0"-15,45-10 0 16,10-6-1-16,-1 5 1 16,0 2-1-16,-1 3 1 15,-1 3 0-15,5 8 0 16,8 7 0-16,-4 2 0 15,-1 4 0-15,-6 8 0 16,0 5 0-16,-7 2 0 16,4 4 0-16,-9 3 0 15,-2 1 0-15,1-4 0 0,5-5-1 16,-5-4 1-16,3-6-1 16,3-1 0-16,-6-4-1 15,6-3 1-15,-1-4-1 16,4-4 0-16,2-5 0 15,2-1 1-15,5-4 0 16,-5-2 0-16,0-2-1 16,-1-1 1-16,-5 0 0 0,3 0 1 15,-4 1 0 1,0 2 0-16,0 4 0 0,-6 0 1 16,6 3 0-16,-5 0 0 15,2 4 0-15,3 5 0 16,-4-2 0-16,8 4 0 15,1 2-1-15,-3-3 1 16,3 1-1-16,3-2 0 16,3-2 0-16,-1-1 0 15,9-8 0-15,-10 1 0 16,7-2 0-16,-7-13 1 16,-3-10 0-16,-4 3 0 15,3-1 0-15,-12 1 0 16,-12 1 0-16,-2 6 1 15,-1 6-1-15,-12 8 1 16,-7 4-1-16,0 4 0 16,-1 8-1-16,9 6 0 15,5 6-2-15,7-4 1 16,-1 1-91-16</inkml:trace>
  <inkml:trace contextRef="#ctx0" brushRef="#br1" timeOffset="84156.533">8981 10929 78 0,'0'0'0'16,"-28"16"0"-16,29-7 0 15,13-2 0-15,-3-2 0 16,-1 0 0-16,1 1 0 16,-3-5 0-16,-2 1 1 15,-5 0-1-15,6-4 1 16,-1 0 0-16,2-5 0 16,5-1 0-16,1-8 1 0,5-4 0 15,-5-2 0-15,1-3 1 16,-2 6 0-16,-6-4-1 15,1 7 1-15,-2 5-1 16,-1 3 1-16,-5 1 0 16,1 1 0-16,-1 5 0 15,2 6 0-15,3 0-1 0,-3 7 0 16,3-1-1 0,1 1 1-16,2 2-1 0,-2 0 0 15,1 2-1-15,0-7 0 16,1 0 0-16,-2-2 0 15,-6-4 0-15,6-4 0 16,7-6 0-16,-3-1 0 16,8 0 0-16,-4-1 1 15,-2-2-1-15,-4 1 1 16,1-2 0-16,-2-1 0 16,4 3 0-16,-10 1 0 15,1 4 0-15,2-2 0 16,-4 5-1-16,0 2 1 15,5-5-1-15,-2 10 0 16,3-2-2-16,2 4 1 16,4 4-7-16,-5-1 1 15,2 1-2-15,3-2 0 16,-1 0-60-16</inkml:trace>
  <inkml:trace contextRef="#ctx0" brushRef="#br1" timeOffset="84489.92">9499 10871 87 0,'0'0'0'0,"0"0"0"15,0 0 0-15,0 0 0 16,0 0 0-16,0 0 0 16,0 0 0-16,0 0 0 15,0 0 1-15,27-5-1 0,-9 1 1 16,-2-1 0 0,-2 0 0-16,5-2 0 0,-9-4 0 15,6-3 0-15,-7 0 1 16,-8 2-1-16,3-4 1 15,-8 2-1-15,-3 3 1 16,-1 3-1-16,-5 2 1 16,-8 6 0-16,6 6 0 15,-4 2 1-15,6 6 0 16,-1 4 0-16,7 5 0 16,0 7-1-16,7-6 1 15,7 1-1-15,7 0 0 16,11-1-1-16,4-6 0 15,13-4-4-15,33 21-90 16</inkml:trace>
  <inkml:trace contextRef="#ctx0" brushRef="#br1" timeOffset="120884.989">10459 13437 99 0,'0'0'0'0,"20"7"1"16,-12 0 0-16,-4-2 2 15,3 8 1-15,-5 4 1 16,6 4 0-16,4 7-2 16,1-3 1-16,-1 5-1 15,-2-4 0-15,4-1-1 16,-2-2 0-16,2-2-2 15,-1-5 1-15,1-2-3 0,-2-2 0 16,-3-7-7-16,3 2 1 16,-4 0-73-16</inkml:trace>
  <inkml:trace contextRef="#ctx0" brushRef="#br1" timeOffset="121095.414">10425 13759 119 0,'0'0'0'15,"41"-2"0"-15,-35 0 0 16,-17 0 1-16,4 0 1 16,-2 1 1-16,15-6 0 15,2 0 0-15,6-7 0 16,11 0-1-16,-4 0 0 16,0-1-2-16,0 0 1 15,6-3-2-15,-7 6 0 16,-5 3-10-16,-2 2 1 15,-1 0-71-15</inkml:trace>
  <inkml:trace contextRef="#ctx0" brushRef="#br1" timeOffset="121312.109">10336 13709 111 0,'22'-8'0'0,"24"-8"1"0,-31 9 0 16,-9 5 2-16,20 0 1 16,0 2 0-16,9 0 0 15,5 0-6-15,-5 4 1 16,0 1-3-16,33 4-82 16</inkml:trace>
  <inkml:trace contextRef="#ctx0" brushRef="#br2" timeOffset="146193.998">16746 12623 77 0,'0'0'0'0,"12"-21"4"16,-12 21 0-16,0 0 1 15,0 0 0-15,0 5 0 16,0-5 0-16,-5 6 0 15,5-6 1-15,0 0-2 16,12-7 0-16,6-6-2 16,10-2 1-16,7-3-2 0,6-3 1 15,8-2 1-15,-3-2 0 16,1 3-1-16,2-3 0 16,5 0 0-16,-6 3 1 15,0 0-2-15,0 3 0 16,-1 0-1-16,1-4 0 15,-1 0 0-15,-13 4 0 16,-6 1 0-16,-1 4 1 16,-7 2-1-16,-6 3 1 15,-1 4 0-15,-6 1 1 16,-2 3-1-16,-3-1 1 16,-1 2-1-16,-1 0 0 15,0 0-1-15,0 0 0 16,0 0 0-16,0 0 0 15,0 0 0-15,0 0 0 16,0 0 0-16,6 0 0 16,-1 0 1-16,4 0 0 0,4 2 0 15,14 3 0-15,1 0 0 16,8 7 0-16,9-1 0 16,3 3 0-16,6 2 0 15,1-2 0-15,-1-2 0 16,2 2 0-16,4 0 0 15,-5 0 0-15,5 2-1 16,-3-5 1-16,3 1-1 16,-6-1 1-16,-11-3-1 0,-3-1 1 15,-7 0-1-15,8-3 0 16,0-1-9-16,-7 1 1 16,-14-4-69-16,0 0-4 15,-5 0 104-15</inkml:trace>
  <inkml:trace contextRef="#ctx0" brushRef="#br2" timeOffset="148540.121">16835 12583 45 0,'0'0'0'0,"0"0"5"16,0 0 1-16,4 28 3 15,1 2 1-15,-3 7-2 16,-1 1 1-16,5 1-6 16,1 5 0-16,5 7-1 15,-2-2 0-15,8 2 0 16,-6 4 0-16,2 1 1 0,0-3 0 16,0-1-1-16,0-4 0 15,-4-6-1-15,6-2 1 16,-6-1-1-16,1-11 1 15,-8-5-1-15,2-4 0 16,-5-5-1-16,6-3 1 16,-5-2-1-16,-1-4 1 15,6-2-1-15,-6-3 0 16,0 4-1-16,0-4 0 16,1 2-4-16,-1-2 1 15,7 2-1-15,-7-2 0 16,0 0 5-16,0 0 0 15,0 0-1-15,0 0 0 16,0 0 1-16,0 0 0 16,-7 1 3-16,7-1 1 15,-1 4 0-15,1-4 1 16,-6 3-3-16,6-3 0 16,0 0-1-16,0 0 0 0,0 6 0 15,0-6 0-15,6 3 1 16,-3-1 0-16,9 0 1 15,6-2 1-15,-2-2-2 16,11-3 0-16,7-4 2 16,7-7 1-16,6 0-3 15,9-1 1-15,9-1-2 16,-1-3 1-16,8 0-1 16,12 0 0-16,17 0 0 15,-18 3 0-15,-1 4-1 0,-29 3 1 16,-25 6-1-16,5 0 1 15,-11 3-1-15,-1 0 0 16,-8 2-1-16,-5-1 0 16,-3 1-32-16,1 0 0 15,-5 0-13-15,6-4 31 16</inkml:trace>
  <inkml:trace contextRef="#ctx0" brushRef="#br2" timeOffset="150372.987">18004 13303 52 0,'0'0'0'16,"0"0"-2"-16,0 0 1 16,0 0 4-16,0 0 0 15,0 0 7-15,0 0 0 16,0 0 0-16,0 0 0 15,26 4-3-15,0 1 1 0,10 2-3 16,5 4 0-16,9 1-2 16,4 4 1-1,6 1-1-15,1 1 0 0,-2 0-1 16,5-3 0-16,4-1-1 16,7 1 1-16,7-1-1 15,-28-6 0-15,-19-2 0 16,-2-3 0-16,-8 1-3 15,-8-1 0-15,-5 2-65 0,-3-1 1 16,-2-2 66-16,-3-2 0 16</inkml:trace>
  <inkml:trace contextRef="#ctx0" brushRef="#br2" timeOffset="152156.941">18703 12442 76 0,'0'0'0'16,"0"0"2"-16,0 0 0 15,0 0 1-15,0 0 0 16,0 0-1-16,0 0 1 15,0 20 3-15,2 2 0 16,3 12-3-16,2 4 1 16,0 10-3-16,0 3 1 15,1 5 0-15,1 4 1 16,5 3-1-16,4 16 1 16,3 14 0-16,-2-7 1 15,-4-1-3-15,5-8 1 16,1-5-1-16,1-9 0 15,3-1-1-15,-6-8 1 16,-4-1-1-16,-2-23 0 16,-12-16-37-16,5 0 0 0,-5-3 12 15,5 13 16 1</inkml:trace>
  <inkml:trace contextRef="#ctx0" brushRef="#br2" timeOffset="154603.69">16807 12548 94 0,'0'0'0'16,"12"-20"0"-16,-10 13 1 16,3 4 2-16,-3 1 1 15,2-1-1-15,3-8 0 16,7-1 0-16,7-11 0 16,6-4 0-16,1-2 0 15,4-5-1-15,-4-4 0 16,5-6 0-16,-11-4 0 15,-2-3-1-15,1 2 0 16,-1-5-1-16,-4 8 1 16,0 5 0-16,-6-6 1 15,3-2-2-15,-8 7 1 16,-2 5-1-16,2 2 1 16,1 6-1-16,-5 5 1 15,-1 3-1-15,0 3 1 0,0 6-1 16,0 1 1-16,-1 4-1 15,1 0 0-15,-4 4 0 16,4 1 0-16,-2-2 0 16,2 4 0-16,0-3 0 15,0 3 0-15,0 0 0 16,0 0 0-16,0 0 0 0,0 0 0 16,0 7 0-16,6-4 0 15,-5 6 0-15,6 5 0 16,4 4 0-16,3 5 1 15,3 7-1-15,1 0 1 16,-3 3-1-16,-2-3 0 16,2 3 0-16,-1 2 0 15,5 4 0-15,1 3 0 16,1 2 0-16,5 2 0 16,0 3 0-16,-3 0 0 15,-1 2 0-15,1-7 0 16,-2 2 0-16,-4 1 0 15,1 1 0-15,-4 1 0 16,1 2 0-16,3-2 0 16,-3 0 0-16,-1-5 0 15,4-2 0-15,-1-1 0 16,8-4 0-16,-4-6 0 0,0-3 0 16,-1 4 1-16,1 0-1 15,0-1 1-15,-1-1 0 16,-1-3 0-16,-4-3 0 15,-2 6 0-15,1 2-1 16,5-2 1-16,-2 1-1 16,1-1 1-16,-3-5-1 15,3-1 1-15,-4-1-1 16,-4-2 1-16,1-1 0 16,1-3 0-16,-3-1-1 15,-1 3 0-15,3 2-2 0,-4-1 0 16,-6-3-70-16,6 20 36 15</inkml:trace>
  <inkml:trace contextRef="#ctx0" brushRef="#br2" timeOffset="156378.625">16336 13307 107 0,'18'3'0'0,"-11"-1"1"16,-4 0 1-16,8-2 1 15,-8 0 0-15,16 3 0 16,8-3 0-16,6 4 0 15,9 3 0-15,-8 0 1 16,0 2-1-16,7 1 0 16,1 4-2-16,5 2 1 15,6-3-1-15,-4-1 0 16,5 0-1-16,-13-3 1 16,-6 0-1-16,-2-2 1 15,-8-2-1-15,-8 0 0 16,-3-1-2-16,4-1 1 15,-4 3-14-15,-6-6 1 0,-1 1-40 16,0-1-4-16,-3 0 58 16,-4 0 0-16</inkml:trace>
  <inkml:trace contextRef="#ctx0" brushRef="#br2" timeOffset="156751.561">17064 13483 86 0,'0'0'0'16,"0"0"0"-16,0 0 1 16,8 35 8-16,-8-5 0 15,0 7 0-15,6 1 0 16,-1 8-4-16,-5-4 0 16,-5 4-1-16,3 1 0 15,-2 2-3-15,4-3 1 16,0 0-2-16,0-6 0 15,-1-5-69-15,1-3-5 16,0-4 74-16,0 32 21 16</inkml:trace>
  <inkml:trace contextRef="#ctx0" brushRef="#br2" timeOffset="160521.96">18820 12440 69 0,'15'-3'0'0,"17"-1"1"16,-32 4 0-16,-12 2 1 15,3-2 0-15,-3 2 1 16,6-2 0-16,1 0-1 16,10-2 0-16,8 0 2 15,1 1 0-15,1-5-1 16,6-1 0-16,4-1 1 0,8-5 0 15,3-1 0-15,6 0 1 16,11 0-2-16,6-5 0 16,0-1-2-16,0 1 1 15,-5-2-1-15,1 2 1 16,-7 1-1-16,-6 2 1 16,-9 6 0-16,-5-1 1 15,-7 4 0-15,-2 2 0 16,-6 3-2-16,-6 0 0 15,-2 1-1-15,-3-1 0 16,-1 2-13-16,-1 0 0 16,0 0-43-16,0 0-5 15,0 0 61-15,0 0 0 16</inkml:trace>
  <inkml:trace contextRef="#ctx0" brushRef="#br2" timeOffset="161402.079">19951 11964 62 0,'0'0'0'0,"-27"37"2"0,27-33 1 15,0-11 4-15,5 5 1 16,-3 2 1-16,-1 14 0 16,-1 9-6-16,0 3 1 15,-1 8-3-15,1-3 1 16,-2 1-1-16,-2-2 0 16,3-2-1-16,1-7 0 15,1-4 0-15,3-1 0 16,-2-2-3-16,-2-3 0 15,1-4-1-15,3-4 1 16,-4 1 1-16,-4-11 1 16,3-4 1-16,-6-10 1 15,1-7 2-15,1-5 1 16,-5-1-1-16,4-6 1 16,-1-2-3-16,7 7 1 15,0 1-1-15,2-1 0 0,5 0-1 16,7 0 1-16,5 0 0 15,0 5 0-15,1 3 1 16,2 6 0-16,6 0-2 16,-2 5 1-16,1 6-1 15,0 5 0-15,7 5 0 16,-8 3 0-16,-4 2 0 16,-2 4 0-16,-6 5 0 15,0 4 0-15,-14 5 0 0,-7-1 0 16,-13 3 0-16,-1-2 0 15,-5-2-1-15,-2-3 1 16,-1-3-2-16,4-2 1 16,4-1 0-16,6-7 0 15,4-1-3-15,3-1 1 16,6-1 2-16,2-2 1 16,0 0 0-16,15 0 0 15,12 2 0-15,1 0 0 16,5-1 0-16,0 1 0 15,-5 2 0-15,0 4 0 16,1 5 0-16,-3-1 0 16,-6-1 0-16,-1 4 0 15,-9 3 1-15,-5 5 1 16,-5 0 3-16,-7-1 0 16,-12 0 0-16,-2 2 0 15,-7 1-2-15,-1-4 1 16,-10-4-3-16,6-4 1 0,-2-6-2 15,8-2 0-15,0-1-7 16,5-4 1-16,3-6-45 16,3 3 1-16,-2-2 46 15,13-13 0-15,2 0-7 16</inkml:trace>
  <inkml:trace contextRef="#ctx0" brushRef="#br2" timeOffset="162003.831">19195 11244 86 0,'21'26'0'0,"6"13"4"16,-20-34 0-16,-14-19-2 16,7 3 0-16,0-3 1 15,16 11 0-15,10 5 3 16,-8 3 1-16,-8 0-4 0,15 7 0 15,1 8 0 1,3 1 0-16,10 2-2 0,-4-2 0 16,0 2 0-16,6-4 1 15,0 0 0-15,0 1 0 16,5-3-1-16,-11-3 1 16,-7-1-1-16,-6-3 1 15,-3 2-1-15,1-3 0 16,-8 0-1-16,-2 0 0 15,2 3-17-15,-5-3 1 16,0 0-38-16,-1-6-4 16,1 1 75-16</inkml:trace>
  <inkml:trace contextRef="#ctx0" brushRef="#br2" timeOffset="162443.884">20182 11604 127 0,'-21'-9'0'0,"-16"-5"0"0,35 11 0 16,13 6 0-16,-1-6 0 15,8-4 0-15,3-4 0 16,5-1 1-16,-3-2 1 16,-1 0 1-16,4-7 1 15,6-4-2-15,3 4 0 16,-1-6 1-16,1-2 0 15,-1-3 0-15,6-1 0 16,-4-3-2-16,3 3 1 16,2 1-2-16,-9 8 0 15,-4 3 0-15,-6 3 0 16,-2 6-5-16,-6 1 0 16,-7 6-65-16,0 2-5 15,-6 3 75-15,-16 0 0 16</inkml:trace>
  <inkml:trace contextRef="#ctx0" brushRef="#br2" timeOffset="163280.95">19257 11298 52 0,'27'-10'0'0,"13"-8"0"15,-33 15 0-15,-18 6 1 16,11-3 1-16,-7 0 3 16,12-5 0-16,2-2 4 15,6-4 0-15,1-3-4 16,-2-3 0-16,2-3 0 15,7-4 0-15,1-3-3 16,11 3 0-16,8-1-1 0,-1 4 0 16,2 2 1-16,5 1 0 15,1 2-1-15,0-1 1 16,0-3-1-16,1-2 0 16,4-3-1-16,6 6 1 15,-2 1-1-15,-4 4 1 16,-6 5-1-16,-5 2 1 15,-6 5 0-15,-1 2 0 16,-2 6 1-16,-5-1 1 16,-3 4-2-16,-3 5 1 15,3 3-2-15,1 1 1 16,-2 0-1-16,2-1 1 16,-5 1 0-16,4 3 0 15,-1-4 0-15,6 6 0 16,-8 4-1-16,6-6 1 15,4 1-1-15,-4-2 1 16,0-1-1-16,-7-3 0 0,-8-6-50 16,1-1 0-16,-1-2 41 15,16 6 5 1</inkml:trace>
  <inkml:trace contextRef="#ctx0" brushRef="#br2" timeOffset="164391.393">19284 11328 109 0,'0'0'0'15,"36"-18"0"-15,-32 15 0 16,-15 3 0-16,8 0 0 15,-4 2 0-15,2-6 0 16,-1-1 1-16,5-6 0 16,2 1 1-16,5-6 0 15,-5-2 0-15,6-4 0 16,0-5-1-16,5 1 0 16,-3 1 0-16,2-1 0 15,1 0 0-15,9-4 0 16,8-2 2-16,3-5 0 15,4-7-2-15,5 4 1 16,4-1-1-16,0 6 0 16,6-2-1-16,-8 0 1 0,3 4-1 15,-6 0 1-15,-5 8-1 16,5-1 0-16,2 5 0 16,0 1 0-16,-1 4 0 15,6 2 1-15,1 2-1 16,-7 2 0-16,-2 4 0 15,-8-3 1-15,-1 4 0 16,-2 2 0-16,-6-1-1 16,5 2 1-16,-7 2-1 15,7 2 0-15,2 3 0 0,-1 2 0 16,-2 2 0-16,6 2 0 16,1 3 0-16,2 2 0 15,1-2 0-15,-1 7 0 16,-3 3 0-16,-4 1 0 15,-6-6 0-15,3 6 1 16,-4 0-1-16,-1 4 0 16,-6 3 0-16,4 3 1 15,-8-3-1-15,3-2 1 16,-1 1-1-16,-4-4 1 16,-1-4-1-16,6-1 0 15,-1 0 0-15,-3-5 1 16,3-1-1-16,-4 1 0 15,-1 3-1-15,-1-4 0 16,-5-4-35-16,1-2 0 16,-2 1 2-16,4 10 25 15</inkml:trace>
  <inkml:trace contextRef="#ctx0" brushRef="#br2" timeOffset="166272.456">18985 13465 82 0,'0'0'0'0,"0"0"3"15,0 0 0-15,0 0 2 16,0 0 1-16,0 0-1 16,0 0 0-16,0 0-2 0,0 0 0 15,0 0 5-15,0 0 0 16,28-10-7-16,4-1 1 15,3-5 0-15,6 2 0 16,6 2 0-16,1-4 0 16,-1 0-1-16,-4 4 1 15,1 0-1-15,-8 1 0 16,-4 2-1-16,-2 0 1 16,-3 2 0-16,-6 2 0 15,-3 3 0-15,-10 1 1 16,-1 1-1-16,0 0 0 15,-5 0-1-15,-2 0 0 16,5 0-12-16,-5 0 0 16,0 0-51-16,0 0-4 15,0 0 67-15,0 0 0 16</inkml:trace>
  <inkml:trace contextRef="#ctx0" brushRef="#br2" timeOffset="166959.609">19688 13038 80 0,'-14'21'0'0,"-8"14"1"16,15-31 1-16,7-18 4 0,1 5 1 15,5 0-1-15,-1 6 0 16,-2 4-2-16,4 8 0 15,4 9-1-15,-10 3 0 16,-1 3-2-16,6 1 1 16,-5 1-1-16,-1-3 0 15,2 0-1-15,2-4 1 16,-4-3-2-16,0-3 0 16,0-3-16-16,1-1 0 15,-1-4 2-15,0-1 0 16,0-1 14-16,0-3 0 15,-5 2 1-15,5-2 1 16,0 0 6-16,0 0 0 16,5-5 3-16,2-1 0 15,4-2-4-15,-2 1 0 16,-1-2-3-16,6-2 1 16,5-3-3-16,-5 2 1 15,11-2-1-15,-8 1 0 16,8 1-1-16,-4 2 1 0,-1 1-1 15,3 0 1-15,2 0 1 16,-6 2 0-16,-4 0-1 16,-1-5 0-16,-1-6-1 15,-6 4 0-15,0-3 0 16,0 3 0-16,-6 0 0 16,3 1 1-16,-4 5 2 15,-4-1 0-15,3 2-2 0,-5 0 1 16,3 0-1-16,-8 1 1 15,-3 5 0-15,0 6 0 16,0 5 1-16,1 12 0 16,-1 2-1-16,7 6 0 15,0 7-1-15,1-4 1 16,1 2-2-16,3-3 1 16,2-4-14-16,0-5 0 15,7-5-50-15,0 22 34 16</inkml:trace>
  <inkml:trace contextRef="#ctx0" brushRef="#br2" timeOffset="167664.362">18992 13541 104 0,'0'0'0'0,"18"19"1"15,-16-16 1-15,-4-6 2 16,2 3 0-16,-7-5-1 16,2 8 1-16,-2 4 2 15,5 13 0-15,-2 6-1 16,4 6 0-16,-1 4 0 16,-3 7 0-16,2 2-2 15,2 1 0-15,0 1-1 0,-1 1 1 16,1-1-2-16,0-4 1 15,0-7-2-15,1-6 1 16,5-7-3-16,-5-5 1 16,3-6-70-16,-2-3 0 15,-2-6 68-15,5 10 9 16</inkml:trace>
  <inkml:trace contextRef="#ctx0" brushRef="#br2" timeOffset="168263.012">18801 14398 85 0,'19'-9'0'15,"9"-3"0"-15,-21 7 0 16,-16 1 3-16,0 4 0 16,0 2 9-16,8 7 1 15,-3 5-7-15,4 7 1 16,4 9-2-16,-4 2 1 16,0 4-3-16,0 3 1 15,0 2-3-15,1-5 1 16,5 0-1-16,-3-1 0 15,2-2-4-15,1-7 1 0,-1-3-46 16,-5-5 0-16,0-6 32 16,9-7 1-16,-2 1 7 15</inkml:trace>
  <inkml:trace contextRef="#ctx0" brushRef="#br2" timeOffset="169091.026">18830 14426 90 0,'5'27'0'16,"8"18"1"-16,-13-41 0 16,-7-22 0-16,7 6 0 15,0-4-1-15,12 4 0 16,5 0 0-16,2 1 1 15,1 2-1-15,1 2 0 16,-2 2 0-16,-2-2 0 16,2 2 0-16,2-2 0 15,4 1 0-15,-10 1 0 16,-1 2 0-16,-1-1 0 16,-8 2 3-16,-2 2 1 15,3 0 2-15,-1 2 0 16,-4 3 3-16,-1 9 0 15,-1 9-7-15,-10 4 0 16,1 6 1-16,-2 2 0 0,1 2 0 16,8-2 0-16,-4 2-1 15,8-4 0-15,6-1-2 16,6 0 0-16,2-2-1 16,4-2 1-16,4-7-7 15,0-4 0-15,-6-4-20 16,11-8 0-16,4-5 12 15,-5-2 0-15,-4-3 8 16,-4-2 0-16,-1 0 8 0,-8-4 0 16,2-1 19-16,-5 3 0 15,-5 2-12-15,3 2 0 16,-5 0-5-16,2 1 1 16,2 1-2-16,-4-1 0 15,1 2-1-15,3-1 1 16,-2-1 0-16,3 1 0 15,-2-1-1-15,8 1 0 16,-3-2-1-16,5-1 1 16,-5 3-1-16,5-3 1 15,-6-1-1-15,0 2 1 16,1-4-1-16,-2 4 1 16,-1 0-1-16,-3 0 0 15,-1-1 0-15,-1-2 0 16,-1-1 0-16,-1 0 0 15,-5 0 0-15,-5 7 1 16,-2-1 2-16,0 8 0 16,-7 6 2-16,2 3 0 15,-1 3-4-15,13 6 1 0,6 4 0 16,2-1 0-16,12 0-2 16,8-5 1-16,1-1-71 15,10-12-5-15,8-8 75 16,29 9 21-16</inkml:trace>
  <inkml:trace contextRef="#ctx0" brushRef="#br2" timeOffset="170337.816">16893 14338 50 0,'0'0'0'16,"0"0"21"-16,0 0 0 15,0 0-15-15,0 0 0 16,-4 37 0-16,4-9 1 15,0 9-3-15,0-1 0 16,0 2-2-16,4-1 0 16,-3 0-1-16,5-7 0 15,-6-4-1-15,0-6 1 16,0-6 0-16,0-4 0 0,0-5-1 16,0-1 0-16,-6-2-1 15,5-6 1-15,-5-1-1 16,-1-6 1-16,1-3-1 15,-1-9 1-15,0-6 0 16,5 2 0-16,2 1 0 16,2 0 0-16,-1-3 0 0,10 3 0 15,3-4 0-15,8 4 0 16,6 1 0-16,-7 8 0 16,-2 3 0-16,2 1 0 15,-1 4 0-15,0 2 0 16,0 2 0-16,-1 3 0 15,-4 2 0-15,-1 7 0 16,-1 4 0-16,-6 7 0 16,-2 6 0-16,-3 3 1 15,-4 1-1-15,2 5 1 16,-9-1-1-16,7-1 1 16,-3 1-1-16,3-6 1 15,2-1-1-15,2-4 1 16,3-3-1-16,6-4 1 15,3-2-1-15,2-5 1 16,-4-4-1-16,14-4 1 16,4-6-1-16,-3 0 0 15,0-2 0-15,2-7 1 16,-3-3-1-16,-5-4 0 0,-7-5 0 16,4 3 0-16,-10 2 0 15,-8-1 0-15,-5-3 0 16,-4 10 1-16,-3 3 0 15,-2 7 0-15,-1 7 1 16,-3 5 1-16,4 7-2 16,6 6 1-16,6 5-1 0,2 1 0 15,3 4 0-15,16 1 0 16,8 0-1-16,0-2 0 16,7-3-18-16,1-6 0 15,3-4-39-15,33 18 33 16</inkml:trace>
  <inkml:trace contextRef="#ctx0" brushRef="#br2" timeOffset="171536.778">15613 13003 81 0,'0'0'0'16,"0"0"0"-16,0 0 0 15,0 0 0-15,0 0 1 16,0 0 8-16,0 0 1 16,-6 23-1-16,6 1 0 15,0 8-2-15,0 3 0 16,2 4-6-16,3-2 1 0,1-2-1 16,-1-2 0-16,4-1-1 15,-4 1 1-15,-3-5-1 16,5-5 0-16,-6-3 0 15,5-5 0-15,-5-4-3 16,3-4 0-16,-3-2 1 16,-1-10 0-16,6-9-2 15,-6-5 0-15,-6-6 2 16,5-8 1-16,-3-6 0 0,3-2 1 16,-6-4 0-16,5 3 1 15,-9-1 0-15,10 6 1 16,-5 4-1-16,6-2 1 15,6 3-1-15,-1 6 1 16,2 5-1-16,7 2 1 16,1 1-2-16,1 4 1 15,0 5-1-15,0 2 0 16,4 2 0-16,-4 3 0 16,0 4 0-16,0 0 0 15,-9 3 0-15,6 4 1 16,0 1-1-16,-6 8 1 15,-6 6 0-15,-1 3 1 16,-5 1-1-16,-4-2 1 16,-3 2-1-16,4 4 0 15,-5 3 0-15,10-7 0 16,-2 2-1-16,5-4 1 16,5 1-1-16,-3-4 1 0,5-8-1 15,5 1 1-15,9-3-1 16,0-5 1-16,8-4-1 15,3-4 0-15,4-5 0 16,-4-2 0-16,-10-2 0 16,6-2 0-16,2-3 0 15,-7 0 0-15,-8-2 0 16,-3 2 0-16,-5 0 0 0,-8 4 0 16,-12-3 0-16,0 12 0 15,-10 6 0-15,0 7 1 16,6 6 1-16,-1 5 0 15,10 5 0-15,6 3 0 16,4 8-1-16,17-7 0 16,9 3-3-16,8-9 1 15,11-7-74-15,13-10-4 16,-5 0 101-16</inkml:trace>
  <inkml:trace contextRef="#ctx0" brushRef="#br1" timeOffset="196005.72">18944 14182 1 0,'0'0'0'16,"33"30"27"-16,-32-28-4 15,-8-4-14-15,0-3 0 16,-7 1 2-16,6-1 0 16,-4 1-9-16,-1 4 0 15,-1 4-1-15,-7 1 1 16,1 0-1-16,0 2 0 16,5 2 0-16,-5 2 1 15,7 1-1-15,-3 4 1 16,-2 3-1-16,4 1 1 15,-1 2-1-15,3 3 1 16,-1 3-2-16,6 0 1 16,0 4-1-16,0 0 1 15,2 3-1-15,3-4 1 16,-3 1-1-16,5-2 1 0,0 0-1 16,5-2 1-16,2 0-1 15,0 0 0-15,4 2 0 16,3-2 0-16,7 2 0 15,0-4 1-15,5 1-1 16,-5-1 1-16,1 0-1 16,3 1 1-16,-2-3 0 15,-1-3 0-15,1-1-1 16,0-4 1-16,-1-2-1 16,3-2 0-16,3-2 0 0,-1-1 1 15,1 0-1-15,0-4 1 16,-2 1-1-16,9-6 1 15,4-2-1-15,-5-2 0 16,0-3 0-16,-6-3 0 16,-1-3 0-16,7-2 1 15,-1-5-1-15,-7 4 0 16,-3 2 1-16,-1-7 0 16,3-5-1-16,-4 5 0 15,-8 2 1-15,1-3 0 16,0 0 0-16,-3-3 1 15,-2-1-1-15,-2 5 1 16,0 3-1-16,-6-1 1 16,3 1-1-16,-4-5 0 15,-4-1-1-15,3 3 1 16,1-1-1-16,-6-4 1 16,3-6-1-16,-2 6 1 15,-2 3 0-15,-6-3 1 0,-6 0 1 16,5 3 0-16,-1 2-1 15,1 1 0-15,1 1-1 16,1 0 0-16,-2-3 0 16,4 3 0-16,-2 0 0 15,-1 1 0-15,-1 4 0 16,0 0 1-16,-1 0-1 16,-10 2 0-16,-1 1 0 0,-3 1 0 15,-5 1 0-15,-2 0 0 16,-4 2-1-16,-2 4 0 15,-5 1-32-15,-6 2 0 16,5 0-20-16,-13 7-4 16,0 0 73-16</inkml:trace>
  <inkml:trace contextRef="#ctx0" brushRef="#br2" timeOffset="-194483.563">20503 12194 106 0,'0'0'0'16,"-2"23"2"-16,4-17 0 0,-2-10 5 16,7 2 1-1,5 1-2-15,9-1 1 0,7 2-2 16,5 2 0-16,2 1-2 16,-7 1 0-16,-1 1-2 15,-6-2 1-15,0-1-1 16,-2 0 0-16,-5-2-3 15,-1 0 1-15,-6 2-42 16,0-2 1-16,-2 0 9 16,-2 0-4-16,3 0 49 15</inkml:trace>
  <inkml:trace contextRef="#ctx0" brushRef="#br2" timeOffset="-194019.233">21027 12281 61 0,'0'0'0'0,"35"5"15"15,-22-2 1-15,-5-3-8 16,-1 2 1-16,-1-2-1 16,-1 0 1-16,-4 2-3 15,1 0 0-15,3 1-3 0,8 2 0 16,1 1-1-16,-2-1 0 16,-3 0-1-16,4 1 0 15,0-3-26-15,1 1 1 16,0-1-24-16,0-1-4 15,-2 0 68-15</inkml:trace>
  <inkml:trace contextRef="#ctx0" brushRef="#br2" timeOffset="-186273.497">21394 12342 72 0,'0'0'0'0,"0"0"3"16,0 0 1-16,-6 19 2 15,6-6 1-15,0-3-1 16,2 4 0-16,3 0 0 16,9 6 1-16,6-3-3 15,1-1 0-15,1-4-1 16,8-8 0-16,-1-6-1 16,5-3 0-16,0-2 0 15,-6-2 0-15,0 0-1 0,4-5 0 16,-4-2 2-16,-6 2 0 15,-3 2-3-15,-5-7 1 16,-8-8 2-16,-10 1 1 16,-5-2 1-16,-5 3 0 15,-6 4-3-15,-1 5 0 16,-7 4-1-16,-12 10 0 16,-7 8-1-16,-1 4 0 15,5 8-16-15,4 5 1 16,10 6-52-16,-39 24 36 15</inkml:trace>
  <inkml:trace contextRef="#ctx0" brushRef="#br2" timeOffset="-183747.667">21648 12586 66 0,'0'0'0'16,"6"39"4"-16,-6-35 1 15,-6-10 1-15,5 1 0 16,1 1 5-16,5 13 0 16,2 4-7-16,0 9 0 15,1 10 1-15,1 0 0 16,3 5-2-16,8 3 0 15,1 2-1-15,-1 2 1 16,7 0-1-16,-6-2 0 16,-1-1 1-16,1-8 0 0,-1-5-2 15,0-5 1-15,-6-5-2 16,-1-4 1-16,-6-6-1 16,-2-1 0-16,-5-3 0 15,0-1 0-15,0 1-2 16,0-4 1-16,0 4-25 15,0-4 0-15,0 0-20 16,-5-6-4-16,5-3 50 0,-4-1 0 16</inkml:trace>
  <inkml:trace contextRef="#ctx0" brushRef="#br2" timeOffset="-183149.798">21790 12504 88 0,'5'19'0'0,"-2"14"1"0,1-24 0 16,-2-18 3-16,-2 9 1 15,5 6 0-15,2 10 0 16,1 8 1-16,6 6 0 16,-1 3-2-16,1 4 0 15,0 4 0-15,6-1 1 16,7 1-2-16,-1 3 1 15,2 5-3-15,0-5 1 16,-2 0 0-16,-4-2 0 16,3 0-1-16,-8-9 0 15,1-3-1-15,-3-5 1 16,-2-6-1-16,-1-3 0 16,-5-2-13-16,-4-5 1 15,2-2-50-15,-5-4-5 16,0-3 67-16,2 6 19 15</inkml:trace>
  <inkml:trace contextRef="#ctx0" brushRef="#br2" timeOffset="-139838.642">22074 13331 59 0,'0'0'0'0,"35"-1"5"16,-35 1 0-16,-18 0 2 15,10 0 0-15,-1 1-4 0,2-1 1 16,-2 4 1-16,7-4 0 16,2-4 0-16,6 1 0 15,8 1 1-15,0-5 1 16,1 0-4-16,15-3 1 15,6-4-1-15,5-1 0 16,7 1 0-16,6-7 0 16,6 0-2-16,-6-2 1 15,-2 1-1-15,-5 2 1 16,-7 4-1-16,-1 6 1 16,-6-2-1-16,-10 6 1 15,-8-1 0-15,-3 4 0 16,-3 1-1-16,-4 0 1 15,1 2-2-15,-6 0 1 16,1-3-4-16,-1 3 0 16,0 0-43-16,0 0 0 15,0 0 33-15,0 0 1 16,0 0-11-16</inkml:trace>
  <inkml:trace contextRef="#ctx0" brushRef="#br2" timeOffset="-138655.361">23078 12841 69 0,'0'0'0'16,"0"0"1"-16,0 0 0 15,0 0 7-15,0 0 0 16,0 0 0-16,4 20 0 16,-2 13-4-16,-2 4 1 15,0 8-3-15,0 1 0 16,0 5-1-16,0-5 1 16,0-4-1-16,0-7 0 15,1-5-17-15,3-5 1 0,-4-8-27 16,2-3-5-16,-2 0 61 15</inkml:trace>
  <inkml:trace contextRef="#ctx0" brushRef="#br2" timeOffset="-138038.963">23084 12919 76 0,'1'22'0'15,"3"15"5"-15,-2-40 1 16,-2-22-1-16,0 8 0 16,0-3-2-16,12-1 1 15,3-2-2-15,6 4 0 16,6 1 0-16,0 4 1 16,8 4-2-16,0 3 0 15,4 3 0-15,-10 1 0 0,-4 3-1 16,1 3 1-1,2 4-1-15,-9 0 1 0,-3 2 0 16,-16 5 0-16,-7 4-1 16,-13 5 1-16,-14 3-1 15,-7 0 0-15,-6 1 1 16,-2-3 0-16,1 1-1 16,8-6 1-16,6-5-1 15,7 0 0-15,6-5 0 0,7 0 0 16,1-2 0-16,12 3 0 15,2 1 1-15,19 3 0 16,9 4 2-16,3 1 0 16,4 4-1-16,8 0 1 15,-1-6-2-15,3 3 1 16,-4 1-1-16,-9-7 0 16,-5-2-3-1,-7-3 1-15,-7-2-66 0,-2 0-5 16,-4 0 93-16</inkml:trace>
  <inkml:trace contextRef="#ctx0" brushRef="#br2" timeOffset="-122528.006">21980 13407 55 0,'0'0'0'0,"-6"23"3"0,6-27 0 16,0-10 3-16,0 6 1 16,0-3 1-16,0 4 0 15,-1 2-3-15,1 1 0 16,-4 2-4-16,4 2 1 15,-2-3-1-15,2 3 1 16,0 0 0-16,6 0 0 16,-5-2 4-16,6 6 0 15,0 3-3-15,-1 5 0 16,1 6-1-16,0 8 0 16,-2 9 0-16,-3 2 0 15,3 5 0-15,-3-5 1 16,-1-4 0-16,4-3 0 15,4-3-1-15,-4-6 0 16,2-5 0-16,0-4 0 16,-1-2 0-16,-5-3 0 15,3-3-1-15,-2-1 1 0,-2-1-2 16,0-2 1-16,0 4-8 16,0-4 1-16,0 0-66 15,0 0-5-15,0 0 85 16,0 0 6-16</inkml:trace>
  <inkml:trace contextRef="#ctx0" brushRef="#br2" timeOffset="-121986.123">21987 13945 103 0,'0'0'0'16,"15"9"0"-16,-8-8 0 0,-1-2 2 16,-6 1 0-16,0-4 5 15,0 4 0-15,0 4-2 16,1 4 1-16,5 6-2 15,-6 9 0-15,0 7 0 16,1 0 0-16,-1 3-1 16,4-1 1-16,-4 1-1 15,1-3 1-15,6-3-3 0,-5 1 1 16,3 0-1-16,-3-5 1 16,2-2-2-16,-3-5 1 15,5-4-1-15,-5 0 0 16,1-5-4-16,2 0 0 15,-4-3-15-15,0-1 1 16,-4-1-41-16,4-2-5 16,-2-2 64-16,1-5 0 15</inkml:trace>
  <inkml:trace contextRef="#ctx0" brushRef="#br2" timeOffset="-121627.427">22158 13945 63 0,'0'21'0'0,"-6"16"9"16,6-23 0-16,0-5 7 15,0 3 1-15,6 0-11 16,-5 8 1-16,3 6-1 16,-2-3 0-16,-1 3-3 15,3-7 0-15,-4 3-2 16,1-5 1-16,-1 1-2 0,2-4 0 16,-2-2-3-16,0-1 0 15,0-3-30-15,4 1 1 16,-3-2-4-16,-1-1-4 15,2-6 40-15,3 5 13 16</inkml:trace>
  <inkml:trace contextRef="#ctx0" brushRef="#br2" timeOffset="-121358.853">22294 13992 52 0,'-6'27'0'16,"3"17"-1"-16,3-44 1 16,3-20 10-16,3 10 0 15,-5-1 8-15,5 16 1 16,-6 9-12-16,5 6 0 16,-3 4 0-16,-1 1 0 15,4 3-1-15,-3-2 0 0,2 1-3 16,-3-4 0-16,-1 0-1 15,0 1 0-15,2 3-3 16,2-8 1-16,-3-2-76 16,6 22 38-16</inkml:trace>
  <inkml:trace contextRef="#ctx0" brushRef="#br2" timeOffset="-120699.581">22241 14476 110 0,'0'0'0'16,"7"38"4"-16,-7-38 1 16,-2-12 0-16,1 3 0 15,1 0-2-15,0 4 1 16,0 5 2-16,1 9 1 16,-1 5-2-16,2 7 0 15,-2 5 0-15,0 2 0 16,0 4-1-16,4-2 0 15,-3 0-2-15,-1 1 0 16,2 5-1-16,3-6 1 16,-3-2-2-16,3 0 1 15,-5-2-8-15,2-7 0 16,-2-3-76-16,0-5-4 16,0-1 111-16</inkml:trace>
  <inkml:trace contextRef="#ctx0" brushRef="#br2" timeOffset="-119363.778">21938 15184 78 0,'0'0'0'0,"22"-4"2"16,-9 2 0-16,-5 1 12 16,12-5 1-16,1 1-5 15,-1 0 0-15,1-2-4 16,6 0 1-16,0 0-4 16,0 0 0-16,2 0-2 15,-3 1 1-15,-5 3-2 16,0 1 0-16,-2 0-5 15,1 1 1-15,-5 1-35 0,-2 0 1 16,-1 1 9-16,-5 1 0 16,0 0 33-16</inkml:trace>
  <inkml:trace contextRef="#ctx0" brushRef="#br2" timeOffset="-119107.934">22124 15171 88 0,'0'0'0'16,"34"-3"6"-16,-29 13 0 15,-10 10 9-15,-1 1 1 16,5 5-10-16,1 4 0 16,0 4-1-16,0 2 0 15,1 3-4-15,-1-6 0 16,4-3 0-16,-4 0 0 15,-4-2-1-15,4-5 0 16,0-3-34-16,0-5 1 0,4-4-9 16,-2-4-5-1,3 0 61-15</inkml:trace>
  <inkml:trace contextRef="#ctx0" brushRef="#br2" timeOffset="-118845.917">22471 15233 101 0,'0'0'0'16,"-15"30"6"-16,8-7 0 15,-4 3 2-15,4 6 1 16,-1 5-6-16,2-4 1 15,5 2-3-15,-5-5 0 16,6-2-6-16,-1-3 0 16,1-4-57-16,1-4-4 15,1-4 66-15,3-5 0 16</inkml:trace>
  <inkml:trace contextRef="#ctx0" brushRef="#br2" timeOffset="-118501.798">22410 15309 108 0,'0'0'0'16,"20"-7"0"-16,7-4 0 16,-11 4 1-16,-4 0-1 15,9 0 1-15,-1-2-1 16,0 0 0-16,0 2 0 15,-5 2 0-15,-1-2 1 16,-2 5 1-16,1 2-1 0,-3 4 1 16,-1 5 2-16,-6 6 0 15,3 6 1-15,-6 6 0 16,0 1-2-16,0 0 1 16,-2 2-3-16,-2-4 0 15,3 1-2-15,-1-6 1 16,-2-2-12-16,8-1 0 15,-1-3-44-15,8-4-5 16,-2-4 61-16,3-2 0 16</inkml:trace>
  <inkml:trace contextRef="#ctx0" brushRef="#br2" timeOffset="-118084.931">23042 15282 117 0,'-42'20'0'0,"-26"13"0"15,63-37 0-15,33-18 2 16,-22 9 0-16,-6 3 1 16,-1 6 1-16,-6 4 1 15,-5 9 0-15,-8 7-4 16,6 0 1-16,-5 6-1 15,11 1 0-15,-1 2-1 16,4 1 1-16,5 2-1 16,7-1 0-16,6-3 0 0,1-1 0 15,2-3 0-15,3-1 0 16,1 0 0-16,-5-3 0 16,-1-4 1-16,-3 1 1 15,-3-3 5-15,-8 6 0 16,-3 2-1-16,-15-3 0 15,-3 1-3-15,-6-4 1 16,-7-3-3-16,1-2 0 16,-2-3-8-16,6-1 0 15,3-1-72-15,5-2 1 16,0 0 93-16</inkml:trace>
  <inkml:trace contextRef="#ctx0" brushRef="#br3" timeOffset="-102279.851">19986 14412 83 0,'0'0'0'0,"13"18"1"0,-6-9 1 15,-6-1 1-15,6 8 1 16,5 9 0-16,2-2 0 16,2 5 0-16,3 2 1 15,6 3-2-15,-8-1 1 16,1 1-1-16,-10 6 0 16,-4 5-1-16,-2 0 1 15,-2 0 2-15,-6 3 1 16,-2 4-3-16,-10-7 0 15,1-5-1-15,-2-6 0 16,-2-3-1-16,7-7 1 16,-4-6-2-16,3-1 1 15,-6-2-1-15,7-3 0 16,1-3 0-16,5-1 0 16,2-1-4-16,0-3 0 15,4 1-30-15,2-4 0 0,0 0-2 16,7-4-4-16,0 1 53 15</inkml:trace>
  <inkml:trace contextRef="#ctx0" brushRef="#br3" timeOffset="-101841.722">20653 14539 90 0,'-16'21'0'16,"-16"12"1"-16,24-27 1 15,9-15-1-15,-6 3 0 16,2 1 3-16,-9 10 1 16,-8 8 0-16,1 3 1 15,-2 6-2-15,0 10 1 16,0 9 0-16,0 6 0 16,1 2 0-16,0 9 0 15,6 7-4-15,6 5 0 16,-3 6 0-16,16-6 1 15,9 1-1-15,0-24 1 0,6-14-1 16,-6-4 1-16,6-8-41 16,-6-7 1-16,6-9 2 15,16 14 26-15</inkml:trace>
  <inkml:trace contextRef="#ctx0" brushRef="#br3" timeOffset="-98446.466">18787 16289 77 0,'0'0'0'0,"15"-23"0"15,-15 23 0-15,-8 13 1 16,2-6 0-16,3 1 4 16,-2-2 0-16,-1-1-1 15,6-5 0-15,0 0-1 0,0-4 1 16,0-1-2-16,0-4 0 16,4-1-1-16,-2-6 1 15,5-2-2-15,1-1 1 16,4 0-1-16,1-2 0 15,1-2 0-15,-2 4 0 16,-3 3 0-16,5 2 0 16,-6 3 0-16,4 4 0 15,2 2 0-15,0 3 0 16,-1 2 0-16,1 7 0 16,-6 7 0-16,-1 4 0 15,-2 3 0-15,-3-2 1 16,-4 2-1-16,1 0 1 15,-5 2 0-15,6-7 0 16,-5-4-1-16,5-3 1 16,0-4-1-16,0-1 0 15,4-2 0-15,-4-2 1 16,1-2-1-16,1-5 0 16,3-5 0-16,-3-4 0 0,3-2 0 15,1-1 0-15,-5-1 0 16,1 1 0-16,3 2 0 15,-1 3 0-15,-2 3 0 16,5 0 0-16,5 3 0 16,2 2 0-16,1 3 0 15,-1 3 0-15,0 3 0 0,0 6 1 16,-3 5 0-16,-4 0 0 16,-4 0-1-16,2 2 1 15,1 3-1-15,-5-4 1 16,-1-3-1-16,0-3 1 15,0-2-1-15,0-2 1 16,0-2-1-16,0-3 0 16,0 0-1-16,0 0 1 15,0 0-1-15,0-3 1 16,0-1-1-16,2-3 0 16,3-1 0-16,-5-1 0 15,0 0 0-15,7 0 1 16,-1 0 0-16,2 2 0 15,5 0 0-15,-5 4 1 16,4 1 0-16,1 4 0 16,-5 5-1-16,3 2 1 15,-2 3-3-15,-1 0 0 0,4 2-54 16,-5-3-5-16,0-2 61 16,0-6 0-16</inkml:trace>
  <inkml:trace contextRef="#ctx0" brushRef="#br3" timeOffset="-98234.667">19439 16101 85 0,'0'0'0'0,"-7"23"2"0,7-14 0 15,2 0 5-15,-1 1 1 16,3 4-5-16,3 2 0 15,-5 2-3-15,3-3 1 16,-4 1-54-16,-1-4-4 16,-5-1 57-16,4-2 0 15</inkml:trace>
  <inkml:trace contextRef="#ctx0" brushRef="#br3" timeOffset="-98089.831">19367 16008 117 0,'7'21'0'16,"5"16"-13"-16,-5-39 1 15,-7-21-31-15,6 8-5 16,-6-1 63-16</inkml:trace>
  <inkml:trace contextRef="#ctx0" brushRef="#br3" timeOffset="-97460.176">19704 16261 116 0,'-16'-19'0'15,"-7"-11"3"-15,22 16 0 16,4 9-1-16,2-3 1 16,2 5-2-16,0-6 1 15,0 0-1-15,4-1 0 16,-4-2 0-16,2 3 0 15,-2 0-1-15,1 4 1 16,4 3-1-16,2 7 1 16,4 6-1-16,-2 3 0 15,-3 3 0-15,1-1 0 16,-5 0 0-16,-2-2 0 16,-2 0 0-16,1-5 0 0,-1-2-1 15,-3-2 1 1,-2-1 0-16,0-4 0 0,0 3 0 15,0-6 0-15,0-4 0 16,0-4 0-16,1-3 0 16,3 0 0-16,-2 0 0 15,-2 2 1-15,0 3 0 16,1 2 1-16,-1 2 1 16,4 1 0-16,-2 1 0 0,5 3 0 15,6 3-3-15,3 2 1 16,7 4-1-16,-6 2 0 15,4 1 0-15,-3 2 0 16,-6 0-6-16,-3-2 1 16,-8-1-51-16,3-1 0 15,-9 1 52-15,3 0 0 16,-3-1-7-16</inkml:trace>
  <inkml:trace contextRef="#ctx0" brushRef="#br3" timeOffset="-96851.102">20217 16170 115 0,'0'0'0'0,"-25"15"1"16,23-4 0-16,9 0 1 15,-5-1 0-15,3 2-2 16,2 1 0-16,4 1-58 16,-9 2-4-16,-2-1 62 15,-2-1 0-15</inkml:trace>
  <inkml:trace contextRef="#ctx0" brushRef="#br3" timeOffset="-96691.527">20107 15946 81 0,'8'20'0'16,"5"11"-38"-16,-5-24-4 16,5 0 55-16</inkml:trace>
  <inkml:trace contextRef="#ctx0" brushRef="#br3" timeOffset="-95792.123">20524 16359 115 0,'-7'-24'0'16,"-7"-15"0"-16,8 27 0 15,10 14 1-15,-4-2 1 16,2 3-1-16,3-12 1 16,-2-6-1-16,3 2 0 15,-6 3-1-15,1 3 1 16,-1 1-1-16,4 3 0 15,-2-1 0-15,4 3 1 16,3 2-1-16,3 5 1 16,6 4-1-16,-8 1 0 15,1-1 0-15,-1 8 0 16,4 5 0-16,-2-7 1 16,-5-2-2-16,4-6 1 15,-4-1-1-15,-4-1 1 16,3-5 0-16,-6-1 0 0,1-1 0 15,-1-6 0 1,0-6 0-16,0 1 0 0,4-4 0 16,-2 0 0-16,-2 1 0 15,1 1 1-15,-1 1-1 16,4 3 0-16,-3 3 0 16,8 0 0-16,3 3 1 15,1 6 0-15,6 7 0 16,-5-2 1-16,0 1-2 15,-4 3 1-15,1 1-1 0,-3-1 1 16,-2 1-1-16,1-3 1 16,-2-2-3-16,-3-2 0 15,-1-1 1-15,3-1 0 16,-2-1-3-16,-2-2 1 16,5-7 1-16,-4 0 1 15,6 0 1-15,-7-2 0 16,7 0 1-16,-1 2 0 15,-5 0 0-15,6 2 1 16,-1 0 1-16,6 5 1 16,-5 2-3-16,2 3 1 15,-3 2-1-15,1 3 0 16,0 3-3-16,2 1 0 16,2 0-41-16,3-2 0 15,0-1 31-15,-1-6 0 16,1 0 3-16</inkml:trace>
  <inkml:trace contextRef="#ctx0" brushRef="#br3" timeOffset="-95624.021">21143 16254 110 0,'0'0'0'0,"-27"18"2"16,27-10 1-16,9 1 3 15,-4 0 1-15,-1 1-6 16,-1 3 1-16,3 1-7 0,1 3 0 15,0 5-53-15,0-5-4 16,-1 1 80-16</inkml:trace>
  <inkml:trace contextRef="#ctx0" brushRef="#br3" timeOffset="-95475.636">21102 16073 125 0,'9'18'0'16,"10"11"-27"-16,-15-32 0 16,-4-20-6-16,3-3 23 15</inkml:trace>
  <inkml:trace contextRef="#ctx0" brushRef="#br3" timeOffset="-74666.102">21593 16289 88 0,'-21'0'0'0,"-13"-2"8"0,34 2 0 16,25-1 3-16,-11-1 0 16,0 2-4-16,-6-2 0 15,-1 2-3-15,-7 0 0 16,0-5-2-16,-12 3 0 15,-10 2-1-15,8 2 0 16,-4 0-1-16,9 1 0 16,-4 2 0-16,4 1 0 15,2 1 0-15,2-2 0 16,-1 0-1-16,12 6 0 16,1 1-1-16,7 4 1 15,5 3 0-15,-4-1 0 16,5-2 0-16,1-1 1 15,-2 3-1-15,-5-4 1 16,-2-3 0-16,-12 3 0 16,-11 0 0-16,-3 2 1 15,-6-1 0-15,-8-2 0 16,-6-1-1-16,0-1 0 0,0-1-8 16,8-6 1-16,5-4-57 15,2-2-4-15,5-2 68 16,6 1 0-16</inkml:trace>
  <inkml:trace contextRef="#ctx0" brushRef="#br3" timeOffset="-74265.482">21629 16477 112 0,'0'0'0'15,"25"9"1"-15,-11-6 0 16,1 3 2-16,-3-4 1 15,1-2 0-15,2 0 0 16,6-2-3-16,-2 0 0 16,-1 0 0-16,-1-1 1 15,2-1-1-15,-5 1 0 16,-5-1-1-16,2 1 1 16,-6 1 0-16,-2-2 1 15,1-1-1-15,-4-4 0 16,-5-1-1-16,-1-1 1 15,-1 1 0-15,-7 3 0 16,-12 1 0-16,4 5 1 16,-5 4 0-16,7 4 1 15,-1 4-2-15,8 1 0 16,6 4-1-16,6 0 1 0,4-1-1 16,13 0 0-16,5-3-4 15,1-3 0-15,10-2-44 16,-3-4 1-16,5-3 30 15,0-2 0-15,-4 1 10 16</inkml:trace>
  <inkml:trace contextRef="#ctx0" brushRef="#br3" timeOffset="-74063.26">21797 16294 156 0,'20'32'0'16,"21"21"0"-16,-34-53 0 16,-20-30 0-16,12 9 0 15,-1-2-11-15,16 5 0 16,8 3-53-16,5 6-5 16,6 5 69-16,-5 3 0 15</inkml:trace>
  <inkml:trace contextRef="#ctx0" brushRef="#br3" timeOffset="-73695.808">22090 16467 132 0,'0'0'0'0,"26"1"0"15,-18 1 0 1,-1 2 1-16,6-3 0 0,-5 3 0 15,5-4 0-15,-1-2 0 16,2 0 0-16,0 1-1 16,0-1 0-16,-7 0 0 15,0-1 0-15,-2-1-3 16,-3-1 0-16,-2-2 2 16,-9 2 0-16,-10-1 2 15,5 3 0-15,-6 3 2 0,0 3 0 16,0 4-1-16,6 6 0 15,-1 2 2-15,8 8 1 16,2 7-2-16,11-2 0 16,8 4-3-16,13-7 1 15,6-4-15-15,2-7 1 16,-1-7-50-16,5-7-4 16,-3 0 86-16</inkml:trace>
  <inkml:trace contextRef="#ctx0" brushRef="#br1" timeOffset="-62525.843">21259 12651 65 0,'0'0'0'16,"0"0"5"-16,0 0 1 15,0 0 5-15,0 0 0 16,-14 18-6-16,1-9 0 0,-3 3-2 16,-3-3 0-16,-1 1-2 15,-2 3 0-15,-8 1 0 16,1-4 0-16,-6-1-1 15,1-2 1-15,1-2-1 16,-2 2 1-16,-6-1-1 16,2-3 1-16,4 1-1 0,-5-3 0 15,-2 1 0-15,2-2 0 16,5-2 0-16,1-1 0 16,-1-4 0-16,2 0 1 15,5-2-1-15,0 0 1 16,2 2 0-16,-2 2 0 15,0 0-1-15,3-2 1 16,6-2-1-16,-2-2 1 16,4-3 0-16,-2 0 0 15,6 0 0-15,-1-2 1 16,2 1 0-16,2-1 0 16,-4 0-1-16,2 2 0 15,-1 0-1-15,-1 3 1 16,2-1-1-16,2 3 0 15,-2 2 0-15,5 2 1 16,1 1-1-16,1 3 0 16,3-1 0-16,2 2 0 15,-5 0 0-15,5 0 0 16,0 0 0-16,-2 5 0 16,-5 4 0-16,6 5 0 0,-3 7 0 15,-3 2 0-15,-1 3 0 16,-1-5 0-16,-2 2 0 15,4 0 0-15,-5 0 0 16,3-4 0-16,2-1 0 16,2-6 0-16,3-3 0 15,-3-4 0-15,4-1 0 16,-5-4 0-16,5-2 0 16,-5-7 1-16,-1-3-1 0,0-2 0 15,0 0 0-15,0-6 0 16,2 1 0-16,2 0 0 15,-3 1 0-15,6 2 0 16,0 2 0-16,0 2 1 16,0 1-1-16,6 1 0 15,-6 3 0-15,1-2 1 16,6 0 0-16,11 0 1 16,10 2-2-16,0 2 1 15,0 0-2-15,-1 1 1 16,-4 4-70-16,0 0-5 15,-2 0 96-15</inkml:trace>
  <inkml:trace contextRef="#ctx0" brushRef="#br1" timeOffset="-59476.515">19427 12414 65 0,'0'0'0'16,"0"0"3"-16,0 0 1 15,0 0 4-15,0 0 1 16,0 0-4-16,0 18 0 15,5 13-3-15,-2 1 1 16,1 7 0-16,-4-2 0 16,-4 3 0-16,3-1 0 15,-6-2 0-15,-6-2 1 16,-1-2-1-16,-8-5 0 16,-10-3-2-16,6-6 1 15,4-5 0-15,2-3 0 16,6-2-7-16,6-4 0 15,-3-2-15-15,8-1 1 0,-3 0 11 16,6-2 1 0,-1-4 2-16,2-1 0 0,5-4 5 15,1-1 0-15,1-3 1 16,1 1 1-16,0 0-1 16,0-1 0-16,5 1-1 15,-6 3 1-15,-1 1 6 16,0 2 1-16,-3 3-4 15,-11 6 0-15,-7 4-2 0,-5 6 1 16,-1 4 1-16,-2 1 1 16,-4 1-3-16,6-1 0 15,5-1 0-15,-3 1 0 16,4 3-1-16,6-7 1 16,6 0-1-16,5-2 0 15,11 1-1-15,0-6 1 16,5 0 0-16,8-7 0 15,0 0-1-15,5 0 0 16,-2-4-58-16,3 2-4 16,-4-1 62-16,31-2 18 15</inkml:trace>
  <inkml:trace contextRef="#ctx0" brushRef="#br1" timeOffset="-58621.87">19711 13621 71 0,'0'0'0'0,"16"-15"0"16,-15 22 0-16,-2 12 1 16,1-1 1-16,1 4 8 15,5 1 0-15,0 4-4 16,7-3 1-16,1 1-4 15,1 1 0-15,6 4-2 16,12-4 1-16,8 1-1 0,6-4 1 16,14-4-1-16,1-3 1 15,8-6-1-15,24-4 0 16,16-8 0-16,-2-5 0 16,6-13 0-16,-11-4 1 15,-2-6 1-15,-12 2 0 16,-7 2-2-16,5-1 0 15,-3 3-1-15,-4-5 1 16,-4 0-1-16,-1-7 0 16,-5 0 0-16,-9 2 1 15,-7 2 0-15,-19 13 0 16,-16 9 0-16,-5-1 0 16,-3 4-1-16,-4 2 1 15,-5 1-2-15,-2 1 0 16,0 1-16-16,0 2 0 15,0 0-22-15,0 0 1 16,0 0 33-16,0 0 0 16,0 0-6-16</inkml:trace>
  <inkml:trace contextRef="#ctx0" brushRef="#br1" timeOffset="-58349.23">21441 13518 78 0,'0'0'0'0,"0"0"5"16,0 0 1-16,-32 2-1 15,18-1 1-15,1 1-4 16,4 2 1-16,-2-4-3 15,8 0 1-15,-1 0-1 16,4 0 0-16,6 0 0 16,6 0 1-16,2-6-1 0,8 3 1 15,12-4 0-15,-7 1 1 16,7 3 0-16,-7 1 1 16,-6 2 0-16,0 2 0 15,-1 1 1-15,-5 3 0 16,-3 1-1-16,-3 10 0 15,2 3-2-15,-4 1 1 16,-6 2-12-16,-2-1 1 16,-5 1-48-16,-1 23 30 15</inkml:trace>
  <inkml:trace contextRef="#ctx0" brushRef="#br2" timeOffset="-49927.094">15457 14351 87 0,'0'0'0'16,"-20"14"0"-16,13-2 1 16,5 2 4-16,-3 7 0 15,-1 0-1-15,5 4 1 16,-5 1-2-16,1 4 1 16,-4 5-2-16,-5-1 0 15,1-1 0-15,-7 6 0 16,-1 1 1-16,-5 2 0 15,-2 2-1-15,-1-1 0 16,-13 0 0-16,-9 7 0 16,-5 2 0-16,-5-4 1 15,-5-1-2-15,-4-6 1 16,-6-4-1-16,-6 7 0 16,-7 3 0-16,3 0 0 0,3 1-1 15,-12-2 1-15,-6-6 0 16,0-3 0-16,3-4-1 15,-4-6 1-15,2-8-1 16,-4-3 1-16,-3-6-1 16,8-3 1-16,-1-5-1 15,4-4 1-15,-1-1-1 16,10-4 1-16,6-2-1 0,8-5 1 16,9-2-1-16,-3-10 0 15,6-6 0-15,6-3 0 16,0-2 0-16,15 0 1 15,5 2-1-15,6-4 1 16,4 1-1-16,10 10 1 16,-4 8 0-16,6 3 0 15,-2 4 0-15,2-1 0 16,-1 2-1-16,7 1 1 16,1 4-1-16,-1 0 1 15,0 0-1-15,0 6 1 16,0-3-1-16,0 8 1 15,1 4-1-15,-1 5 0 16,0 3 0-16,2 5 0 16,-2 7 0-16,5 2 0 15,2 3 0-15,0-1 0 16,0-1 0-16,2-3 0 0,2-1 0 16,-1-4 0-16,8-4 0 15,-10-3 0-15,-2-4 0 16,1-3 0-16,0-2 0 15,0-2 0-15,1-3 0 16,1-16 0-16,5-11 0 16,-7-5 0-16,4-5 0 15,-4-2 1-15,-4-3-1 16,4 7 0-16,-3 1 0 16,-3 4 0-16,5 3 0 0,1 1 0 15,0 2 0-15,0 1 0 16,1 4 0-16,-1 3 0 15,2 5 0-15,5 0 0 16,-3 4 0-16,18-7 0 16,13-2 0-16,-3 3 0 15,-5 4 0-15,15 3 0 16,4 3 0-16,-3 6 0 16,4 4-82-16,48 5 41 15</inkml:trace>
  <inkml:trace contextRef="#ctx0" brushRef="#br2" timeOffset="-23853.383">3996 16166 126 0,'0'0'0'0,"0"0"0"16,0 0 0-16,0 0 0 15,0 0 0-15,0 0 0 16,0 0 1-16,0 0 0 0,0 0 1 16,0 21 0-16,6 2 0 15,-6 7 0-15,1 5 0 16,-1 6-1-16,2-3 1 16,-2 1-1-16,5-6 1 15,-5-1-1-15,-7-6 0 16,6-3-1-16,-5 0 0 15,12-2-2-15,-6-5 1 16,1-4-8-16,1-8 0 16,3-8 1-16,-5 1 1 15,2-1-70-15</inkml:trace>
  <inkml:trace contextRef="#ctx0" brushRef="#br2" timeOffset="-23402.813">4010 16173 116 0,'0'0'0'0,"0"20"0"15,2-12 0-15,-2 3 0 16,4-2 0-16,3 1 0 16,1-1 0-16,5 1 0 15,1-2 1-15,6-1-1 16,1-4 0-16,6 1 0 15,6-8 1-15,7-5-1 16,-9 0 1-16,1 1-1 16,-5-5 1-16,1-1-1 0,-8 4 0 15,-6 1 0-15,1-2 0 16,-3 1 0-16,-5 1 0 16,0 0 0-16,-1 6 1 15,-12 6 0-15,-1 4 1 16,-1 7 0-16,-5 6 0 15,-2 6 0-15,3 2 1 16,-1 6-1-16,10-3 0 16,-1 1 0-16,-3-4 0 15,6-2-1-15,2-5 1 16,6-3-1-16,-1-2 0 16,1-4-1-16,7-1 0 15,-2-3-3-15,3-2 1 16,5-3-5-16,-5-1 0 15,4 0-83-15</inkml:trace>
  <inkml:trace contextRef="#ctx0" brushRef="#br2" timeOffset="-23220.52">4575 16388 122 0,'0'0'0'0,"-20"24"0"15,14-15 0-15,12-4 0 16,2 2 1-16,10-1 0 15,-4 4 0-15,1 2 0 16,-2 2 0-16,1 2-1 0,-8-2 0 16,1 2-7-16,-5-5 1 15,3-1-75-15</inkml:trace>
  <inkml:trace contextRef="#ctx0" brushRef="#br2" timeOffset="-22516.483">4959 16101 71 0,'0'0'0'16,"5"37"1"-16,1-14 0 15,1 5 1-15,7 2 0 16,-8 5 0-16,14 0 0 15,-5 0 0-15,5-3 0 16,0-4-1-16,-6-3 1 16,6-6-1-16,-6-3 0 15,-2-2-1-15,-4-5 1 16,-6-4-1-16,-2-2 0 16,-2-3 0-16,-6-1 1 15,-4-3-1-15,-8-1 1 16,-6-4-1-16,5 2 1 15,-5 0-1-15,5 7 1 16,0 4 0-16,0 3 1 16,6 5 1-16,1 0 0 15,2 0 0-15,6 1 1 0,6-1 0 16,6-1 0-16,0-3-1 16,7-1 0-16,2-1-1 15,12-5 1-15,7-2-3 16,1-3 1-16,-3-1-5 15,4-4 1-15,4 0-86 16</inkml:trace>
  <inkml:trace contextRef="#ctx0" brushRef="#br2" timeOffset="-21810.837">5372 16308 111 0,'0'0'0'0,"0"0"0"16,0 0 0-16,20 18 0 15,-13-11 1-15,1 0 0 16,11-3 1-16,4-3 0 15,-5-1 0-15,1-1 0 16,-5-5 0-16,1-1 0 16,-6-1 0-16,3-3-1 15,1-1 1-15,1-1-1 0,-9-2 1 16,-4-5-1-16,-1 3 1 16,-5-1-1-16,-2 4 0 15,-7 2-1-15,-1 5 1 16,-6 5-1-16,0 5 1 15,0 6-1-15,-4 5 1 16,5 7-1-16,7 4 1 16,5 7 0-16,6-1 0 15,-3 4 0-15,10-1 0 16,4 1-1-16,5-3 1 16,8-4-1-16,3-7 1 15,-4-4 0-15,12-1 0 16,2 0-1-16,-8-9 0 15,0-3 0-15,-6-4 0 16,-2-2-1-16,-4 0 1 16,-8 0-2-16,4 1 1 15,-8-3-2-15,4 0 0 16,-1 3-3-16,-6-3 0 0,5 1-3 16,-5-4 0-16,0 0-68 15</inkml:trace>
  <inkml:trace contextRef="#ctx0" brushRef="#br2" timeOffset="-21358.471">5751 16479 86 0,'0'0'0'16,"0"0"2"-16,0 0 0 15,0 0 3-15,0 0 1 16,3 19-1-16,4-8 0 16,-1 1-2-16,8-1 1 15,-2-1-1-15,3 1 0 16,-1-1-1-16,-1-3 0 15,1 0-1-15,-1-8 1 16,3-8-1-16,3 0 1 16,1-2-1-16,-5 1 1 15,-1 1 0-15,-2-10 1 16,-5-6 0-16,-8 1 0 0,-10-1 0 16,-5 6 1-16,-4 5-1 15,-1 8 1-15,-11 8-1 16,3 5 0-16,-3 5-3 15,10 6 0-15,-5 3-6 16,19 2 0-16,2 2-1 16,-8 22-98-16</inkml:trace>
  <inkml:trace contextRef="#ctx0" brushRef="#br2" timeOffset="-20295">6012 16488 86 0,'0'0'0'16,"0"0"0"-16,0 0 1 0,0 0 1 15,0 0 0-15,14 19 0 16,-3-7 0-16,-1 1 1 15,1-5 0-15,-1-1-1 16,2-1 0-16,1-3-1 16,1-1 1-16,0-4-1 15,0-1 1-15,-2-1-1 16,3-3 0-16,-1-3 0 16,4 1 0-16,-8 0-1 15,1 2 1-15,-8 0-1 0,2 2 1 16,1 3 0-16,-3 0 0 15,2 0 0-15,2 2 1 16,-1 2-1-16,-5 2 0 16,10 1-1-16,-8 0 1 15,8 1-1-15,-2-3 1 16,-3 1-1-16,1-4 1 16,2 0-1-16,7-4 1 15,0 1-1-15,-1-1 1 16,4-1-1-16,-6 0 1 15,-5-3-1-15,5 3 0 16,-6 0 0-16,0 1 1 16,-6 3 0-16,5-1 0 15,-1 0 0-15,3 4 1 16,-1 1-2-16,7 3 1 16,-1 2-2-16,6 1 1 15,-2 0-9-15,2 0 0 0,-1 0-74 16</inkml:trace>
  <inkml:trace contextRef="#ctx0" brushRef="#br2" timeOffset="-19646.026">6811 15976 101 0,'0'0'0'15,"0"21"0"-15,0-3 0 16,5 3 0-16,2 9 1 16,6 7 0-16,1 2 1 15,1 3 1-15,4-4 0 16,-1 1-1-16,-2-2 1 0,-3-2-2 15,3-5 1-15,-2-2-1 16,-2-7 1-16,1-5-1 16,-6-2 0-16,0-3 0 15,-7-6 1-15,-6-3-1 16,-2-4 1-16,1-5-1 16,-7 0 0-16,1-2 0 15,-8 0 0-15,-6-1-1 0,2 3 1 16,1 0 0-16,3 5 0 15,-2 5 0-15,7 3 0 16,1 4 0-16,1 3 0 16,3 1 1-16,4 1 0 15,7 3 1-15,0-2 0 16,7 1-1-16,13-3 0 16,2-3-1-16,10-4 1 15,2-5-4-15,7-6 1 16,13-5-3-16,42-3-105 15</inkml:trace>
  <inkml:trace contextRef="#ctx0" brushRef="#br2" timeOffset="-18189.995">8069 16226 95 0,'0'0'0'0,"0"21"0"16,0-7 1-16,1 4 1 15,3-1 1-15,-1 3 0 16,2 1 0-16,1 0-1 0,-3-2 1 15,4 0-1-15,-2-5 0 16,1-1-1-16,-6-6 1 16,1-2 0-16,-1-1 0 15,0-1 0-15,0-3 0 16,-1-2 0-16,1-6 0 16,0-7 0-16,0-2 0 15,0-2-1-15,0-1 1 16,0 1-1-16,1 0 0 15,5 1-1-15,-5 4 1 16,6 2-1-16,-1 1 0 16,8 1 0-16,-2 2 0 15,9 5-1-15,-6 1 1 16,-1 2-1-16,7 5 1 16,5 4-1-16,-8 0 1 15,3 0 0-15,3 0 0 16,13-1 0-16,-8-2 0 15,-1-1 0-15,-2-3 0 16,1-4 0-16,-8-2 0 0,-3-1 0 16,-3 0 0-16,1-2 0 15,-5-4 0-15,0-1 0 16,-6-2 0-16,-3 0 0 16,-3 0 0-16,-6 0 0 15,-5 3 1-15,-2 4 0 16,-4 5 0-16,0 8 0 0,-1 4 1 15,2 8 0-15,5 3 0 16,4 7 0-16,6 2 0 16,11 2 0-16,11-3 0 15,4 3-2-15,5-7 1 16,2-4-1-16,31 24-115 16</inkml:trace>
  <inkml:trace contextRef="#ctx0" brushRef="#br2" timeOffset="-17110.328">9029 15855 130 0,'0'0'0'15,"0"32"0"-15,0-20 0 16,6 0-1-16,-6 8 1 16,0 4 0-16,0 6 0 15,0 4 0-15,1 6 0 16,5 6 0-16,1-2 0 16,1 0 0-16,6-8 0 15,5-2 0-15,-6-10 0 16,-5-4 0-16,5-4 0 15,-8-6 0-15,-3-5 1 16,-2-3-1-16,-7-5 1 16,-6-4-1-16,-1-4 1 0,-7-1-1 15,2 1 1-15,-2 1-1 16,-1 4 1-16,-4 5 0 16,-1 1 0-16,6 3 0 15,2 2 0-15,9 4 0 16,-1 5 0-16,10 6-1 15,1-5 1-15,1 1-1 16,12-2 1-16,6-1-1 0,-9-5 0 16,9-1 0-16,1-5 0 15,2-4 0-15,10-6 1 16,4-5-1-16,-4 1 0 16,-6-2 0-16,3-5 0 15,3-6 0-15,-9 6 0 16,-3 1 0-16,-4 4 0 15,-5 3 0-15,-4 3 0 16,0 1 0-16,-6 3 1 16,-1 2 0-16,-1 6 0 15,-6 3 0-15,7 3 0 16,7 3 0-16,-2 1 0 16,5 2-1-16,2-1 1 15,2 3-1-15,6-4 1 16,-1-2-1-16,-4-3 1 15,-2-4-1-15,2-3 0 16,-2-5 0-16,-1-1 1 0,-3-3-1 16,4-2 1-16,-6-3-1 15,2 3 0-15,-2 1 0 16,-2 0 1-16,1 5-1 16,-1-1 1-16,-3 3 0 15,-2 1 1-15,1-4-1 16,6 6 0-16,4 1-1 15,3 6 1-15,8 4-2 16,3-3 0-16,3 2-7 0,22 11-101 16</inkml:trace>
  <inkml:trace contextRef="#ctx0" brushRef="#br2" timeOffset="-16525.171">9915 16254 103 0,'0'0'0'0,"19"-9"0"16,-19 9 0-16,0 0 1 16,0 2 1-16,-8 3 3 15,3 4 0-15,-2 5 0 16,0 0 0-16,0 4-1 15,1 3 0-15,1 2-1 16,5-6 0-16,5-1-2 16,6-4 1-16,-1-1-1 15,9-6 1-15,2-1-1 0,0-6 0 16,11-2 0 0,-10-1 0-16,5-4-1 0,-7-1 1 15,1-1-1-15,-7 2 1 16,-1 4 0-16,-5 0 0 15,-2 3 1-15,-1 0 0 16,-3 2 0-16,3 2 0 16,-2 3-1-16,8 4 1 15,-3 4-1-15,-1-1 1 16,4 4-2-16,-4-4 1 16,2-1-1-16,4-4 0 15,0-2-8-15,-10-2 1 16,2 1-3-16,-5-4 1 15,0 0-87-15</inkml:trace>
  <inkml:trace contextRef="#ctx0" brushRef="#br2" timeOffset="-16327.829">9955 16057 148 0,'0'0'0'15,"21"-10"1"-15,18-8-1 16,1 4 0-16,10 2-1 16,-9 5 1-16,-1 3-8 15,-4 4 0-15,1 4-4 0,-6 3 0 16,4 0-63-16</inkml:trace>
  <inkml:trace contextRef="#ctx0" brushRef="#br2" timeOffset="-15458.763">10404 16240 122 0,'0'0'0'15,"0"0"0"-15,0 0 0 16,8 19 0-16,5-6 0 16,6 2 0-16,-2-2 1 15,2-3-1-15,1-3 1 16,0-1-1-16,1-1 0 15,4-2 0-15,-4 1 1 16,-6 1 0-16,5-1 0 16,-8-1 0-16,-3 1 1 15,3 1-1-15,-4 0 1 16,-1 0-1-16,2-1 1 0,2 0 0 16,-4 1 0-1,7 0-1-15,-1 0 1 0,1 1-1 16,6-1 1-16,-5 0-1 15,3-1 1-15,-3-3-1 16,12-8 1-16,2-5-1 16,-3 2 0-16,-5 1 0 15,-7 0 0-15,-1 0 0 16,-5-3 0-16,-3-2 0 0,-10-4 1 16,-9-3-1-16,-3 7 1 15,-9 4 0-15,-2 3 0 16,-4 5 0-16,3 5 0 15,-4 6-1-15,8 3 1 16,4 4-1-16,13 0 0 16,2 2-1-16,12-3 1 15,9 1-1-15,3-3 0 16,3-3 0-16,1-3 0 16,4-3 0-16,2-4 0 15,5-6-1-15,-10 1 1 16,0 0-1-16,-7-6 1 15,3-3-1-15,-4 2 1 16,-4 0 0-16,-2 1 0 16,-2 4 0-16,0 0 0 15,-1 0 0-15,-4 0 0 16,3 2 0-16,-5-1 0 0,2 3 0 16,-2 3 1-16,4 7-1 15,-3-2 1-15,6 2-1 16,6 5 1-16,8 4-1 15,-1-2 0-15,7-1 0 16,-6-5 0-16,-6-2 0 16,4-3 0-16,-3 1 0 15,-4-4 0-15,1 0 0 16,-5-6 0-16,-2-1 0 0,0 2 0 16,1 0 0-16,-7 1 0 15,6 1 0-15,-5 1 0 16,5 0 0-16,2 4 1 15,5 3 0-15,6 2 0 16,5 4 0-16,6 0 0 16,-1 1-2-16,-1-2 0 15,-1 3-4-15,27 10-12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25:26.70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5 4364 89 0,'0'0'0'15,"0"0"0"-15,0 0 0 16,0 0 0-16,0 0 0 16,0 0-1-16,0 0 1 15,0 0 0-15,0 0 0 16,0 0 0-16,0 0 1 15,0 0 0-15,0 0 1 16,42 44 0-16,-16-13 0 16,8 10 0-16,-6-6 0 15,-1-4 0-15,5 4 0 0,-1-3 0 16,8-2 0-16,2 2 0 16,8 3 1-16,5 2-1 15,4 1 1-15,-1 6-1 16,-10-10 1-16,-1-1-1 15,-1-1 0-15,2-1-1 16,-10-4 1-16,-9-10 0 16,-4-3 0-16,-1 0 0 0,-9-1 0 15,-4-8-1-15,1 0 1 16,-10-1 0-16,6-1 0 16,-5-3 0-16,-2 0 0 15,5 2-1-15,-5-2 0 16,6 4-1-16,-5-1 0 15,1-3-3-15,-2 0 0 16,0 0-4-16,0 0 1 16,0 0-88-16</inkml:trace>
  <inkml:trace contextRef="#ctx0" brushRef="#br0" timeOffset="450.357">1988 5067 83 0,'0'0'0'0,"0"0"-1"15,0 0 1-15,0 0-1 16,0 0 0-16,0 0 1 16,0 0 0-16,-7 21 1 15,0-4 0-15,5 8 2 16,-3 8 0-16,-2 8 0 0,5 8 1 16,-2 4-1-16,-1 1 1 15,3 0-1-15,2-3 1 16,0-1 0-16,0-5 0 15,2-1-1-15,3-3 1 16,-1-1-1-16,-1-10 1 16,-3-2-2-16,6-2 0 15,-6-8 0-15,0 0 0 16,0-8-1-16,0 2 0 16,0 1-1-16,0-11 0 15,-6-2-5-15,5-6 0 16,-1-3-89-16</inkml:trace>
  <inkml:trace contextRef="#ctx0" brushRef="#br0" timeOffset="1096.103">1994 5021 95 0,'0'0'0'15,"0"0"0"-15,0 0 0 16,0 0-1-16,0 0 1 15,0 0-1-15,0 0 1 16,0 0 0-16,0 0 0 16,0 0 0-16,0 0 1 15,0 0 0-15,0 0 1 16,0 0 1-16,0 0 0 16,0 0 0-16,23-4 1 0,10 4-1 15,2-8 1-15,11-1-1 16,-1-11 0-16,0-1 0 15,2-2 0-15,-1 2 0 16,2 2 1-16,7-2-1 16,-7 3 0-16,5 4 0 15,-6-7 0-15,-5-2-1 16,-8 6 0-16,-11 3-1 0,2 0 1 16,-11 5-1-16,-1 2 0 15,-4 5-1-15,2-1 0 16,-4-1-2-16,-7 4 1 15,0 0-111-15</inkml:trace>
  <inkml:trace contextRef="#ctx0" brushRef="#br0" timeOffset="2566.481">2711 3972 102 0,'0'0'0'15,"0"0"-1"-15,0 0 1 16,0 0-1-16,0 0 1 16,0 0-1-16,0 0 0 15,0 0 1-15,0 0 0 16,0 21 0-16,0 5 0 16,0 15 1-16,0-1 0 15,0 6 1-15,0 6 0 16,4 3 1-16,-3 3 0 0,6 3-1 15,-5-6 0-15,3-2 0 16,-3-10 0-16,3-7-1 16,1-10 1-16,-1-7-1 15,-3-3 0-15,-2-7-1 16,7-2 1-16,-6-4-2 16,5 1 1-16,2-2-5 15,-8-2 1-15,0 0-77 0</inkml:trace>
  <inkml:trace contextRef="#ctx0" brushRef="#br0" timeOffset="4203.553">2709 4105 109 0,'0'21'0'16,"2"11"0"-16,3-27 0 15,-5-15 0-15,6 3 0 16,-3-4-1-16,2 4 1 16,1 5-1-16,6-1 1 15,2-2-1-15,-4 5 0 16,2-4 0-16,2 1 1 15,-7-3 0-15,6 1 0 0,1-2 0 16,0 2 0-16,-8-1 0 16,3 6 0-16,2 0 0 15,-8 0 0-15,4 0 0 16,-3 9 0-16,-3 5 0 16,-1 7 1-16,-7 6-1 15,-1 4 1-15,-3 10 0 16,1-1 0-16,-1 6 0 0,1 1 1 15,-2 6 0-15,6-7 0 16,1-1 0-16,3-6 0 16,1-4 0-16,-5-8 0 15,6-3-1-15,0-3 1 16,0-7-1-16,0-1 1 16,0-5-1-16,0-4 1 15,0 1-1-15,0-5 1 16,6 2-1-16,-6-4 0 15,0-3 0-15,0-7 0 16,-6-1 0-16,6-4 1 16,0-6-1-16,-5-3 0 15,5-3 0-15,0-9 0 16,0-3 0-16,5 1 0 16,-5 0-1-16,6 1 1 15,-6 2-1-15,0 5 1 16,0 2-1-16,0 8 1 0,0 0-1 15,-6 7 1-15,6-1-1 16,0 2 0-16,-5 0 0 16,5 5 1-16,0 5-1 15,0 1 1-15,0 3-1 16,0 0 0-16,5 7 0 16,-5 11 0-16,6 8 0 15,-6 2 0-15,0 7 0 16,0 2 0-16,0 5 0 15,1-5 0-15,-1-2 0 0,0 0 0 16,-1-3 0-16,1-9 0 16,0-6 0-16,0-2 0 15,1-7 0-15,-1-1 1 16,0-5-1-16,2-7 1 16,3-4-1-16,-5-9 1 15,0-8-1-15,0-2 1 16,-7-7-1-16,6-4 1 15,-5-3-1-15,6 3 1 16,-5 2-1-16,2 2 1 16,-4 5-1-16,2-1 0 15,-2-4 0-15,0 7 0 16,5-2 0-16,-2 10 1 16,3 3-1-16,-5-1 0 15,6 4 0-15,0 5 0 16,0 6 0-16,0-2 1 15,0 5-1-15,0 8 0 16,0 6 0-16,0 4 0 0,0 5 0 16,0 5 0-16,6 5 0 15,-6-5 0-15,0 2 0 16,0-2 0-16,0 4 0 16,0-2 0-16,0-7 0 15,0-2 0-15,-6-7 0 16,6-2 0-16,0-3 0 15,0-4 0-15,0-1 0 0,0-4 0 16,0 0 0-16,0-12 0 16,0-6 0-16,0-5 1 15,-1 0-1-15,1-1 0 16,-2 1 0-16,2-5 1 16,-5-2-1-16,5 3 0 15,0 5 0-15,5-5 0 16,-5 4 0-16,2 6 0 15,-2 5 0-15,0 3 0 16,0 3 0-16,0 6 0 16,1 4 0-16,6 1 0 15,4 8 0-15,-2-5 0 16,-3 3 0-16,3 1 0 16,-4-3 0-16,2 0 0 15,4 0 0-15,-8-1 0 16,4-2 0-16,4-1 0 15,-2-2 0-15,11 1 0 0,1-8 0 16,6-1 0-16,-1-2 0 16,-5 2 0-16,-6-4 0 15,-2 4 0-15,-5-2 0 16,3 5 0-16,-10-2 0 16,1-1 0-16,-4 2 0 15,1 6 0-15,-10 2 0 16,1 8 0-16,-2 4 0 15,-2 1 0-15,1 5 0 16,-1 0 1-16,1 3-1 0,0 0 0 16,5 1 0-16,-5-3 1 15,6 1-1-15,-1-6 0 16,2-1 0-16,-2-1 0 16,2-4-4-16,0-5 1 15,0-2-6-15,3-10 1 16,-2 2-94-16</inkml:trace>
  <inkml:trace contextRef="#ctx0" brushRef="#br0" timeOffset="4880.874">2622 3566 107 0,'13'17'0'16,"14"15"0"-16,-25-14 0 15,-9-4 0-15,5-2 0 16,1-3 0-16,2 6 0 16,1 3 0-16,5-2 0 15,4-6 0-15,8 4 0 16,9 2 0-16,-7-7 0 16,-6 2 1-16,6-4 0 15,4-7 2-15,3-4 0 16,6-5 0-16,-6-3 1 15,5-2-1-15,-6-5 0 16,-6-2-1-16,-7-8 0 0,-2-6 0 16,-5 2 0-16,-7 0 0 15,-11 6 1-15,-4 1-1 16,-6 8 0-16,-6 4-1 16,1 7 1-16,-9 11-1 15,1 4 0-15,-7 10 0 16,5 0 0-16,-1-1-1 15,13 11 1-15,3 7-2 16,3-3 1-16,4 1-8 16,9-1 1-16,3-4-91 0</inkml:trace>
  <inkml:trace contextRef="#ctx0" brushRef="#br0" timeOffset="5749.024">2117 3416 132 0,'0'0'0'0,"15"4"0"0,-10-1 0 15,-5-3-1-15,0 0 1 16,-5 6 0-16,5 11 0 16,5 10 0-16,-5-1 0 15,6 9 0-15,-5 2 0 16,-1 7 0-16,0-4 0 15,0 1 0-15,0-6 0 16,0-9 0-16,0-3 0 16,-1-5 0-16,1-1 0 15,0-3 0-15,0-8 0 16,0-6 0-16,0-2 0 16,0-7 0-16,0 0 0 15,-6-5 0-15,6 2 0 16,-6-2 0-16,-1-4 0 15,-6 1 0-15,10 3 0 16,-8 1 0-16,11 5 0 16,0 2 0-16,4-1 0 15,3-2 0-15,-4 2 0 0,4 4 0 16,4-2 0-16,-8 1 0 16,9-5 0-16,8 1 0 15,-6-1 0-15,0 4 0 16,5-8 0-16,2 1 0 15,-6-4 1-15,5-1-1 16,-5 4 0-16,4-1 0 16,-5 5 1-16,-1-3-1 0,-5 3 1 15,3 4 0-15,-9 0 0 16,-2 5 0-16,1 5 1 16,-1 7-1-16,0 2 1 15,0 9-1-15,0-2 1 16,5 2-1-16,-3 5 1 15,9 6-2-15,-8-6 0 16,4-5-8-16,-2-2 0 16,1-4-86-16</inkml:trace>
  <inkml:trace contextRef="#ctx0" brushRef="#br0" timeOffset="7644.109">2851 4738 111 0,'0'0'0'0,"0"0"-1"15,0 0 1-15,0 0-1 16,0 0 1-16,0 0-1 16,0 0 1-16,0 0 0 15,0 0 0-15,0 0 0 16,15 16 1-16,13 12 0 0,5 2 1 16,6 7 1-16,-8 1 0 15,8-1-1 1,-6-2 1-16,0-3-1 0,9-2 0 15,0-2 0-15,-2-7 0 16,-7-3 0-16,10-1 0 16,5 3-1-16,-12-8 1 15,-4-3 0-15,-12-1 0 16,-6-2-1-16,-1-3 1 16,-6 2-1-16,-2-5 1 15,-3 2-1-15,-2-2 1 16,7 2-1-16,-7-2 1 15,1 2-1-15,-1-2 0 16,4 3 0-16,-4-3 0 16,7 4 0-16,-6-2 0 15,1 1-1-15,3-1 1 16,1 0-1-16,-3-2 1 16,4 0-1-16,4-2 1 0,3 0-1 15,13-7 1-15,14 0-1 16,2-3 1-16,15 2-1 15,-2-6 1-15,5 0-1 16,-6-5 1-16,5-2-1 16,-5-3 1-16,7-4-1 15,-1 3 1-15,-7 3-1 16,1 3 1-16,-2-2 0 16,-11 5 0-16,-13 4-1 0,-1 2 1 15,-9 3-1-15,-1 4 1 16,-8-2-1-16,1 2 1 15,-8-1-1-15,2 3 0 16,-5 3-4-16,0 0 0 16,6-5-2-16,-5-1-109 15</inkml:trace>
  <inkml:trace contextRef="#ctx0" brushRef="#br0" timeOffset="8947.159">4406 4283 105 0,'0'0'0'16,"0"0"0"-16,0 0 0 15,0 0 0-15,0 0 0 16,0 0 0-16,0 0 0 16,0 0 0-16,0 0 0 15,0 0 1-15,0 0 1 16,13 26 0-16,-7-3 0 15,1 7-1-15,-1 1 1 16,-5 6 0-16,5-1 0 16,-6-5-1-16,1-1 0 15,-1-4-1-15,2-3 0 16,-2-5-1-16,0-1 0 16,0-6-6-16,-2-2 1 15,1-2-4-15,-5-2 1 16,6 0-51-16</inkml:trace>
  <inkml:trace contextRef="#ctx0" brushRef="#br0" timeOffset="9203.224">4555 4318 61 0,'0'0'0'0,"8"-23"-1"16,3 14 1-16,-4 6 0 15,0-3 0-15,0 6 3 0,-6 6 1 16,-1 11 3-1,-1 3 0-15,-10 10 0 16,4 5 0-16,4 2-2 0,-3 1 0 16,0-3-2-16,4-3 1 15,-3 0-2-15,5-10 0 16,0-4-2-16,5 0 0 16,-5-8-3-16,2 1 1 15,-2-4-6-15,0-4 1 16,0 1-60-16</inkml:trace>
  <inkml:trace contextRef="#ctx0" brushRef="#br0" timeOffset="9654.351">4209 3794 133 0,'0'0'0'0,"5"41"0"16,1-26 0-16,-5-1-1 16,8 4 1-16,3 0-1 15,15 1 0-15,7 6 0 16,-2-10 0-16,-3 1 0 0,-1-7 1 15,-1 0 0-15,2-9 0 16,4-4 0-16,-1-5 0 16,3-3 0-16,-9-5 1 15,-4-6 1-15,-2-4 0 16,-6-4 0-16,-7-1 1 16,-7-5-1-16,-7 4 0 15,-7 5 0-15,-7 5 1 16,-6 2-1-16,0 12 1 15,-7 9-1-15,-2 9 0 16,-10 8-2-16,8 10 1 16,2 8-3-16,6 7 1 15,5 9-5-15,-36 44-99 16</inkml:trace>
  <inkml:trace contextRef="#ctx0" brushRef="#br0" timeOffset="10778.856">4555 4738 125 0,'0'0'0'16,"0"0"0"-16,0 0 0 16,0 0-1-16,0 0 1 15,0 0-1-15,0 0 1 16,0 0 0-16,0 0 0 16,0 0 0-16,0 0 0 15,34 30 0-15,-7-16 1 16,0 7 0-16,14 5 0 15,6 6 0-15,-5 0 1 16,-1-1-1-16,1-1 1 0,-2-4-1 16,6 3 0-16,-3-7 0 15,-3-1 0-15,-6-6 0 16,2-3 1-16,3-2-1 16,-6-3 0-16,-11-1 0 15,-1-3 0-15,-7 2 0 16,-2-5 0-16,-3 2 0 15,-4 0 0-15,1-2-1 16,-5 2 1-16,3 1-1 16,-4-3 1-16,0 2-1 15,0-2 1-15,0 0-1 0,-5 0 0 16,-1 4 0-16,1-4 0 16,-4 3 0-16,2-3 0 15,2 2 0-15,2-2 0 16,-3 0-1-16,5 0 0 15,-3-2-2-15,4 2 0 16,-1 0-2-16,-5 2 0 16,3 1-1-16,-4 1 0 15,3-2-1-15,-3 1 1 16,4-3-69-16</inkml:trace>
  <inkml:trace contextRef="#ctx0" brushRef="#br0" timeOffset="11349.231">5372 5156 97 0,'0'0'0'15,"0"0"0"-15,0 0 0 16,0 0 0-16,0 0 0 16,0 0 0-16,0 0 1 15,28-10 0-15,0 1 0 16,9-3 2-16,-1-3 0 15,6-6 2-15,5-1 0 16,1-5-2-16,-1-1 1 16,3-4-1-16,-4 3 0 0,-6-1 0 15,3 2 0-15,1 1-2 16,-9 6 1-16,-7 5-1 16,1 4 1-16,-8-2-1 15,-3 5 1-15,-4 2-3 16,0 2 1-16,-13 5-4 15,-2 0 0-15,-5 0-93 16</inkml:trace>
  <inkml:trace contextRef="#ctx0" brushRef="#br0" timeOffset="13286.886">6089 4169 112 0,'0'0'0'15,"0"0"0"-15,0 0 0 16,0 0-1-16,0 0 1 16,0 0 0-16,0 0 0 15,0 0 0-15,0 21 0 16,4 10 0-16,-4 8 1 16,-4 7 0-16,2 6 0 15,-5 6 0-15,6-5 1 16,-5 1 0-16,6-8 1 0,0-2-1 15,0-3 0-15,0-6-1 16,6-5 1-16,-5-11-2 16,1-3 0-16,3-2-6 15,-3-14 0-15,3-5-3 16,4-3 0-16,-4 3-60 0</inkml:trace>
  <inkml:trace contextRef="#ctx0" brushRef="#br0" timeOffset="13571.252">6291 4212 102 0,'0'0'0'15,"-15"36"0"-15,11-24 0 16,4-3 0-16,4 5 1 15,-2 3 0-15,5 10 0 16,-1 6 0-16,1 6 1 16,-5 5-1-16,-2-9 1 15,-2 2-1-15,1-2 1 16,-10-4-1-16,8-8 0 16,-4-2-1-16,2-3 0 15,-2-4-6-15,5-2 1 0,-3-3-69 16</inkml:trace>
  <inkml:trace contextRef="#ctx0" brushRef="#br0" timeOffset="14036.97">6004 3661 130 0,'0'0'0'16,"-4"40"0"-16,4-22 0 15,0-3-1-15,5 1 0 16,2 0-2-16,13 7 1 15,8 3 0-15,-8-6 0 16,3-3 1-16,0-1 0 16,-7-7 1-16,3-2 0 15,2 0 0-15,-6-7 1 16,6 0 0-16,-2-14 1 16,1-4 0-16,-5-3 0 15,-1-5 1-15,-9 3 0 16,1 0-1-16,-12-3 0 0,0-1-1 15,-14 6 1-15,-1 5-1 16,-13 13 0-16,-5 6-1 16,3 11 0-16,-5 4-3 15,7 14 1-15,6 5-3 16,8 1 0-16,0-3-84 16</inkml:trace>
  <inkml:trace contextRef="#ctx0" brushRef="#br0" timeOffset="14621.882">6265 4710 141 0,'0'0'0'0,"0"0"0"16,0 0 0-16,0 0 0 15,0 0 0-15,0 0 0 16,0 0 0-16,0 0 0 0,0 0 0 15,26 0 0-15,2 5 0 16,7-1 1-16,9 10 0 16,1 0 0-16,8 3 1 15,1 4 0-15,-6-3 0 16,-1-1-1-16,6 3 1 16,1 6 0-16,2-8 0 15,-1-1 0-15,-7-3 0 16,-1 0-2-16,-11-5 1 15,-3-2-3-15,-8-1 1 16,-9-1-4-16,-11 2 0 16,-5-2-102-16</inkml:trace>
  <inkml:trace contextRef="#ctx0" brushRef="#br0" timeOffset="16258.355">7143 5070 100 0,'0'0'0'0,"0"0"0"16,0 0 0-16,0 0 0 15,0 0 0-15,0 0 0 16,0 0 0-16,0 0 0 16,0 0 0-16,19 11 0 0,-11 1 1 15,5 5-1-15,1-2 1 16,0 2 0-16,6-5 0 16,5 2 1-16,-1-5 0 15,2-3 1-15,8-8 0 16,7-5-1-16,0-4 0 15,0-5-1-15,-7-3 1 16,-5-7-1-16,-4-6 1 16,-10-3 0-16,-3 0 0 15,-12-2 0-15,-5 3 0 16,-5 6 0-16,-11 2 1 16,-4 8-1-16,-8 8 0 15,-3 10-1-15,-10 10 1 16,3 8-2-16,-1 3 1 15,9 7-2-15,6 7 1 16,2 2-8-16,7-3 0 0,6-3 0 16,-20 36-75-1</inkml:trace>
  <inkml:trace contextRef="#ctx0" brushRef="#br0" timeOffset="17131.103">7612 4884 131 0,'0'0'0'16,"-20"9"0"-16,13-6 0 16,7-3 0-16,2 2 0 15,3 5 0-15,2 21 0 16,0 11 0-16,-1-6 0 16,1-1 0-16,-6-2 0 15,-1-1 0-15,0 3 0 16,-1 0 0-16,1-6 0 15,-7-3 0-15,7-6 0 16,-2-4 0-16,2-8 0 0,-5-1 0 16,1-8 0-16,4-10 0 15,0-4 0-15,-2 1 0 16,2-1 0-16,0-5 0 16,6-3 0-16,-1-6 0 15,-2-3 0-15,4-3 0 16,6 1 1-16,-1-4-1 15,-2 8 1-15,2 5-1 16,1 1 1-16,1 10-1 16,5 3 1-16,-4 5-1 0,1 0 1 15,-4 6-1-15,6 10 1 16,-1 3-1-16,-5 15 0 16,2 12 0-16,-3 3 0 15,-11 1 0-15,0-1 1 16,-5-1-1-16,5 1 1 15,-6 4-1-15,6-9 1 16,0-3 0-16,11-1 0 16,-2-4-1-16,6-4 1 15,6 0-1-15,2-6 1 16,-7-3-1-16,13-7 1 16,8-10-1-16,-6-8 1 15,6-6-1-15,-6-5 1 16,1-6-1-16,-3 2 0 15,-1 0 0-15,-5-1 0 16,-7 4 0-16,-4 2 0 16,-11-2 0-16,-6 9 0 15,-10 6 0-15,-5 4 0 0,-2 4 0 16,1 5 1-16,-5 4 0 16,8 3 0-16,4 3 0 15,6 6 0-15,6 5 0 16,2-3 0-16,2 0-1 15,10 5 1-15,9 5-1 16,5-6 0-16,5-3-4 0,28 29-105 16</inkml:trace>
  <inkml:trace contextRef="#ctx0" brushRef="#br0" timeOffset="52201.262">9190 5235 46 0,'0'0'0'15,"0"0"0"-15,0 0 0 16,0 0 2-16,0 0 0 16,0 0 3-16,0 0 1 15,0 0-2-15,0 0 1 16,0 0-2-16,0 0 0 16,0 0-1-16,0 0 0 15,0 0-1-15,0 0 1 16,0 0 0-16,0 0 1 0,0 0-1 15,0 0 1 1,36-5-1-16,-15 5 0 0,7-4-1 16,5-1 1-1,2-4-1-15,0 2 1 0,-2 2-1 16,13-4 1-16,-4 4-1 16,10-2 1-16,-2 2 0 15,4-1 0-15,2 3-1 16,-3 1 1-16,-12-1-1 0,14 3 1 15,6-4-1-15,1 2 1 16,5-1-1 0,-5 3 0-16,1 0 0 0,3-4 0 15,-6 4-1-15,11 0 1 16,11 0-1-16,-2 0 1 16,-3 0-1-16,-18 0 1 15,-11 0-1-15,7 0 1 16,-2-1-1-16,2 1 1 15,-6 0-1-15,9 0 1 16,-2 1-1-16,-1 3 1 16,5-1-1-16,-3-3 1 15,3 0-1-15,-5 0 1 16,1 0-1-16,-4-3 0 16,3 3 0-16,0-4 1 15,-2 3-1-15,2 1 1 16,1-4-1-16,19-1 1 15,12 1-1-15,-6 1 0 16,-5-2 0-16,-15-1 0 16,-15-3 0-16,4 4 0 0,3 3 0 15,2-3 0-15,0 0 0 16,-3 0 0-16,-2 1 0 16,-2 4 0-16,-7-3 0 15,5 1 1-15,1-2-1 16,-11-1 0-16,-2 2 0 15,6-1 0-15,2 2-1 0,-9 2 1 16,-7 0 0-16,-4 0 0 16,-6 0 0-16,2 0 0 15,-3 0 0-15,-2 0 0 16,-1 0 0-16,-4-3 0 16,-1 3 0-16,-1 0 1 15,-5 0-1-15,-1 0 1 16,2 3-1-16,-2-3 0 15,0 2-1-15,0-2 1 16,-2 4 0-16,2-4 0 16,0 0 0-16,0 0 0 15,0 5 0-15,-1 2 0 16,-5 2 0-16,-1-1 0 16,0 1 0-16,2-2 0 15,4 0 0-15,-6-1 0 16,7-1-1-16,-2-2 1 15,2 1 0-15,0-4 0 16,0 5 0-16,0-5 0 0,0 0 0 16,0-5 0-16,0-2 0 15,0-2 0-15,0 0 0 16,-5-5 0-16,-2-3 0 16,0-3 0-16,0-6 0 15,1 3 0-15,-1 5 0 16,0 4 1-16,-1 2-1 15,1 3 1-15,2-3-1 16,-1 3 0-16,5 4 0 0,1 0 0 16,0 5 0-16,0 0 0 15,0 0 0-15,5 0 0 16,-2 1 0-16,16 6 0 16,8 8 1-16,-5-7 0 15,4 1-1-15,-5 0 1 16,6 0-1-16,-7-4 0 15,-4 4 0-15,0-6 0 16,-6 3 1-16,1-1 0 16,-9 2 0-16,-9 7 0 15,-9 9 0-15,-16-6 1 16,-9 6-1-16,-1-2 0 16,-5 2-74-16,7-2-5 15,6 2 143-15,-41 23-108 16</inkml:trace>
  <inkml:trace contextRef="#ctx0" brushRef="#br0" timeOffset="65875.504">9181 3283 97 0,'0'0'0'0,"0"0"0"16,0 0 0-16,0 0 0 15,0 0 1-15,-2 17 0 16,2 8 1-16,0 12 0 16,-5 3 1-16,3 9 0 15,2 1 1-15,0 2-1 0,-1-4 0 16,-5-2 0-16,5-6 0 16,-5-1-1-1,1-6 0-15,3 0-2 0,1-4 1 16,-4-8-1-16,3-4 0 15,-2-3-4-15,1-5 0 16,-1-7-2-16,4-2 1 16,0 0-74-16</inkml:trace>
  <inkml:trace contextRef="#ctx0" brushRef="#br0" timeOffset="66476.159">9171 3321 122 0,'0'0'0'0,"-7"32"0"16,3-14 0-16,4 3 0 15,0-5 0-15,5 1-1 0,9 8 1 16,-1-2-2 0,1-4 0-16,-2-2-1 0,-4-4 1 15,-1-1 1-15,2-5 0 16,-2 0 1-16,4-2 0 15,-4-1 0-15,7-4 0 16,-1-9 0-16,3-3 1 16,-4-7 0-16,-1-6 1 15,-2-7-1-15,-1 4 0 16,4-2-1-16,-5 4 1 16,2 3-1-16,-4 6 1 15,1 2-1-15,-5 7 1 16,6-1-1-16,-7 9 1 15,-5 9 0-15,3 12 1 16,-5 10 0-16,2 5 0 16,-4 6 0-16,2 5 1 15,-5 2 0-15,4 1 0 16,-1 2-1-16,0-11 1 0,7-4-1 16,1 1 0-16,-5-3-2 15,6-10 1-15,0-4-2 16,6-3 1-16,-6-10-6 15,1 1 0-15,-1 0-90 16</inkml:trace>
  <inkml:trace contextRef="#ctx0" brushRef="#br0" timeOffset="67016.361">9492 3754 136 0,'0'0'0'16,"-20"21"0"-16,26-16 0 15,1-5 0-15,12-3 0 16,2 1 0-16,-6-5 0 16,6 2-1-16,-2-1 1 15,-5 3-1-15,0-6 0 16,-3 4 1-16,-2-4 0 16,-4 4 0-16,-3-4 0 0,-2-3 0 15,-2 3 0-15,-2 0 0 16,-3-3 1-16,-1 5-1 15,2-2 1-15,-1 5-1 16,-1 4 1-16,-11 0-1 16,5 4 1-16,-6 1 0 15,6 4 0-15,0 5 0 16,1 4 1-16,-1 3 0 0,7-6 1 16,1 3-1-16,12 0 0 15,-1-1-1-15,11 4 1 16,4-1-2-16,5-5 1 15,-2-1-2-15,4-5 0 16,7-5-11-16,-7 1 0 16,5-5 5-16,-8-3 0 15,2 1-74-15</inkml:trace>
  <inkml:trace contextRef="#ctx0" brushRef="#br0" timeOffset="73546.251">9928 3806 96 0,'0'0'0'16,"0"0"0"-16,0 0 0 15,0 0-1-15,0 0 1 0,0 0-1 16,0 0 1-16,0 0-1 15,0 0 1-15,0 0-1 16,0 0 1-16,-2 18 0 16,-3 0 0-16,-1-1 0 15,-2 6 0-15,-5 3 0 16,6-3 1-16,-7-3 0 16,7 1 0-16,-1-4 0 0,1-3 0 15,3 0 0-15,3-1 0 16,1-8 0-16,1 4 0 15,3-2 0-15,-2-2 0 16,3 0 0-16,-3-1 0 16,4-1 0-16,1 3 0 15,0-6-1-15,2 3 0 16,2-3-1-16,3-3 0 16,-2 3-74-16</inkml:trace>
  <inkml:trace contextRef="#ctx0" brushRef="#br0" timeOffset="74029.158">10023 3972 127 0,'0'0'0'15,"-15"17"0"-15,10-4 0 16,-1-3 0-16,12 4 0 16,-5 2-1-16,4-2 1 15,1-2-6-15,-10 6 0 16,2 1-75-16</inkml:trace>
  <inkml:trace contextRef="#ctx0" brushRef="#br0" timeOffset="79026.058">10072 3358 101 0,'0'0'0'16,"0"0"0"-16,0 0 0 15,5 30 0-15,-5-3 0 16,2 4 0-16,-2 6 1 16,-2 11 0-16,-3-4 0 15,-2 1 1-15,4-10 0 16,-4 0 0-16,2-6 0 15,5 0-1-15,-7-9 0 16,7-3-1-16,-4-1 0 16,4-7-4-16,-2-4 1 15,1-5-6-15,-6 0 1 16,0 0-54-16</inkml:trace>
  <inkml:trace contextRef="#ctx0" brushRef="#br0" timeOffset="79296.505">9948 3575 72 0,'0'0'0'0,"0"0"0"16,0 0 0-16,16-25 0 15,2 11 0-15,3 0 1 16,-6 0 0-16,3 5 2 16,1 2 1-16,-2 7 2 15,8 3 0-15,-3 6 0 0,3 4 0 16,-3 1-2-16,-2 3 1 15,-5 6-2-15,4 0 0 16,-5 3-2-16,0-5 1 16,0-7-2-16,4 0 0 15,-8-1-2-15,2-5 1 16,-5-2-6-16,0-3 0 16,0 3-67-16</inkml:trace>
  <inkml:trace contextRef="#ctx0" brushRef="#br0" timeOffset="79552.048">10383 3350 90 0,'0'0'0'15,"0"-20"0"-15,0 11 1 16,-6 4 1-16,6-4 0 16,-5 6 0-16,5-2 0 15,-2 5 0-15,2 0 1 16,2 1 0-16,-2 24 1 15,5 12-1-15,-5 2 1 0,0 10 0 16,-1-4 0-16,-5 5-1 16,1-3 0-16,2-1-1 15,-2-8 0-15,5-6-2 16,-6-6 0-16,5-6-5 16,1-3 1-16,0-3-87 15</inkml:trace>
  <inkml:trace contextRef="#ctx0" brushRef="#br0" timeOffset="79958.018">10100 2917 125 0,'0'0'0'0,"12"30"0"16,-12-21 0-16,-5 0 0 16,5-1 0-16,-2 3 0 15,2 7 1-15,0-1-1 16,0 4 1-16,2 2-1 16,3 3 0-16,1 3-5 15,-1-3 0-15,-3-5-5 16,-2-3 0-16,-2 1-57 15</inkml:trace>
  <inkml:trace contextRef="#ctx0" brushRef="#br0" timeOffset="80187.038">9900 3153 119 0,'0'0'0'0,"0"0"0"15,29-14 0-15,-8 5 0 16,5 0 0-16,1 0 1 16,-1 1-2-16,2 2 1 15,1-1-6-15,3 2 1 16,4 1-7-16,-4 3 0 16,-11-3 2-16,-1 4 0 15,1-3-32-15</inkml:trace>
  <inkml:trace contextRef="#ctx0" brushRef="#br0" timeOffset="80707.365">10058 2917 92 0,'0'0'0'16,"0"0"0"-16,0 0 0 15,-28-2-2-15,14 2 1 16,1 0 0-16,-7 2 0 16,10 7 1-16,-8 5 0 15,3 4 1-15,-4 6 0 16,-2 4 0-16,3 2 1 15,4 2-1-15,-1 0 1 16,6 4-1-16,2-9 1 16,2-3-1-16,5-4 1 15,0 1-1-15,5-4 1 16,2-1 0-16,9 0 0 16,6-2-1-16,11-5 1 15,7-6-1-15,-1-3 1 16,6-3 0-16,2-6 1 15,0-5-1-15,0-4 0 16,-5-8 0-16,-5 0 0 0,-7-6 0 16,-3 0 1-16,-7-3-1 15,-8 0 1-15,-10-2-1 16,-4 4 0-16,-10 1-1 16,-9 9 1-16,-14 9-2 15,-11 14 0-15,-9 14-3 16,-17 9 0-16,1 4-96 15</inkml:trace>
  <inkml:trace contextRef="#ctx0" brushRef="#br0" timeOffset="88560.425">11298 3908 133 0,'0'0'0'16,"0"0"0"-16,0 0 0 15,0 0-1-15,0 0 1 16,0 0-1-16,0 0 1 15,0 0-1-15,0 0 1 16,19-3-1-16,-5 3 1 16,0-4-2-16,4 4 1 15,-4 0-6-15,1 0 0 16,3-1-6-16,-2 1 1 16,3-4 0-16,-4 4 0 15,-1-3-29-15</inkml:trace>
  <inkml:trace contextRef="#ctx0" brushRef="#br0" timeOffset="89099.312">11499 3731 94 0,'0'0'0'0,"0"0"0"16,0 0 0-16,-5-18 0 15,-1 13 0-15,-1 2 0 16,-1 3 0-16,-5 0 0 16,-1 3 0-16,-1-1 0 15,-4 5 0-15,-6 7 1 0,4-4 1 16,-1 6 1-16,2 2 1 16,-1-4-2-16,1 7 0 15,0 2 0-15,8-4 0 16,3-1-1-16,2 3 1 15,7 2-1-15,0-2 1 16,2-2-1-16,3-1 0 16,1-6 0-16,2 2 0 15,5 0 0-15,8-2 1 16,6-1-1-16,-2 1 0 16,-8-3 0-16,16-9 0 15,6-5 0-15,-3-4 0 16,3-3-1-16,-3-2 1 15,-2 0-1-15,-5-4 1 16,-3 0 0-16,-5-4 0 16,-7-3 0-16,-2-1 0 15,-5-3 0-15,-3 3 0 16,-4 0 0-16,-5 6 0 0,-8 3 0 16,-1 1 0-16,-6 0-1 15,-7 7 1-15,-2 2-2 16,-6 11 0-16,-3 1-2 15,-1 9 0-15,4 2-95 16</inkml:trace>
  <inkml:trace contextRef="#ctx0" brushRef="#br0" timeOffset="98952.894">11256 4318 116 0,'0'0'0'16,"0"19"0"-16,0 2 0 15,0 7 0-15,-7 6 0 16,6 6 0-16,-5-5 1 15,1 2-1-15,3-2 0 16,2-6 0-16,0-3 1 16,-5-3-1-16,3-2 1 15,2-7-1-15,0-2 0 16,0-1-2-16,0-4 1 16,-1-2-6-16,1-1 0 15,-5-4-3-15,-1-4 1 16,5 1-48-16</inkml:trace>
  <inkml:trace contextRef="#ctx0" brushRef="#br0" timeOffset="99400.147">11174 4576 97 0,'0'0'0'0,"0"0"1"16,0 0 0-16,0 0 1 16,0 0 1-16,0 0-1 15,0 0 0-15,0 0-1 16,0 0 1-16,0 0-1 15,0 0 1-15,32-9-1 16,-16 4 1-16,-1 2-1 16,4-3 1-16,-1-2-1 0,-2-1 0 15,-1-4 0-15,6-4 0 16,4-2 0-16,-5-2 0 16,1-2-1-16,-3 0 1 15,-4-2-1-15,-4 2 1 16,-5-5-1-16,2 7 1 15,-7 7 0-15,2-2 0 16,-2 6 0-16,-2 1 1 16,1 4-1-16,1 1 1 15,-6 1-1-15,1 15 1 16,2 9-1-16,-1 2 1 16,3 0-1-16,1 12 1 15,1 2-1-15,3-2 1 16,-2-5-2-16,-1 1 1 15,4-4-1-15,1-4 0 16,-6-6-2-16,1 1 1 16,-1-8-8-16,2-1 0 0,-2-2-2 15,4-2 1 1,-3 1-65-16</inkml:trace>
  <inkml:trace contextRef="#ctx0" brushRef="#br0" timeOffset="99712.956">11664 4256 129 0,'0'0'0'16,"-15"36"0"-16,10-35 0 15,10-8 0-15,-5 4 0 16,2-3 0-16,-2 15 0 15,0 5 0-15,0 13 0 16,0 8 0-16,-2 2 0 16,2 7 0-16,-5-9 1 15,5-4-1-15,0 5 0 16,0-5 0-16,0-4 0 16,5-8-3-16,-5-3 0 15,0-2-6-15,2-5 1 16,-2-4 2-16,1-2 0 15,4-1-60-15</inkml:trace>
  <inkml:trace contextRef="#ctx0" brushRef="#br0" timeOffset="100254.653">11623 4277 120 0,'0'0'0'0,"-6"-17"1"16,6 5 0-16,-1-1 0 15,2-1 0-15,10-3 0 16,-2 3 0-16,-2 5-1 16,1 0 1-16,3 0-1 0,-4 4 0 15,-4 5 0-15,8 0 0 16,1 5 0-16,-3 4 0 16,-2 0 0-16,0 3 1 15,-1 2-1-15,0 9 1 16,-6 0-1-16,-4-2 1 15,2-2-1-15,-3-1 1 16,2-2-1-16,-4-2 1 16,-5-2-1-16,5-5 1 15,-4 2-1-15,9-2 0 16,-5-2 0-16,2-1 0 16,3-4 0-16,2 0 0 15,6 5 0-15,-3-5 0 16,8 3 0-16,1 3 0 15,4-1 0-15,6 7 0 16,8-1 0-16,-9 1 0 16,1-3 0-16,-1 9 0 15,-1 8 0-15,-6-7 0 16,-8 6 1-16,-12-2 0 0,-8 3 1 16,-6-3 0-16,-1-6 1 15,-1 1 1-15,-4-4-1 16,1-2 0-16,3-3-2 15,1-4 1-15,0-1-3 16,2-4 1-16,6-4-8 16,5 4 1-16,-1-3-92 15</inkml:trace>
  <inkml:trace contextRef="#ctx0" brushRef="#br0" timeOffset="100752.566">12154 4030 118 0,'-1'21'0'0,"-4"19"-1"16,3-35 0-16,2-19-1 15,0 9 1-15,2-7 0 16,-9 15 1-16,-7 8 0 16,-4 10 0-16,-3 5 2 15,-1 11 0-15,-3 7 1 16,2 2 0-16,3 7 0 0,6-4 0 16,1-2-1-1,8-1 0-15,9-2-1 0,-3-13 0 16,5-1-1-16,2-7 0 15,5 0-5-15,6-5 0 16,3-8-5-16,5-1 0 16,2 0-62-16</inkml:trace>
  <inkml:trace contextRef="#ctx0" brushRef="#br0" timeOffset="101232.048">12182 4353 126 0,'0'0'0'0,"7"32"0"16,-7-18 0-16,0 0-1 15,0 0 1-15,0 2-1 16,0-6 0-16,6 3 0 16,-6-1 1-16,7-3 0 15,7 1 0-15,12 2 0 0,2-12 0 16,6-8 1-16,0-1 0 16,-5 0 0-1,-1-8 1-15,-2-6-1 0,0 0 1 16,-5 2-1-16,-1-6 1 15,1-1-1-15,-13 2 1 16,-8 1-1-16,-7 6 1 16,-7 5-1-16,-7 5 1 15,-5 6-1-15,-3 6 0 16,-10 2 0-16,3 8 0 16,-10 10-1-16,15 3 0 15,-1 2-1-15,6 2 0 16,11 5-7-16,2-3 1 15,6-1-3-15,6-4 0 16,-5-1-66-16</inkml:trace>
  <inkml:trace contextRef="#ctx0" brushRef="#br0" timeOffset="101592.843">12645 4181 139 0,'0'0'0'15,"-28"30"0"-15,15-16 0 16,6-5 0-16,6 10 0 15,-5 7-1-15,1 4 1 16,-5 5 0-16,-1-3 0 16,3 3 0-16,-10-3 0 15,1 3 0-15,5-7 0 16,-1-7 0-16,10-3 0 16,-2-10-4-16,5-1 1 15,0 0-7-15,7-7 1 16,0-5-1-16,5-4 0 15,-4-3-53-15</inkml:trace>
  <inkml:trace contextRef="#ctx0" brushRef="#br0" timeOffset="102070.927">12596 4123 88 0,'-6'21'0'0,"1"16"1"15,5-34 0-15,0-15 0 16,4 3 1-16,-3-5 1 15,-1 9 1-15,6 1 0 16,2 13 1-16,-1 14-2 16,4-2 1-16,-4-2-1 15,2 11 1-15,5 11-2 16,-1-10 1-16,0-4 3 16,2 4 0-16,5 5-5 0,-5-10 0 15,-3-3-3-15,1-9 0 16,-6-2-8-16,0-7 1 15,-7-1-29-15,1-1 0 16,-2-1 65-16,-10-2 0 16,-5-2-29-16,1-1 1 15,-10-6-2-15,4 0 0 16,-1-3 2-16,1-2 0 16,2 0 1-16,-1 0 0 15,6 2 3-15,1 3 0 16,6 0 2-16,0 4 1 15,5 1-1-15,2 4 0 16,0-3-1-16,3 3 0 16,10 3-2-16,0 1 1 15,8 4-2-15,-1-2 0 16,8-3-33-16,-1-1 0 16,0 2 6-16,2-4 0 0,4 0 25 15,-1-4 1-15,-3 2-10 16</inkml:trace>
  <inkml:trace contextRef="#ctx0" brushRef="#br0" timeOffset="102330.288">12976 4277 129 0,'0'0'0'0,"-23"0"0"0,14 0 0 16,4-3 0-16,-10 12 0 15,-6 1 0-15,3 6 0 16,1-2 2-16,-1 7 0 16,3 4 1-16,1-1 0 15,7-1-2-15,0 0 1 16,3-5-2-16,8 3 0 16,4-2-5-16,5-1 1 15,1-6-60-15,13-7-4 16,7-10 68-16,1 1 0 15</inkml:trace>
  <inkml:trace contextRef="#ctx0" brushRef="#br0" timeOffset="102671.174">13039 3980 134 0,'3'32'0'0,"1"26"0"16,3-44 0-16,-6-21-8 15,5 4 1-15,1-1-1 16,1 18 0-16,6 11 9 16,-7 1 0-16,0 8 10 15,-2 4 0-15,-3 8-6 16,-2-2 1-16,-2 3-1 0,-3-1 1 15,2 3-4 1,-3-10 1-16,1-8-2 0,2 1 0 16,-4-9-2-16,-4-2 0 15,3-7-47-15,1-2 1 16,0-6 25-16,1-3 0 16,-1-1 20-16</inkml:trace>
  <inkml:trace contextRef="#ctx0" brushRef="#br0" timeOffset="103197.96">13257 4478 165 0,'0'0'0'0,"-40"33"0"15,45-35 0-15,12-10-6 16,1 2 0-16,-3 1-11 16,-1 0 1-16,4 0 15 15,-10 2 1-15,-1 5 1 16,-5 4 1-16,-2 7 1 16,-9 7 1-16,-6 7-1 15,-4-1 1-15,-1 0-2 0,-1 0 0 16,-5-4-1-1,5 0 1-15,6-8-2 0,-3 2 0 16,3-6-2-16,6-1 0 16,-2 2-2-16,10-7 1 15,1 2 2-15,7 1 0 16,8-3 0-16,4 0 0 16,2 0 1-16,6 4 0 15,7-2-1-15,-13 1 1 16,0 1 0-16,-2-4 0 15,-5 5 2-15,-5-2 1 16,0-1 4-16,-6 5 1 16,1 2-3-16,-15 5 1 15,-10 9-2-15,-6-6 0 16,-14 5-3-16,1-7 0 16,-7 3-4-16,4-9 0 15,-6-6-75-15,2-3-5 16,0 0 106-16</inkml:trace>
  <inkml:trace contextRef="#ctx0" brushRef="#br0" timeOffset="109578.809">14054 4306 90 0,'0'0'0'0,"0"0"0"16,0 0 0-16,0 0 0 15,0 0 0-15,0 0 3 16,0 0 0-16,19 8 4 16,-4 1 0-16,1 0-2 15,9 12 1-15,9 4-1 0,7 5 1 16,-5 6-4-16,3-2 0 15,2-1-1 1,-2-3 1-16,-3-2 0 0,11 2 0 16,1 0 0-16,-7 2 1 15,7-1-1-15,-7-4 1 16,-7-5-2-16,6 1 1 16,-4-2-1-16,-8-3 1 15,-3-9-1-15,-10-1 1 16,-3-2 0-16,-5-3 0 15,-1-1-1-15,-5 2 1 16,1-4-1-16,-2 0 0 16,5 1-1-16,-5-1 0 15,0 0 0-15,0 0 0 16,2-1 0-16,-2 1 0 16,-7-6 0-16,5 3 1 15,1-1 0-15,-3 2 0 16,2-1-1-16,2 3 1 0,-1-4-1 15,1 4 0-15,-4 7 0 16,4 2 0-16,0 9 0 16,0 13 0-16,0 6 0 15,0 4 1-15,0 6 0 16,4 2 0-16,-4 2 0 16,1 9 1-16,-1 0-1 15,2 5 0-15,3 7 0 0,-3-5 1 16,2-4 0-16,-1 2 0 15,-3 2-1-15,0-9 0 16,0-4-1-16,0-6 1 16,0-8 0-16,-3-12 0 15,-3-7-2-15,6-3 0 16,0-7-24-16,0-4 1 16,0-2-45-16,0-10-5 15,-5-8 74-15,2-1 21 16</inkml:trace>
  <inkml:trace contextRef="#ctx0" brushRef="#br0" timeOffset="110690.861">14858 4938 92 0,'0'0'0'0,"20"-23"0"0,-20 23 0 15,-8 6-1 1,3-3 1-16,-1-3 0 0,5 4 0 16,-1-4 0-16,2 0 1 15,3-7 4-15,8 0 1 16,3-4-1-16,7-3 1 16,7-4 1-16,1-1 1 15,8-2-5-15,6-2 0 16,4-3-1-16,6-1 0 15,-3 5-1-15,11-5 1 16,-1 4-1-16,-4 1 0 16,3-5 0-16,9-3 0 15,7-5-1-15,-21 12 1 16,-12 6 0-16,-9 3 0 16,-10 5 0-16,-3 0 1 15,-11 4-1-15,3 0 1 16,-6 5-1-16,-1-4 1 15,-3 4-1-15,-2 0 0 0,5 0-1 16,-5 0 0-16,0 0 0 16,0 0 0-16,0-5 0 15,0 5 0-15,0 0 0 16,0 0 0-16,0 0 0 16,0 0 0-16,2 2 0 15,-2-2 0-15,0 3 0 16,0-3 0-16,0 4 0 15,0-4 0-15,0 0 0 0,0 0 0 16,0 0-1-16,0 0 1 16,0 0-2-16,0 0 0 15,0 0 0-15,0 0 0 16,0 0-22-16,0 0 1 16,0 0-26-16,0 0 29 15</inkml:trace>
  <inkml:trace contextRef="#ctx0" brushRef="#br0" timeOffset="113406.892">15784 3736 82 0,'0'0'0'16,"0"0"1"-1,0 0 1-15,0 0-1 0,0 0 1 16,0 0 1-16,0 0 1 16,0 32 1-16,0 1 0 15,7 13 0-15,-7 3 0 16,0 7-2-16,1-1 1 15,-1-1-2-15,0-6 0 16,-1-4-1-16,1 1 1 16,0-1-1-16,0-7 1 15,0-7 0-15,0-4 0 16,-6-8 0-16,6-4 1 16,0-5-2-16,0-4 0 15,6-1-1-15,-12-8 1 16,5-5-1-16,2-5 1 15,5-9-1-15,-6-3 1 16,7-4-1-16,-6 2 0 16,4-7 0-16,-3-5 0 15,2-4 0-15,-4-2 1 16,0 4-1-16,0 1 1 0,-4 4-1 16,2-3 0-16,2 5 0 15,0 0 0-15,0 5 0 16,0 5 0-16,6 4 0 15,-5 4 0-15,1-3 0 16,2 8 0-16,-3 3 1 0,-1 0 0 16,-1 1 0-16,1 2 1 15,0 3-1-15,0 3 0 16,0 0-1-16,0 9 1 16,0 3-1-16,1 2 0 15,1 5 0-15,5 11 0 16,-2 5 1-16,1-3 0 15,1 3-1-15,7 2 0 16,-2 7 0-16,-4 0 0 16,5 5 0-16,-6-9 0 15,0-1 0-15,-6-5 0 16,-1-1 1-16,-7-1 0 16,-1-4 0-16,1-7 0 15,0-4-1-15,3-3 1 16,1-5-1-16,-2-5 1 15,3-3-1-15,-2-6 1 16,3-9-1-16,1-3 1 16,0-5-1-16,0 0 0 15,5-1 0-15,-3-12 0 0,3-4 0 16,2-1 0-16,0-3 0 16,0-4 0-16,1 1 0 15,-1 2 0-15,-1 0 0 16,1 4 0-16,-2 8 0 15,-3 1 0-15,-2 6 0 16,0 6 0-16,-2 1 0 16,-2 6 0-16,3 7-1 15,1-4 1-15,-2 0-1 16,2 9 1-16,-5 0-1 0,-2 14 1 16,-6 7 0-16,1 11 0 15,2 6 0-15,-1 3 0 16,4 3 0-16,0 1 0 15,4 5 0-15,-2-6 0 16,-2 5 0-16,1-9 1 16,1-5-1-16,2 6 0 15,-3-1 0-15,1-8 1 16,3-8-1-16,2-4 0 16,0-3 0-16,0-4 0 15,2-5 0-15,2-2 0 16,-4-3 0-16,1-12 0 15,1-6 0-15,3-3 0 16,-3-5 0-16,2-3 0 16,-4-2 0-16,0-7 0 15,0-6 0-15,0 1 0 16,1-1 0-16,-1-1 0 0,0 2 0 16,-1 3 0-16,-5-4 0 15,1 10 0-15,3-3 0 16,2 8 0-16,-1 3 0 15,1 6 0-15,0 6 0 16,0 2 0-16,-4 0 0 16,2 4 0-16,2 3 0 15,-1 9 0-15,1 4 0 16,-5 14 0-16,3 12 0 0,2 6 1 16,0 7-1-16,2-6 1 15,-2 0-1-15,0 1 1 16,0 4-1-16,0-5 1 15,0-7-1-15,0-2 1 16,-2 1-6-16,2-14 1 16,0 0-74-16,0-8-4 15,2-6 82-15,-2 19 23 16</inkml:trace>
  <inkml:trace contextRef="#ctx0" brushRef="#br0" timeOffset="115192.529">15764 3278 109 0,'0'0'0'15,"0"0"0"-15,0 0 0 16,-7 17 0-16,0 1 0 16,0 5 0-16,7-1 0 15,-7 3 0-15,7-6 0 16,7 2 2-16,0 6 0 15,7 1 1-15,-1-5 0 16,-5-2 3-16,13-9 1 16,11-5-4-16,-6-3 0 15,2-8-2-15,1-3 1 16,4-5-1-16,-5-6 0 16,4-5-1-16,-10-3 1 15,-1 0-1-15,-1-1 1 0,-5 4 0 16,-3 1 1-16,-10-1 0 15,-9 2 1-15,-8 3-1 16,-6 1 0-16,-6 4 0 16,-7 8 1-16,-8 5-2 15,2 3 0-15,5 6-1 16,3 0 0-16,10 2-34 16,-3 4 1-16,10-1-13 15,-31 18 31-15</inkml:trace>
  <inkml:trace contextRef="#ctx0" brushRef="#br0" timeOffset="116272.756">15238 3135 101 0,'0'0'0'16,"28"18"3"-16,-23 5 1 15,-5 8-1-15,0-4 0 16,-4-1-2-16,4 9 1 0,4 6-1 15,-2-10 0-15,-2-1-1 16,0 2 1 0,-6 3-1-16,5-9 0 0,1 1-2 15,-6-13 1-15,5-4-3 16,-3-3 1-16,2-2-2 16,2-5 0-16,0 0 2 15,0-8 1-15,2-3-1 16,-4-6 0-16,-6-1 2 0,2 0 0 15,5 4 3-15,2-2 0 16,5 6 4-16,-3 1 0 16,2 6-1-16,1-3 0 15,-5 6 0-15,5-3 0 16,-5 3-4-16,12 0 1 16,-1 0-2-16,2 0 1 15,1-5-1-15,12-4 1 16,6-3 0-16,-4 1 1 15,4-5-1-15,-3 2 1 16,2 0-2-16,-5 0 1 16,0-2-1-16,-6 6 1 15,-2-3-1-15,-11 1 1 16,-1 1 0-16,0 6 1 16,-3-2 1-16,-4 7 0 15,0 0 0-15,-5 12 0 16,-13 3 0-16,9 11 0 0,-4 9-2 15,6 5 1 1,0 4-2-16,1-3 0 0,6-1-18 16,4-5 0-16,-1-3-42 15,4 31 34-15</inkml:trace>
  <inkml:trace contextRef="#ctx0" brushRef="#br0" timeOffset="118724.239">15859 4462 87 0,'0'0'0'15,"0"0"0"-15,0 0 1 0,0 0 4 16,0 0 0-16,20 12 0 16,-4-3 1-16,3 2-1 15,9 4 0-15,7 3-2 16,-2 5 1-16,2-2-1 15,4 2 1-15,2 0-1 16,-1-1 1-16,-5 0-3 16,11 4 1-16,1 2-1 0,3-2 1 15,6 3-1-15,-2-5 1 16,-1 2-2-16,-6-6 1 16,-4 1 0-16,-3-4 0 15,-5 1 2-15,-3-4 0 16,-4-3-2-16,-6 1 0 15,1 0 0-15,-7-3 1 16,-8-4-1-16,3 1 0 16,-8-3 0-16,4 1 0 15,-3-3 0-15,-4-1 0 16,1 6 0-16,-1-6 0 16,6 1 0-16,-6-1 0 15,1 2-1-15,-1-2 1 16,0 0-1-16,0 0 1 15,0 0-1-15,0 0 0 16,0 0 0-16,0 0 0 16,2-3 0-16,7-3 0 15,0 1 0-15,5-4 1 0,12-3-1 16,3-2 0-16,10-5 0 16,-4 1 0-16,6-3 0 15,0-2 0-15,2 0 0 16,2-1 1-16,3 1-1 15,-1 0 1-15,-5 5 0 16,-2 1 0-16,-6 3-1 16,0 1 1-16,-6 5 0 15,-2 2 1-15,-7 1-1 16,-10 2 0-16,-11-3 0 0,2 6 1 16,2-3-2-16,-2 3 0 15,5 0-15-15,-5 0 0 16,0-5-62-16,-11 1-4 15,-3-1 81-15,-5 5 0 16</inkml:trace>
  <inkml:trace contextRef="#ctx0" brushRef="#br0" timeOffset="119894.35">17484 4457 59 0,'0'0'0'0,"-30"-18"3"16,27 18 1-16,4 0 8 15,-1 0 0-15,2 4-7 16,-2-4 0-16,5 1-1 16,1 3 1-16,-3-4-4 0,4 0 1 15,4-4-1-15,-4 3 0 16,1 1-2-16,5-4 0 15,-5 1-35-15,4-3 0 16,1 1 27-16,-5 0 0 16,3 1 7-16,-2-4 0 15,-2-1-8-15</inkml:trace>
  <inkml:trace contextRef="#ctx0" brushRef="#br0" timeOffset="120070.834">17529 4269 101 0,'0'0'0'16,"25"31"0"-16,-18-29 0 15,-7-7 0-15,0 1 0 16,0-1-1-16,1 3 1 16,6-1-33-16,0-3 1 0,4 3 25 15,-3-1 1-15,-1 3-6 16</inkml:trace>
  <inkml:trace contextRef="#ctx0" brushRef="#br0" timeOffset="120256.978">17508 4172 107 0,'0'0'0'0,"42"32"0"0,-38-29 0 16,-17-8 0-16,8 1 0 15,3-1-10-15,9-4 0 16,7-3-31-16,-1 3-4 16,1-1 45-16,-6 1 0 15</inkml:trace>
  <inkml:trace contextRef="#ctx0" brushRef="#br0" timeOffset="120466.257">17536 4016 106 0,'0'0'0'16,"18"17"0"-16,-18-17 0 16,0 0 0-16,1-3 0 15,5-3-1-15,1-2 0 16,7-1-48-16,-1 0-5 0,1 0 54 15,0 0 0-15</inkml:trace>
  <inkml:trace contextRef="#ctx0" brushRef="#br0" timeOffset="121094.003">17400 3499 82 0,'7'18'0'16,"5"13"0"-16,-13-20 1 16,-12-4-1-16,6-2 1 15,-1-1-1-15,8 6 0 16,0 8 1-16,0-4 1 0,1-2 2 15,12 6 0-15,2-1 1 16,12-3 0-16,-1 4-1 16,-4-6 0-16,3-7 1 15,-3-5 0-15,5-3-4 16,0-11 1-16,-4-9-2 16,3 2 1-16,0 2-1 15,-3-8 1-15,0 4-1 16,-7-3 1-16,-4 0 0 0,-11 3 0 15,-1-4 2-15,-12 10 0 16,-3-1-1-16,-10 4 1 16,-3 7-2-16,-1 5 1 15,1 4-2-15,-5 5 1 16,-8 4-4-16,1 1 0 16,-2 2-17-16,9 0 1 15,5 2-24-15,6-2 1 16,1-2 44-16,5-3 0 15,6 2-14-15</inkml:trace>
  <inkml:trace contextRef="#ctx0" brushRef="#br0" timeOffset="121770.386">17847 3295 121 0,'0'0'0'0,"-41"23"0"15,28-14 0-15,0 0-4 16,12 12 1-16,2 5 1 0,-1-1 1 15,4 1 1-15,-8 4 1 16,3-2 0-16,-1-3 1 16,-3-3 1-16,5-4 0 15,0-4-1-15,0 0 0 16,0-2-2-16,1-3 1 16,3-4-1-16,-1-5 0 15,3 0 0-15,1-3 0 16,0-4 0-16,-6-2 0 15,6-3 0-15,-2-2 1 16,-5 1 0-16,0-1 1 16,0 0-1-16,6 2 1 15,-5 3-1-15,6 0 0 16,6 1 0-16,-1-1 0 16,-2 4-1-16,8-1 1 15,-1-1-1-15,1 2 1 16,-3 0-1-16,6-8 0 15,5-4 0-15,-5 3 1 16,4 0-1-16,-8-4 1 0,1 2-1 16,1 2 1-16,-4-3 0 15,-1 3 0-15,-5 0 0 16,-2 5 0-16,-3 0 1 16,-3 6 0-16,-1-3 0 15,-5 12 0-15,-2-1 0 16,-2 12 1-16,-5 13-2 0,8-3 1 15,-3 1-2-15,4 7 0 16,5 0-66-16,5-9 1 16,-3 1 60-16,3 24 6 15</inkml:trace>
  <inkml:trace contextRef="#ctx0" brushRef="#br0" timeOffset="123648.162">17561 4627 97 0,'0'0'0'0,"0"0"0"16,0 0 1-16,0 0 0 16,0 0 0-16,0 0 2 15,0 0 1-15,29 9 5 16,-3 0 0-16,8 3-6 15,0 0 0-15,7 2-2 16,0 6 1-16,6 1-2 16,-1 2 1-16,-3 0 0 15,3 1 0-15,-4-1-1 0,6-4 1 16,0 2 0-16,-3-3 1 16,-2 0-1-16,-2-1 1 15,-1-3-1-15,-7-2 0 16,-5-3-1-16,0 2 1 15,0-2-1-15,-8 3 1 16,-7-2-1-16,-5-1 1 16,-2-2-1-16,-5-1 1 15,3-3 0-15,-4-3 0 16,0 2-1-16,0-2 1 16,2 0 1-16,5-2 1 15,7-7-1-15,-1-3 1 16,8-7-2-16,0 1 1 15,7-3-1-15,9-2 1 16,1-3 0-16,8-1 0 16,8-4-1-16,-4 4 0 15,9-2 0-15,-10 4 0 0,0 0-1 16,3 2 1-16,-3 4-1 16,-3 2 1-16,-5 4-1 15,-7 1 1-15,-6 3-2 16,-9 2 1-16,-5 4-3 15,-2-3 0-15,-3 3-12 16,-4-1 0-16,-3 3-21 0,-4-3 1 16,-9 1 2-16,3 1-5 15,-10-2 38-15,2 1 0 16</inkml:trace>
  <inkml:trace contextRef="#ctx0" brushRef="#br0" timeOffset="124049.054">19168 4123 80 0,'-6'21'0'15,"-7"11"5"-15,6-36 1 16,4-15 0-16,-2 6 0 16,3-4-3-16,-2 8 0 0,4 0 0 15,0 13 0-15,4 6 1 16,-2 11 0-16,3 6 1 16,-3 4 0-16,-2 13-2 15,0-3 1-15,-2 8-2 16,2-5 0-16,2 0-1 15,-1-11 1-15,5 1-2 16,1-10 0-16,-6-3-8 16,3 0 0-16,-2-5-32 0,-2-4 1 15,0-3 32-15,0-3 1 16,0-6-3-16,0-9 1 16,1 0-3-16</inkml:trace>
  <inkml:trace contextRef="#ctx0" brushRef="#br0" timeOffset="124335.061">19339 4077 71 0,'-14'28'0'15,"-5"16"3"-15,18-40 0 16,9-20 6-16,-1 14 0 15,-2-1-3-15,1 11 0 16,-5 6 1-16,-1 9 0 16,-7 7-2-16,7 5 1 15,0 9-3-15,0-10 1 16,6-1-3-16,-3 4 1 0,2-2-2 16,2-3 0-16,4-6-24 15,-2-3 1-15,-2-9-22 16,-1-2-4-16,1-3 64 15</inkml:trace>
  <inkml:trace contextRef="#ctx0" brushRef="#br0" timeOffset="124800.539">19024 3784 104 0,'0'0'0'15,"14"26"0"-15,-6-7 0 16,-1 8-1-16,7-4 1 15,6 3 0-15,-7-9 0 16,1 1 1-16,20 0 1 16,7-1 4-16,-6-8 0 15,0-4 3-15,-2-5 0 16,0-9-7-16,1-5 1 0,-7-7-2 16,7-5 0-16,-6-6 0 15,-1-3 0-15,-7 0 0 16,-12 2 0-16,-4-3 0 15,-11 1 0-15,-9 5 0 16,-7 6 1-16,-11 6-1 16,-7 10 1-16,-7 9-2 15,-5 12 0-15,-2 8-72 16,2 7 1-16,4 3 70 0,-54 31 14 16</inkml:trace>
  <inkml:trace contextRef="#ctx0" brushRef="#br0" timeOffset="126601.9">19345 4631 119 0,'0'0'0'16,"34"-14"0"-16,-27 14 0 15,-14 0 0-15,7 0 0 16,-1 5 0-16,2-2 1 16,1 1 2-16,9 1 1 15,-1-1 1-15,15 6 0 16,9-1 0-16,0 3 1 15,6 2-3-15,2-1 0 16,6 1-1-16,1 3 0 16,-2 1 0-16,-1-4 0 15,-5 4-1-15,5-4 0 16,-3 0 0-16,-8-2 0 16,-3-3-1-16,-4-4 1 15,-6-1-5-15,-3-1 1 16,-3-1-67-16,-4-2 1 15,-5 0 67-15,-3-5 1 0,-2-1-9 16</inkml:trace>
  <inkml:trace contextRef="#ctx0" brushRef="#br0" timeOffset="127146.857">20346 4924 121 0,'0'0'0'16,"-18"-23"1"-16,15 32 0 15,-1 14-1-15,2-5 1 16,2-1-1-16,6 6 1 16,1 3-1-16,0-6 1 15,0 1 0-15,14-7 0 16,12 2 0-16,-11-8 1 15,5-1 2-15,-1-3 0 0,2-4-2 16,-1-11 1 0,7-6-2-16,-6-1 1 0,-2-5 0 15,2-1 1-15,1-4-1 16,-10 1 0-16,-12 1-1 16,-7-6 0-16,-1-3-1 15,-13 4 1-15,-7 1-1 16,-7 7 1-16,-9 4-1 0,1 3 1 15,-4 10-2-15,1 6 0 16,1 9-20-16,5 4 0 16,5 1-35-16,3 8-4 15,10 5 60-15,2-1 0 16</inkml:trace>
  <inkml:trace contextRef="#ctx0" brushRef="#br0" timeOffset="143208.731">16662 5806 113 0,'0'0'0'16,"7"21"1"-16,-7-17 1 16,0-4 3-16,0 0 0 15,-7-4 0-15,6 13 0 16,-4 5 0-16,5 16 1 0,0 7-1 15,0 7 0-15,5 5-1 16,-4-1 1-16,1 1-2 16,3-3 0-16,-5-2-1 15,6-4 0-15,-5-5-1 16,-1 0 1-16,0-8-3 16,0-5 1-16,0-7-40 15,7-7 1-15,2-4-8 0,2-16-4 16,1 1 66-1</inkml:trace>
  <inkml:trace contextRef="#ctx0" brushRef="#br0" timeOffset="143554.216">17015 6182 159 0,'-26'6'0'15,"-15"6"0"-15,41-1 0 16,20 1 0-16,-6-2 1 16,7 3-1-16,-2 10 1 15,-4 8-1-15,3-1 1 16,-4-4-1-16,-7 1 1 15,-5-8-1-15,-2-1 1 16,0-1-2-16,0-8 1 0,-2 0-18 16,2-6 0-16,-4-1-26 15,4-2 0-15,11-9 35 16,-9-1 1-16,4-8 6 16,3-6 0-16,2 1-8 15</inkml:trace>
  <inkml:trace contextRef="#ctx0" brushRef="#br0" timeOffset="144153.328">17207 5929 155 0,'0'0'0'15,"-7"32"1"-15,7-37 0 16,1-20-1-16,10 2 1 16,5-3-1-16,-3 7 0 15,1-2 0-15,0 6 0 16,4 7 0-16,6-1 0 16,6 7 0-16,-7 7 0 15,-3 4 0-15,0 11 0 16,-1 13 0-16,-10-5 0 15,-2 2 0-15,-7-2 0 0,-2-2 0 16,-9 1 1-16,-4-4-1 16,-3-6 1-16,1-3-1 15,-1-1 1-15,3-5-1 16,2 1 1-16,5-7-1 16,1 1 0-16,1-3 0 15,1 4 0-15,5-4 0 16,5 0 0-16,2-4 0 15,9 8 0-15,9 1 0 0,-5 4 0 16,7-4 0-16,-5 4 0 16,3 3 0-16,-8-3 0 15,1 0 1-15,-6 1 0 16,-3 3 1-16,-2-3 0 16,-7 6 2-16,-13 3 1 15,-4 6-2-15,-8-9 0 16,3 1-2-16,-8-1 1 15,-1-7-2-15,3 0 0 16,3-4-1-16,-1-3 1 16,4-4-53-16,9-3 1 15,12-4 15-15,1-3-5 16,0-2 55-16</inkml:trace>
  <inkml:trace contextRef="#ctx0" brushRef="#br0" timeOffset="146705.201">18208 5595 114 0,'0'0'0'15,"7"23"0"-15,-7-17 0 16,0-3 0-16,1 6 0 0,-1 1 0 16,6 15 0-1,-5 3 2-15,5 16 0 16,-1 5 3-16,-2 4 1 0,4 0-4 16,4 1 1-16,-3-1-2 15,5-2 0-15,-1-4 0 16,5-3 0-16,2 0-1 15,-3-12 1-15,0-9-1 16,-7-4 0-16,-1-3 0 16,-3-6 0-16,1-3 1 0,-5-1 0 15,1-6 0-15,-5-6 1 16,-16-2-1-16,6-5 0 16,-2-1-1-16,-5 2 1 15,1 1 2-15,4 4 0 16,-5 2-3-16,-1 5 1 15,1 4-1-15,6 1 0 16,0-2 0-16,3 6 0 16,4 0 0-16,4-2 0 15,-1 0 0-15,4 2 0 16,5 5 0-16,1-5 0 16,2 3 0-16,12-7 0 15,7-1 0-15,8-8 0 16,4-4 0-16,-3-1 0 15,4-5 0-15,1-2 0 16,0-3-1-16,5 1 0 16,-3-5-1-16,-3 0 1 15,-5-1-3-15,-3 4 1 0,-10 3 1 16,-4 4 1-16,-8 8 1 16,-4 2 1-16,-6 10 0 15,-7 3 1-15,-6 11 0 16,-1-1 0-16,2 4-1 15,3-1 1-15,-3 0-1 16,5-2 0-16,4-2-1 16,-1-1 1-16,4 0-1 15,6-6 1-15,1 2-1 0,5-9 0 16,3-1 0-16,12-8 1 16,6-1-1-16,-4-4 0 15,6-8 0-15,-3-1 0 16,-4-1 0-16,-8 1 0 15,1 0 0-15,-7 1 0 16,-1 1 0-16,-6 6 1 16,-2 4 0-16,-3-1 1 15,-1 5-1-15,-1 2 0 16,0 0-1-16,0 0 1 16,-1 6-1-16,1-1 1 15,0 4-1-15,5 3 1 16,-2 2-1-16,4-2 1 15,4 6-1-15,3-2 1 16,0 1-1-16,7-4 1 16,-1-4-1-16,0-6 0 15,-5-1 0-15,3-4 1 16,-10-1-1-16,6-6 1 0,-1-5-1 16,-6-4 1-16,-7 1-1 15,-2-1 1-15,-9-1 0 16,-3 6 0-16,-1-1 0 15,-10 5 1-15,3 6-1 16,-3 3 0-16,4 0-1 16,7 3 0-16,0 3-5 15,0-3 0-15,7 4-19 0,1 0 1 16,0-1-12-16,5-1 0 16,-1-2 19-16,2 3 1 15,2 1 13-15,-2-6 1 16,1 3-8-16</inkml:trace>
  <inkml:trace contextRef="#ctx0" brushRef="#br0" timeOffset="146875.843">18930 5949 153 0,'0'21'0'16,"0"14"0"-16,-7-32 0 15,-6-15-42-15,6 3 0 16,0-5 11-16,2 6 0 16,3-1 37-16</inkml:trace>
  <inkml:trace contextRef="#ctx0" brushRef="#br0" timeOffset="147336.584">19162 6095 142 0,'0'0'0'0,"-41"-13"0"16,43 26 0-16,16 8-4 0,3-7 1 16,8 3-3-16,3-6 1 15,2-4 4-15,-7-2 0 16,-12-5 2-16,-1-3 0 15,-3-3 4-15,3-8 1 16,0-3-3-16,-6-1 0 16,-1 1-2-16,0 3 1 15,-2-4-2-15,2 0 0 16,-5-4 0-16,2 4 0 16,-3 0 0-16,-1 6 0 15,-5 2 0-15,-4 3 0 16,-3 1 1-16,-3 6 0 15,-6 6 1-15,-5 6 1 16,-2 0 0-16,8 4 1 16,1 2 0-16,4 8 1 15,1 7-2-15,3-1 1 16,8 3-3-16,10 5 1 16,12 1-2-16,5-6 0 0,15-2-11 15,-3-8 0-15,11-7-64 16,39 24 40-1</inkml:trace>
  <inkml:trace contextRef="#ctx0" brushRef="#br0" timeOffset="148627.913">17289 6972 126 0,'0'0'0'15,"0"0"0"-15,0 0 0 16,0 0 0-16,0 0 0 15,1 21 1-15,-1-6 0 16,6 3 0-16,1 3 0 16,1 2 0-16,-3-2 1 15,2-7 0-15,7 4 0 16,7-1 1-16,0-6 0 16,5-4-1-16,-1-7 0 15,-3-4 1-15,5-6 0 0,-6-6-1 16,-1-3 0-16,1-11 0 15,-1 7 0-15,-6-3-1 16,-6-1 0-16,-2-1 0 16,-5 2 0-16,-2 3 1 15,-13 0 0-15,-11 5-1 16,2 8 1-16,-4 5-2 16,-1 8 1-16,-5 2-1 15,12 2 0-15,3 4-10 0,2 1 1 16,4 6-20-16,4-4 0 15,2 3-12-15,6 5 1 16,4 6 39-16,-2-9 1 16,3 2-7-16</inkml:trace>
  <inkml:trace contextRef="#ctx0" brushRef="#br0" timeOffset="149953.556">17637 7007 119 0,'0'0'0'15,"-21"28"0"-15,16-12 0 16,9 1 0-16,-1-1 0 15,8 0 0-15,-4-2 0 0,1 0 0 16,6 2 0-16,7-6 0 16,-2-1 0-16,1-2 4 15,6-7 1-15,2-7-2 16,-6 2 0-16,4-4-2 16,-1-5 1-16,-1-4-1 15,-5-4 1-15,-3-5-1 0,2 3 0 16,1 1 0-16,-5 5 0 15,-6 4-1-15,-1 4 1 16,-7 1-1-16,0 5 0 16,-1-1 0-16,-5 5 0 15,-1 5 0-15,-5 9 0 16,-3 7 0-16,1-5 0 16,7 0 0-16,1 2 1 15,6 4-1-15,7-2 1 16,11-3-1-16,-2-4 1 15,3-5-1-15,2-4 1 16,7-4-1-16,-1-7 0 16,0 2 0-16,6-9 1 15,-4-2-1-15,-1-4 0 16,-2-2 0-16,-6 1 0 16,-5 6 0-16,-2 1 1 15,-7 2 1-15,1 0 0 16,-7 5 0-16,0 0 0 0,-1 3-1 15,-5 2 1-15,1 4-2 16,-3 5 1-16,-5 4-1 16,6 5 1-16,4 6-1 15,-1-2 0-15,-1-3 0 16,5-1 0-16,5 0-1 16,1-4 1-16,-1-3-1 15,11-2 1-15,10 0-2 16,0-7 0-16,4-5-2 15,3-4 1-15,2-1 0 0,-6-10 1 16,3-4 1-16,-3-6 0 16,1-2 0-16,-7-3 1 15,-3-2-1-15,1-2 1 16,0 2 0-16,-7 6 1 16,-2 1 1-16,-6 7 0 15,-10 6 0-15,1 2 1 16,-8 7-3-16,3 8 1 15,1 8 0-15,-7 15 1 16,3 5-1-16,8 6 1 16,-1 6 0-16,4 1 0 15,5 3-1-15,8 0 0 16,2 1-1-16,3-4 1 16,-4-10-1-16,1-1 0 15,-2-5 0-15,1-6 0 16,-6-5 0-16,-3-5 0 15,1-4 0-15,-6-5 0 0,1-5-1 16,-8-9 1-16,-6-5 0 16,-8-6 0-16,-4-10-1 15,4 3 1-15,0 6-1 16,2-1 1-16,2 5 0 16,3 1 0-16,2 6 0 15,5-2 0-15,0 5-1 16,1 1 1-16,6 4-1 15,6 2 0-15,6 1 0 0,9 2 1 16,8-1-1-16,-2 1 1 16,0 2 0-16,7 0 0 15,2 2 0-15,3-6 0 16,2-3 0-16,-7 4 0 16,-5-6 0-16,-3 0 1 15,-1 1-1-15,-10-1 1 16,-1 3 1-16,-7 3 0 15,0 1 1-15,-7 13 0 16,0 10 0-16,-7 2 1 16,-5 5-2-16,3 5 0 15,3 8-2-15,-1-4 1 16,1 6-2-16,5-11 1 16,1-2-32-16,0-4 0 15,5-1-24-15,-3-4-4 16,-1-9 60-16,3-3 0 15</inkml:trace>
  <inkml:trace contextRef="#ctx0" brushRef="#br0" timeOffset="150117.874">18874 6731 138 0,'2'35'0'0,"-1"18"-66"0,4 36 32 16</inkml:trace>
  <inkml:trace contextRef="#ctx0" brushRef="#br0" timeOffset="152997.748">20878 4741 134 0,'0'0'0'0,"-14"41"0"0,7-15 0 16,1 9 0-16,5 0 0 15,-1-1 0-15,-2 1 0 16,4 0-1-16,0-8 0 15,0-6 0-15,0-6 1 16,-1-6 0-16,1-2 1 16,-4-1 1-16,2-3 0 15,1 2-1-15,-5-10 1 16,-1-2-1-16,0-2 1 16,7-1-1-16,0-13 0 15,0-11-1-15,7 6 1 16,7-3 0-16,0-1 0 15,4 2-1-15,-3 7 1 16,5 0-1-16,-5 6 0 16,5-1 0-16,-5 10 0 15,10 8 0-15,1 0 0 16,3 8 0-16,-8-2 0 0,-1-3 0 16,-5 6 0-16,-4 0 0 15,-8 10 0-15,1 11 0 16,-8-4 0-16,1 6 0 15,-2 0 0-15,-1-1 0 16,6 4 1-16,0 0-1 16,-1-8 0-16,-5-1 0 15,10-1 0-15,-1-1 0 0,11-4 0 16,12 1 0-16,-8-7 0 16,3-2 0-16,1-12 0 15,5-9 0-15,2-3 0 16,3-5 0-16,-6-1 0 15,-2-1 0-15,-6 3 1 16,-4 0 0-16,-7 0 1 16,-7 2-1-16,-7 0 1 15,-7 2-1-15,0 3 1 16,-6 5 0-16,5 8 0 16,-4 5-1-16,5 8 0 15,1 4-1-15,13 11 1 16,7 5-1-16,13 3 0 15,8 3-50-15,12 2 0 16,8-1 22-16,41 42 22 16</inkml:trace>
  <inkml:trace contextRef="#ctx0" brushRef="#br0" timeOffset="167933.244">8489 6161 125 0,'0'0'0'0,"0"0"0"0,0 0 0 15,0 0 0-15,0 0 0 16,0 0 0-16,0 0 0 16,0 0 0-16,0 0 1 15,29-5 0-15,-1 0 1 16,7 3 1-16,-2 0 0 15,2 2 1-15,4-5 0 16,1 2-1-16,-5-1 0 16,-2 2-1-16,-4-1 1 15,-9-6-3-15,7 4 1 16,1-4-2-16,-3 5 1 16,-8-1-7-16,2 2 0 15,-6-1-93-15</inkml:trace>
  <inkml:trace contextRef="#ctx0" brushRef="#br0" timeOffset="168398.54">8504 6161 100 0,'0'0'0'0,"35"-5"0"16,-35 5 0-16,-8 0 0 0,1 0 0 16,-4 5 0-16,8 8 0 15,-8 4 0-15,3 10 1 16,-1 4 0-16,-2 4 1 16,4 6 1-16,-5-4 1 15,3 3-1-15,1-1 1 16,1-2 0-16,2-2 0 15,3-7 0-15,2-3 0 16,0-8-1-16,10-1 1 16,4-4-1-16,5-3 0 15,1-4 0-15,0-3 0 16,1-2-1-16,6-2 0 16,2-3-1-16,3 2 1 15,-3-3-1-15,3 1 1 16,-4-2-2-16,-2 0 0 15,-4-5-1-15,-2 3 1 16,-8 4-7-16,-4-2 1 0,-1 5-6 16,-7-5 0-16,-7 5 7 15,-6-5 0-15,-1 2-77 16</inkml:trace>
  <inkml:trace contextRef="#ctx0" brushRef="#br0" timeOffset="168624.178">8407 6392 129 0,'29'8'0'0,"19"10"0"0,-33-16 0 15,-16-8 0-15,6-2 0 16,3-6 0-16,1 5 1 16,5-3-1-16,18 3 0 15,2 3 0-15,0-1 0 16,-7 2 0-16,8 2 0 15,-2 3-3-15,-1-2 0 16,-8 2-5-16,-3-4 1 16,4 3-70-16</inkml:trace>
  <inkml:trace contextRef="#ctx0" brushRef="#br0" timeOffset="169027.985">8906 6298 150 0,'0'0'0'0,"0"0"0"15,0 0 0-15,0 0 0 16,0 0 0-16,14 27 0 16,-2-4 0-16,3 12-1 15,-1-11 0-15,-1 3 0 16,-5-1 1-16,-2-1 0 15,-5-2 0-15,3-6 0 16,-4 1 0-16,0-4 0 0,0 0 1 16,-4-5 0-16,4-4 0 15,0-2 0-15,6-6 1 16,2-8-1-16,3-4 0 16,-3-5 0-16,5-3 0 15,1-8 0-15,1 4 0 16,4 1 0-16,1-4 0 15,-5 4-1-15,-2 1 1 16,1 1-2-16,-1 4 1 16,0 3-10-16,-5 3 1 15,-1 3 0-15,-1 4 0 16,-1-2-78-16</inkml:trace>
  <inkml:trace contextRef="#ctx0" brushRef="#br0" timeOffset="169554.888">9356 6367 139 0,'0'0'0'0,"-6"-25"0"15,13 13 0-15,4-2-2 16,-1 2 1-16,1-1-2 15,-3 6 0-15,-1 4 2 16,-1 3 0-16,-5 0 1 0,5 2 0 16,-5 5 0-16,6 7 0 15,4 3 0-15,-3 1 0 16,-1-1 0-16,0 6 1 16,0-2-1-16,-1-3 1 15,-5-4-1-15,5-3 1 16,-6-3 0-16,0-1 0 15,0-5 0-15,0-2 0 16,-6-2 0-16,-1-5 0 16,0 2 0-16,-1-4 0 15,-5 0 0-15,0 4 0 16,-1 0 0-16,-4 3 0 16,2 4 0-16,2 3 0 15,-6 4-1-15,6 0 1 16,1 5-1-16,8-5 1 15,-2 1-1-15,7 1 1 16,4-1-1-16,-1-1 1 0,2 0-1 16,2-4 0-1,6 2-1-15,2-5 1 0,6 1-5 16,5-3 0-16,-6-5-2 16,2 2 1-16,4-3-83 15</inkml:trace>
  <inkml:trace contextRef="#ctx0" brushRef="#br0" timeOffset="169974.96">9614 6304 115 0,'0'0'0'0,"-13"31"0"0,13-27 0 16,0-8-1-16,0 8 1 16,6 1-1-16,-5 11 0 15,-1 9 0-15,-1-1 0 16,-3 4 1-16,2-5 0 15,2 3 0-15,-5 1 0 16,3-1 0-16,1-8 1 16,-5-1 0-16,6-6 0 15,-1-4 0-15,1-7 1 16,1-4 0-16,6-4 0 16,0-6-1-16,2-4 1 15,9-3-1-15,-4-5 1 16,1-6-1-16,4 4 0 15,1-6 0-15,1 6 0 16,-6 5-1-16,-1 2 1 16,-3 11-1-16,-3-2 1 15,-1 6-1-15,4 8 1 16,-4 5-1-16,-4 11 1 0,2 8-1 16,-5-1 1-16,-7 1-1 15,7-3 0-15,-1 1-6 16,-4-6 0-16,3-2-2 15,2 0 1-15,0-2-69 16</inkml:trace>
  <inkml:trace contextRef="#ctx0" brushRef="#br0" timeOffset="170409.567">10207 6276 136 0,'0'0'0'0,"0"0"0"15,0 0 0-15,0 0 0 16,-21 5-1-16,1 0 1 16,-2 7-1-16,-3 3 1 15,3-3 0-15,-4 2 0 16,-6 3 0-16,11-2 0 15,6-3 0-15,1 2 0 16,7-2 0-16,1 2 0 16,12-3 0-16,-1 5 0 15,11-2 0-15,-10-2 0 16,7-3 0-16,-5 0 0 0,1 1 1 16,2-5 0-16,-4 2 1 15,0 2 1-15,0-4 0 16,-7 4 0-16,0 4 0 15,-14 1 0-15,0-4-1 16,-7 2 1-16,-5-3-2 16,5-4 0-16,-4-1-4 15,9-2 0-15,-3-2-3 16,11-2 0-16,1 2-96 0</inkml:trace>
  <inkml:trace contextRef="#ctx0" brushRef="#br0" timeOffset="171087.306">11112 6054 142 0,'0'0'0'16,"-32"9"-1"-16,24-9 1 15,6 0-5-15,-3 0 0 16,-2-4 0-16,-7 4 0 16,-11 4 4-16,-4 7 0 15,-12 4 1-15,1 8 1 16,-2 4 1-16,8 4 1 15,-1 10 0-15,9 3 1 16,6-1-1-16,6-6 1 16,7 2-2-16,7-7 1 15,6-6-2-15,2-3 1 16,5 0-1-16,8-2 0 0,5-4-1 16,7-8 0-16,10-4-4 15,-9-3 1-15,0-2-5 16,0-2 0-16,0-3-81 15</inkml:trace>
  <inkml:trace contextRef="#ctx0" brushRef="#br0" timeOffset="171640.964">11201 6344 163 0,'0'0'0'16,"0"0"0"-16,0 0 0 15,26-31-2-15,-5 13 0 16,-2-5-2-16,4 6 0 16,6-1 1-16,-6 6 0 15,-7 1 2-15,-3 6 1 16,-4 3 0-16,9 11 0 15,-3 12 0-15,-1-7 1 16,4 4-1-16,-8 8 1 16,4 4-1-16,-2-7 1 15,-1-4-1-15,-8-1 1 16,1-3-1-16,-2-1 1 16,-4-5-1-16,-2 0 1 0,3-4 0 15,-1-1 0-15,-3-4 0 16,-9-4 0-16,1-1-1 15,-2-2 1-15,-11-4-1 16,-1 3 1-16,0-1-1 16,-1 4 1-16,3 1 0 15,8 4 0-15,-1 4 0 16,3 4 0-16,1 6-1 0,1-1 1 16,5 1-1-1,3 0 0-15,5-4 0 0,5 1 0 16,-4-1-1-16,6-1 0 15,6 0-3-15,13-5 1 16,9-3-6-16,-2-2 1 16,-4-3-4-16,3-5 0 15,-1 4-66-15</inkml:trace>
  <inkml:trace contextRef="#ctx0" brushRef="#br0" timeOffset="171987.853">11628 6298 103 0,'0'0'0'16,"-25"27"1"-16,24-25 0 15,2-8 0-15,1 1 1 16,3 2-1-16,-5 11 1 16,0 10-1-16,-5 1 1 15,3 6-1-15,1-1 1 16,-5 1-1-16,6-2 1 16,-1-6-1-16,-3-3 1 15,4 4-1-15,0-6 1 0,-2-3-1 16,2-4 1-16,0 1-1 15,0-3 0-15,0-3 0 16,2-3 1-16,2-3-1 16,-3-8 1-16,5-8-1 15,2-5 0-15,-1-3 0 16,4-1 0-16,-8-1 0 16,4 6 0-16,-1 3-1 15,-1 5 0-15,-3 6 0 0,4 1 0 16,3 3-4-16,3 4 0 15,-5-1-2-15,4 3 0 16,-8 0-81-16</inkml:trace>
  <inkml:trace contextRef="#ctx0" brushRef="#br0" timeOffset="172902.81">11903 6383 103 0,'0'0'0'16,"-21"-27"0"-16,14 20 0 16,2 2-1-16,5 5 1 15,0 0 0-15,5 12 0 16,-3 6 0-16,2 0 0 16,-4-1 0-16,-4 6 0 15,2-4 0-15,-3 2 1 0,3-1 0 16,1-4 0-16,-6-2 0 15,3-4 1-15,1-3 0 16,-1-2 0-16,3 1-1 16,1-6 1-16,0 0 0 15,0-7 0-15,1-4 0 16,5-8 1-16,-1-8-1 16,2 5 0-16,-4-1-1 15,8-7 1-15,-3 2-1 16,5-2 0-16,-1 4-1 0,-3 6 0 15,-2 3-3-15,0 3 0 16,-1 5-4-16,0 2 0 16,-5 5 3-16,5 2 0 15,-5 5 2-15,6 6 1 16,0 5 1-16,6 3 0 16,1 6 0-16,-1-1 0 15,-6 1 0-15,7-2 1 16,-1-6 0-16,1-3 0 15,-2-1 0-15,3-8 0 16,6 0 0-16,-1-5 1 16,-5-2-1-16,3-1 1 15,-3-6 0-15,-2-5 0 16,-6-4 0-16,0 1 0 16,-7-6-1-16,-6 5 1 15,-1-3-1-15,-5 7 1 16,-2 0-1-16,-1 7 0 0,-1 5 0 15,-3 8 0-15,-1-1-1 16,0 11 1-16,-1 3-1 16,7 2 1-16,0 2-1 15,7-4 1-15,3 1-1 16,8-1 1-16,-3-1-1 16,8-4 1-16,3 0-1 15,8-2 0-15,2 0 0 0,3-6 1 16,-10-3-1-16,12-3 0 15,0-9 0-15,0 1 1 16,2-10-1-16,-3 0 1 16,-6 1-1-16,-6-4 1 15,-2 1-1-15,-4 3 1 16,-6-1-1-16,3 4 1 16,-5 5-1-16,-7 6 1 15,0 6-1-15,0 8 1 16,-8 7-1-16,3 3 1 15,5 1-1-15,1 5 1 16,1-1-1-16,3 6 0 16,4 3-1-16,3-9 0 15,6-3-6-15,-4-5 0 16,0-1-85-16</inkml:trace>
  <inkml:trace contextRef="#ctx0" brushRef="#br0" timeOffset="173100.921">12325 6023 170 0,'0'0'0'0,"0"43"-10"16,2-37 0-16,2-15-7 0,1 5 1 15,-5 1-64-15</inkml:trace>
  <inkml:trace contextRef="#ctx0" brushRef="#br0" timeOffset="174223.886">12496 6374 109 0,'0'0'0'15,"26"14"0"-15,-20-3 0 16,-12-1-1-16,5 4 1 16,-5 0-1-16,1 4 0 15,4 1 0-15,-1 8 1 16,-3 6 0-16,3-7 0 16,-2-3 1-16,1 0 1 15,-2-5 1-15,-1-4 0 16,5-6 0-16,1-2 1 15,-6 1-2-15,6-7 1 16,7-7-1-16,0-7 0 0,6-9 0 16,-6-4 0-1,5 1 0-15,-5 0 0 0,1 3-1 16,-2-4 1-16,1 5-1 16,-6 4 1-16,5-1-2 15,-5 6 0-15,-2-1-3 16,1 7 1-16,0 6-7 15,0 1 0-15,0 0-76 16</inkml:trace>
  <inkml:trace contextRef="#ctx0" brushRef="#br0" timeOffset="174721.702">12850 6414 133 0,'0'0'0'16,"19"-29"0"-16,-5 15 1 16,6-6-6-16,-5 1 1 15,6 0 1-15,-9 4 0 16,1 3 3-16,-6 3 0 16,-2 4 5-16,-2 7 0 15,4 5-4-15,-1 16 1 16,2 12-1-16,-1-7 0 15,4 2-1-15,-10-2 1 16,6 2 0-16,-7-4 0 0,6-3-1 16,-5 0 1-16,-1-2-1 15,0-9 1-15,0-1 0 16,0-2 0-16,0-4 0 16,-1-7 1-16,-5-7-1 15,-1 1 0-15,0-6-1 16,-5 1 1-16,-2-1-1 15,-7 2 0-15,-1 3 1 0,-11 0 1 16,-2 4 3-16,-4 5 0 16,-1 5-5-16,11 4 0 15,1 0 0-15,9 8 1 16,10 5 4-16,18 0 0 16,6 5-5-16,17-8 0 15,9-1-83-15,8-15-4 16,11-6 87-16,44 6 24 15</inkml:trace>
  <inkml:trace contextRef="#ctx0" brushRef="#br0" timeOffset="182795.687">4610 6023 92 0,'0'0'0'0,"0"0"-1"0,0 0 1 16,0 0-1-16,0 0 1 15,0 0 0-15,0 0 0 16,0 0 1-16,0 0 0 15,0 43 2-15,-1-6 0 16,-1 7 0-16,2 6 1 16,0 4-1-16,0 2 0 15,0 2-1-15,0 2 1 16,0 5-1-16,0 4 1 16,0 4-1-16,0 12 1 15,0 8-1-15,2-4 0 16,-2 1-1-16,1-2 1 15,-1 3 0-15,6-8 0 16,-6-6-1-16,0 6 1 16,0-2-1-16,7-2 1 15,0 3-1-15,0-8 1 0,-1-5-1 16,1 1 1-16,-5 2-1 16,3 2 0-16,1-2-1 15,-6-5 1-15,0-2 0 16,0-16 0-16,-6-12 0 15,6 9 0-15,0 1 0 16,0-1 0-16,0 5 0 16,0-4 0-16,-1 1 0 15,1-10 0-15,0-4 0 0,0-5 0 16,0-6-1-16,-4-5 1 16,2-1-1-16,2-4 1 15,-5-3-1-15,5-4 1 16,0-3-1-16,0-3 1 15,5 4-1-15,-5-4 0 16,0 0 0-16,0 0 0 16,0 0 0-16,0 0 0 15,0 0 0-15,0 0 0 16,0 0-1-16,0 0 0 16,-7-2-1-16,7 2 1 15,-1-2-1-15,-4-3 0 16,-1 1 0-16,-1 1 0 15,4-2 0-15,-8-1 1 16,-1 1 0-16,3 1 0 16,2-4 0-16,-1-1 1 15,-3 0 0-15,8-5 0 16,-8-2 0-16,10 6 0 16,-6 1 0-16,5 0 0 0,-3 4 0 15,1 1 0-15,4 4 0 16,0 0 1-16,0 0-1 15,0 4 1-15,-2 1-1 16,2 0 1-16,2 2-1 16,2 4 1-16,1 7-1 15,-3-6 0-15,5 2 0 16,-2-2 1-16,2 2 0 0,-4-5 0 16,8 0 0-16,-3-4 0 15,5-1 0-15,-1 1 1 16,-3-5-1-16,17 0 1 15,-2-4-1-15,15-4 1 16,2-3-1-16,-1-5 1 16,-1 0-1-16,-3-5 0 15,-2-10-1-15,-6 4 0 16,-8 1-3-16,-4-4 0 16,2 2-117-16</inkml:trace>
  <inkml:trace contextRef="#ctx0" brushRef="#br0" timeOffset="185558.101">3527 6690 95 0,'0'0'0'0,"20"6"0"16,-8-3 0-16,-4-3-1 16,6 0 1-16,0 0 0 15,7 0 0-15,4 0 0 16,3 0 1-16,0 4 1 16,20 3 0-16,6 5 0 15,-1 6 1-15,-3 3-1 16,-8-2 0-16,-5-1 0 15,6 3 0-15,3 3 0 0,-10-3 0 16,-4-3 0-16,4 3 1 16,4 4-1-16,-6-3 1 15,0 0-1-15,-4 7 0 16,2 5-1-16,-6-1 1 16,-4-5-1-16,-1 7 0 15,-2 4 0-15,-5-5 0 16,-1-3 0-16,-1-1 0 15,-2-2-1-15,3-2 1 16,-5-1 0-16,3 0 0 16,-8-1 0-16,2 8 0 15,-5 3-1-15,-5-3 1 16,3 3-1-16,-5-4 1 16,0 1-1-16,-1 3 1 15,-10-3 0-15,3-2 0 16,-5-2 0-16,-6-2 0 0,-2-3 0 15,-1-2 0-15,-3-7 0 16,4 4 0-16,-6-6 0 16,-5 2 0-16,3 0-1 15,1 0 1-15,0 2-1 16,2-2 1-16,0 4-1 16,-1-1 1-16,0 1-1 15,-5-4 1-15,-3 4-1 16,6-6 1-16,1 2 0 15,-4-5 0-15,3 1-1 0,4-1 1 16,-2 0-1-16,2 0 1 16,4-2 0-16,4 0 0 15,-2 0 0-15,0-6 0 16,-1 3 0-16,6-1 0 16,-6-1 0-16,2 2 0 15,1-1 0-15,5 3 0 16,5-6-1-16,-6 5 1 15,6 0-1-15,2-1 0 16,4-1 0-16,-5-3 0 16,5-3-2-16,2 1 1 15,-1-2-2-15,6 4 0 16,-3 2-8-16,4-2 1 16,-2-7-2-16,4-2 0 15,-2 0-74-15</inkml:trace>
  <inkml:trace contextRef="#ctx0" brushRef="#br0" timeOffset="185922.969">3430 7915 91 0,'0'0'0'0,"-26"21"0"15,31-21 0-15,9-8 0 16,-6-1 0-16,1 2 1 16,2 1 0-16,-8 3 1 15,-3 3 1-15,0 0 0 16,0 0 1-16,-3 7-1 15,-8 4 0-15,2 4-1 0,-4 3 0 16,-3-1 0-16,0 6 0 16,2 0 0-16,4 0 0 15,-1 0-1-15,3 1 1 16,1-4-1-16,7 1 1 16,-6-7-1-16,6 0 1 15,6-2-1-15,-1-1 1 16,-2-2 0-16,16-1 0 15,8 3 0-15,1-2 0 16,-6 1-1-16,4-6 1 16,1 1-1-16,-1-1 1 15,-5-3-2-15,-7 3 0 16,-2-4-2-16,12 0-104 16</inkml:trace>
  <inkml:trace contextRef="#ctx0" brushRef="#br0" timeOffset="193905.45">716 6411 111 0,'0'0'0'16,"21"14"0"-16,-17-12 0 15,-4-2 0-15,0 0 0 16,-6-4 0-16,6 4 1 16,-7 2 0-16,7 5 1 15,-1 2 1-15,-5 5 0 16,-2 3 0-16,1 10 1 0,2 4-1 16,-2 5 0-16,0 4-1 15,1 4 0-15,-2 0 0 16,1 2 0-16,-4-3-1 15,4 1 1-15,4-1-1 16,3-8 1-16,0-5-1 16,0 1 0-16,-6 1-1 15,6-9 1-15,0-2-1 0,0-7 0 16,6-5 0-16,-6-6 0 16,0-3-2-16,1-7 0 15,-1-3-3-15,-1-8 0 16,1 0-2-16,-6-4 1 15,-1-1 0-15,1-2 1 16,4 2 1-16,-3-5 1 16,5 2 2-16,0 1 0 15,-6 1 1-15,6 6 0 16,0 0 0-16,0 4 0 16,6 6 0-16,-6 4 0 15,5 1 0-15,-3 3 1 16,6 3-1-16,3-1 1 15,-3 1-1-15,5 6 1 16,1 3 0-16,-2-3 1 16,-3-3 0-16,3-3 0 0,2-3 0 15,0-7 1-15,5-4-1 16,2-4 0-16,-4-8-1 16,2 3 1-16,-5-4-1 15,4 1 1-15,-10 4-1 16,-1-6 1-16,0 6-1 15,-5 1 0-15,2 4 0 16,-3 2 1-16,-1 1-1 16,6 4 1-16,-6 4-1 0,0 3 1 15,0 0-1-15,0 9 1 16,-6 6-1-16,6 3 1 16,0 5-1-16,6 3 1 15,-6 8-1-15,5 4 1 16,-3 1 0-16,3-8 0 15,-2-2-1-15,3 2 1 16,-6 1-1-16,5-8 1 16,-3-1-2-16,5-5 1 15,-7-1-4-15,5 19-115 16</inkml:trace>
  <inkml:trace contextRef="#ctx0" brushRef="#br0" timeOffset="194896.589">1211 6490 125 0,'0'0'0'15,"0"0"0"-15,0 0 0 16,0 0-1-16,0 0 1 16,0 0-1-16,0 0 1 15,0 0 0-15,0 0 0 16,0 40 0-16,-5-11 1 16,5 9 0-16,0 6 1 0,0 2-1 15,5 1 1-15,-5-1-1 16,0-7 1-16,0-8-1 15,0-3 0-15,-5-3-1 16,4-6 0-16,1-5-3 16,0-1 1-16,-2-5-5 15,2-2 0-15,0-1-75 16</inkml:trace>
  <inkml:trace contextRef="#ctx0" brushRef="#br0" timeOffset="195526.789">1205 6552 135 0,'0'0'0'16,"0"0"0"-16,0 0 0 16,0 0 0-16,0 0 0 15,13-20-1-15,-6 10 1 16,0 1-1-16,4 4 0 15,-4-2 0-15,-4 5 1 16,3-2 0-16,2 8 0 16,4-2 0-16,4 5 0 15,2 7 0-15,1 3 0 16,2 4 0-16,-7-1 0 16,-4 1 0-16,1-4 0 0,-6 3 0 15,-3-6 0-15,-4 2 0 16,-2-2 1-16,3-4-1 15,-5-1 1-15,-2 0 0 16,1-2 0-16,1-6 0 16,1 3 0-16,3-8-1 15,2 4 1-15,0 0-1 16,0 0 0-16,7 0 0 16,-5 0 0-16,3 4 0 15,1-1 0-15,-3-1 0 0,8 7 0 16,3 3 0-16,0 6 0 15,-1 1 0-15,1-1 0 16,-1 3 0-16,-1-7 0 16,-9 4 0-16,4-6 0 15,-7 2 1-15,0-4 0 16,-7 3 0-16,-7-1 1 16,0-1 0-16,0-4 0 15,-5-2 0-15,4 0 1 16,-3-1 0-16,4-1 0 15,-1 2-2-15,2-5 0 16,5 0-1-16,2-3 0 16,5 1-5-16,-6-1 0 15,1-3-6-15,5 3 0 16,-5-1-79-16</inkml:trace>
  <inkml:trace contextRef="#ctx0" brushRef="#br0" timeOffset="195984.056">1068 6200 150 0,'0'0'0'16,"13"23"0"-16,-3-23 0 16,2-7 0-16,1 2 0 15,-5-1-1-15,3 3 1 16,-8-1-1-16,8 3 0 16,-3 1-1-16,-1 0 0 15,0 0-3-15,4 0 0 0,-8 0-5 16,8 0 0-16,-4 1 0 15,1-1 1-15,-1 0-56 16</inkml:trace>
  <inkml:trace contextRef="#ctx0" brushRef="#br0" timeOffset="196474.873">1206 6068 122 0,'0'0'0'0,"0"0"0"0,0 0 1 15,0 0-1-15,0 0 0 16,0 0 0-16,0 0 0 16,-22-5 0-16,2 0 0 15,5 3 0-15,-4 4 1 16,-2 3-1-16,3 7 1 16,-3 8 0-16,6 1 0 15,-1 5 0-15,4 2 0 16,5 2-1-16,1-2 1 15,5 2-1-15,2-4 1 16,5 3 0-16,-3-8 0 16,8-2-1-16,-4-1 1 15,8-1-1-15,-1-3 1 16,7-2-1-16,11-3 1 16,9 0 0-16,-7-9 0 15,-5-4 0-15,-3-1 0 16,-1-2 0-16,-3-7 1 0,-1-5-1 15,-1-4 1-15,0-2-1 16,-7 3 1-16,1-1-1 16,-9-4 1-16,-3 1-1 15,-2-6 1-15,-6 1 0 16,-1 4 0-16,-7 3 0 16,-1 4 0-16,-4 6-1 15,-2 6 0-15,-4 1-2 0,3 5 1 16,-6 5-6-16,-25-1-108 15</inkml:trace>
  <inkml:trace contextRef="#ctx0" brushRef="#br0" timeOffset="197974.116">1763 6291 114 0,'0'0'0'15,"0"0"0"-15,0 0 0 16,0 0-1-16,0 0 1 16,0 0 0-16,0 0 0 15,-9 39 0-15,-2-13 1 16,-1 10 2-16,2-3 0 15,-4 6 0-15,2 5 1 16,3 5-1-16,-2 0 0 16,10 9-1-16,1-12 0 0,0 1-1 15,1-3 1-15,10-4-1 16,-8-8 1-16,4-6-2 16,5-6 0-16,-3-4-1 15,3-2 0-15,1-6-4 16,1 1 0-16,0-7 0 15,5 0 0-15,-4 0-81 16</inkml:trace>
  <inkml:trace contextRef="#ctx0" brushRef="#br0" timeOffset="198424.971">1972 6731 119 0,'0'0'0'15,"-14"28"0"-15,10-19 0 16,4-2 0-16,4-2 0 16,-2 0-1-16,5 2 1 15,-2-1 0-15,-2 2 0 16,8 5 0-16,-3-5 0 16,-1 1 1-16,0-4 0 15,0 1 0-15,7-3 1 16,7-3 0-16,0-7 0 15,9-3-1-15,-7-8 1 16,3-5-1-16,-9 0 1 16,1-1 0-16,-6 1 0 0,-9-5 0 15,3 2 0-15,-6 1 0 16,0 0 0-16,-6 1 0 16,-2 4 0-16,1 5-1 15,-7 4 1-15,1 6-1 16,-13 3 1-16,2 5-1 15,-2 10 0-15,-6 4-1 16,10 8 1-16,-3 8-1 0,8-1 0 16,3 0-1-16,0 3 0 15,3 0-5-15,4-3 0 16,6-10-4-16,1-1 0 16,0-3-77-16</inkml:trace>
  <inkml:trace contextRef="#ctx0" brushRef="#br0" timeOffset="199249.065">2394 6406 133 0,'0'0'0'16,"-12"31"-1"-16,8-25 1 16,8-6-1-16,-4 7 1 0,1 1-1 15,-2 6 1-15,-5 6 0 16,1 4 0-16,-4 4 0 16,2 4 0-16,-8 7 0 15,3-4 1-15,-1 5-1 16,6 1 1-16,-1-6-1 15,-3 0 0-15,1-3 0 16,5-9 0-16,-2-6-2 0,1-3 1 16,5-2-4-16,-1-3 0 15,-3-9 0-15,5-9 0 16,0-8 0-16,5-6 1 16,-3-7-1-16,6-1 0 15,-2-10 0-15,0 1 0 16,3-8 1-16,3 4 1 15,1 2 0-15,-1 7 0 16,-3 0 2-16,-4 7 0 16,2 3 1-16,-5 6 0 15,-2 3 1-15,1 5 1 16,-1 6 1-16,0 5 1 16,0 5 0-16,5 4 0 15,-5 5 0-15,6 7 1 16,1 2-1-16,1 9 1 15,-1 3-1-15,6 2 1 16,1 3-2-16,1-6 1 16,-1-6-2-16,0 7 1 15,4 0-2-15,-4-7 0 0,-2-3-1 16,-2-2 0-16,-5-9-1 16,2-2 0-16,-7-3-3 15,-1-7 1-15,-10 1-1 16,1-3 0-16,-4-5 2 15,-7-2 0-15,-2-2 1 16,2-5 1-16,-1-4 0 16,2 1 0-16,-6-3 1 0,11 5 0 15,-5-1 1-15,6 4 1 16,7 3 0-16,6 0 0 16,-3 4-1-16,8 1 0 15,-3-1-2-15,8 0 1 16,9 1-3-16,-4-1 1 15,0 3-10-15,15 0 1 16,11 2-3-16,-8 0 1 16,1-3-35-16</inkml:trace>
  <inkml:trace contextRef="#ctx0" brushRef="#br0" timeOffset="199534.719">2730 6601 97 0,'0'0'0'15,"0"0"0"-15,0 0 1 16,0 0-1-16,0 0 0 16,-26 7 0-16,11 0 1 15,-6 2 1-15,0-1 0 16,-4 6 1-16,3-1 1 0,1 4 0 16,7 6 0-16,0 0-2 15,3-2 1-15,10 2-1 16,2 0 0-16,5-4-1 15,8-3 0-15,6-2-1 16,0-5 0-16,-1 0 0 16,5-6 0-16,2-1-2 15,-5-2 1-15,0 0-5 0,5-11 0 16,1-3-75-16</inkml:trace>
  <inkml:trace contextRef="#ctx0" brushRef="#br0" timeOffset="199878.983">2748 6332 120 0,'9'24'0'16,"5"17"0"-16,-1-38 0 15,1-11-2-15,0 1 0 16,-7 1-2-16,13 15 1 15,-1 9 3-15,-4-1 0 16,5 1 0-16,1 13 1 16,-6 5 1-16,4 4 0 15,-1 0 1-15,-2-1 0 16,-8 3-1-16,3-3 1 0,-10 1-1 16,-1-8 1-16,-7 0 0 15,-6-6 1-15,-3-5-1 16,-9-3 0-16,5-4-2 15,-1-6 1-15,1 1-2 16,1-7 0-16,4 2-2 16,6-8 1-16,-3 2-103 15</inkml:trace>
  <inkml:trace contextRef="#ctx0" brushRef="#br0" timeOffset="200449.945">3123 6919 160 0,'0'0'0'15,"0"0"-1"-15,0 0 0 16,0 0-5-16,0 0 1 15,0 0-1-15,0 0 1 16,0 0 3-16,0 0 1 16,0 0 1-16,0 0 0 15,0 0 0-15,0 0 0 16,0 0 0-16,0 0 0 0,9 21 0 16,-8-9 0-16,3 6 0 15,-4 1 1-15,0-1 0 16,0-6 0-16,-4 2 0 15,4-5 0-15,-1-4-1 16,1-1 1-16,-6 1-1 16,6-5 1-16,6 3-1 15,-6-3 0-15,1 2 0 16,-1-2 0-16,5 4 0 16,1-1 0-16,2 4 0 0,-1 4 0 15,6 3 0-15,1-2 0 16,5 7 0-16,-9-4 0 15,2 2 0-15,-3-1 1 16,-4-2 0-16,-10 4 1 16,-5-4 0-16,-11 3 1 15,-5 1 0-15,-6-4 1 16,-3-5-2-16,-7-6 0 16,-5-1-2-16,0-2 0 15,0-2-1-15,0-5 1 16,2 2-116-16</inkml:trace>
  <inkml:trace contextRef="#ctx0" brushRef="#br0" timeOffset="-213328.713">1041 8564 128 0,'0'0'0'15,"0"0"0"-15,0 0 0 16,5-18 0-16,-2 2 0 16,4-3 0-16,-1-9 0 15,2-2 1-15,3-2 0 16,-4 1 1-16,1 1 0 15,-1-5 0-15,4 0 0 16,-2-1 0-16,3-4 0 16,2-2-1-16,-6 7 1 15,-1 1-1-15,-1 6 1 16,-6 5-1-16,1 6 1 16,-1 4-1-16,4 8 0 15,-2 0-1-15,5 14 1 16,0 5 0-16,0 9 0 15,6 12 0-15,1 0 0 16,-1 7-1-16,-1 0 1 0,-3-1-1 16,5 3 1-16,-2 5-1 15,2-5 1-15,-4 1-1 16,2-9 1-16,1-5-1 16,-5-4 1-16,-2-10-1 15,-1 1 0-15,-2-8 0 16,-3-4 0-16,0-5-1 15,0-8 0-15,-3-7-2 16,-8 0 0-16,-4-3 0 16,1-5 0-16,-6 3 1 0,0-5 1 15,-3-3 0-15,-2 4 1 16,-1 4 0-16,9 1 0 16,5 6 0-16,-1 3 1 15,5 2-1-15,2 4 1 16,6 3 0-16,0 0 0 15,0 2 0-15,6 1 0 16,-5 1 0-16,8 1 0 16,3 0-1-16,8 2 0 15,0 4-1-15,1-4 0 16,-1 0-4-16,1 0 1 16,-6-4-98-16</inkml:trace>
  <inkml:trace contextRef="#ctx0" brushRef="#br0" timeOffset="-212621.821">1749 8203 137 0,'0'0'0'0,"-27"11"0"16,20-11 0-16,7-2 0 15,-7 2 0-15,1-3 0 16,-1 6 0-16,-13 6 0 15,6 2 1-15,0 4 0 16,1 1 1-16,-1 4-1 0,7-1 1 16,1-5-1-16,5 7 0 15,1 5 0-15,1-6 0 16,5-3-1-16,9-3 1 16,11-1-1-16,1-10 0 15,9-1 0-15,3-7 0 16,4-13-1-16,-6 4 0 15,-2 0-2-15,-2 2 1 16,-9-6 0-16,9 0 0 16,-1-1 1-16,-8 2 0 15,-1-1 0-15,-9 4 1 16,-4 3 0-16,-3 3 0 16,-9 1 0-16,-3 3 0 15,-5 6 0-15,-1 5 0 16,3 2 0-16,2-1 0 15,-1 3 0-15,7 0 0 16,0 3 0-16,0-6 0 16,7 1 0-16,-1 0 0 15,8-2 0-15,-2 0 1 0,9-3 0 16,0-3 0-16,13 3 0 16,-6-8 0-16,6 1-1 15,-1-6 1-15,0-2 0 16,-4-6 0-16,-2-6 0 15,-8-2 1-15,-4 1-1 16,-9-6 1-16,-6-2-1 16,-6 4 1-16,-9 0 0 0,-4 5 0 15,-2 4 0-15,0 10 1 16,-5 2-1-16,-6 14 0 16,-3 5-1-16,7 8 0 15,-1 6-1-15,3 0 1 16,6 8-2-16,6-4 1 15,6 1-5-15,-3-4 0 16,11-4-10-16,0-2 1 16,0-4-75-16</inkml:trace>
  <inkml:trace contextRef="#ctx0" brushRef="#br0" timeOffset="-211959.683">2389 7915 134 0,'0'0'0'0,"0"0"-1"16,0 0 0-16,-6 21-2 16,5-7 0-16,1 4 1 15,0 8 0-15,0 6 1 16,0-2 1-16,0 3 0 15,1 2 0-15,5 4 0 16,-6-7 1-16,5-1-1 16,-3-4 1-16,5-4-1 15,-6-6 0-15,-1-3 0 0,4-2 0 16,-4-6 0-16,0-3 0 16,-4-3 0-16,4-3 0 15,-1-3 0-15,-5-2 1 16,3-6-1-16,-2-2 1 15,5 0-1-15,-6 4 1 16,6-1-1-16,6 3 1 16,-6-2-1-16,8 1 1 15,5 0-1-15,2-3 1 16,10 0 0-16,-11 6 0 16,0-1 0-16,6 0 0 15,3 4-1-15,2-9 1 16,4 1 0-16,-8-1 0 15,2-2-1-15,-6 1 1 16,1-3 0-16,-8 0 0 16,1 3-1-16,-4-5 1 0,0-1 0 15,-6 4 0 1,-2 1 0-16,1 5 1 0,-7 4-1 16,0 9 0-16,1 7 0 15,1 8 1-15,-4 6 0 16,8 9 0-16,-5 8 0 15,6 2 0-15,0 4-1 16,0-2 1-16,6 0-1 16,-5-7 1-16,1-2-2 15,-2 4 0-15,0 3-2 0,0 39-116 16</inkml:trace>
  <inkml:trace contextRef="#ctx0" brushRef="#br0" timeOffset="-199560.662">1377 10657 106 0,'0'0'0'0,"0"0"0"16,0 0 1-16,0 0 0 16,0 0 1-16,0 0 0 15,0 0 0-15,0 0 0 0,0 0 0 16,0 0 1-16,0 0 0 16,25 21 0-16,-5-5 0 15,8 5 0-15,6 3 0 16,6 4-1-16,1 2 1 15,1 4-1-15,4-3 0 16,-3 3-1-16,3-3 1 16,-5-2-1-16,7 0 1 15,-1-2-1-15,-5-4 0 16,-1-1 0-16,-1 3 0 16,-1 0-1-16,-10-4 1 15,-2-2 0-15,-6-5 0 16,-6-2-1-16,3-3 1 15,-4-2-1-15,-2-1 1 16,-2-1-1-16,1-2 1 16,-8-1-1-16,3 0 1 15,0 0 0-15,-4 1 0 16,3-3 0-16,-5 0 0 16,-7-5 0-16,7 5 0 0,-1-4 0 15,1-1 0-15,-5 2 0 16,-1 3 0-16,3-4 0 15,-2 4 0-15,5 4-1 16,-2 6 1-16,-2 9-1 16,3 10 1-16,1 7-1 15,-6 5 1-15,5 3-1 16,-1 3 1-16,-7 6 0 0,7 5 0 16,1 5 0-16,-5-1 0 15,6 3-1-15,-5 3 1 16,-4 3 0-16,8-26 0 15,1-20-1-15,0-1 1 16,0-9-1-16,0-3 1 16,0-3-1-16,0-4 0 15,0-2-1-15,0-3 1 16,0 6-10-16,0-6 1 16,1-6 1-16,-1 3 0 15,6-1-100-15</inkml:trace>
  <inkml:trace contextRef="#ctx0" brushRef="#br0" timeOffset="-199002.976">2226 11288 91 0,'0'0'0'16,"0"0"0"-16,0 0 0 15,0 0 1-15,0 0 0 16,0 0 2-16,0 0 0 16,0 0 1-16,0 0 0 15,0 0-1-15,20-16 1 16,13-3-1-16,2-6 1 15,6 0 0-15,7-5 1 16,6 2-2-16,-4-2 0 16,8 4-1-16,-4 0 1 15,2-1-1-15,-9 6 0 16,-11 4 0-16,11-1 1 16,0 2-1-16,-6 6 0 0,-15 1-1 15,-4 2 1-15,-2 0-1 16,-6 3 0-16,-7-1-1 15,0 2 0-15,-1 3-4 16,1-7-108-16</inkml:trace>
  <inkml:trace contextRef="#ctx0" brushRef="#br0" timeOffset="-197698.549">2950 10181 116 0,'0'0'0'0,"0"0"0"16,0 0 0-16,0 0 0 15,0 0 0-15,0 0 0 16,0 0 0-16,0 0 0 16,0 0 1-16,4 35 0 15,-3-7 1-15,-1 10 0 16,6 8 0-16,-1 10 1 16,-2-6 0-16,10 2 0 15,-6 3 0-15,6-1-1 0,-4 2 1 16,2-5-1-16,-10-5 0 15,-1-4-1-15,-1-7 1 16,-3-5-2-16,4-7 1 16,0-5-1-16,0-4 0 15,0-5-3-15,0-6 1 16,-2-1-8-16,-3-7 1 16,3-4-79-16</inkml:trace>
  <inkml:trace contextRef="#ctx0" brushRef="#br0" timeOffset="-196645.715">2941 10246 92 0,'0'0'0'0,"2"29"-1"16,-2-29 0-16,5-3-1 16,-3-1 1-16,2-1 1 15,-3 2 0-15,-1-1 0 16,0 4 1-16,6-3 0 16,1 3 1-16,7 3-1 15,-1 1 1-15,0-4 0 16,-5 1 0-16,-1-1 0 0,4 0 0 15,-8 2-1-15,4-2 1 16,-1 2-1-16,1-2 1 16,-6 3-1-16,5-3 1 15,-5 0 0-15,3 0 0 16,-3-3-1-16,5 3 1 16,-6 0-1-16,3 5 1 15,2 4-1-15,-3 8 1 16,2 10 0-16,-4 4 0 15,-6 10-1-15,6-1 1 16,-7 4-1-16,0 0 1 16,2 4-1-16,4-1 1 15,-8 1-1-15,4-3 0 16,3-1 0-16,2-5 0 16,0-11 0-16,0-3 0 15,2-3-1-15,-2-8 1 16,-2-1-1-16,-2-6 1 0,3-4-1 15,-5-10 1-15,5-7-1 16,1-5 1-16,-2-4 0 16,2-5 0-16,-5-5 0 15,5-4 0-15,-6-2-1 16,6 2 1-16,0 2-1 16,0-4 1-16,-1 2-1 15,1-3 1-15,1 0-1 16,-2 4 1-16,-5 1-1 0,6 5 0 15,-5 6 0-15,3 1 1 16,1 4-1-16,-5 3 0 16,1 5 0-16,5 2 1 15,0 4-1-15,0 3 0 16,4 2 0-16,-3 7 0 16,5 9 0-16,-5 4 0 15,1 9 0-15,3 7 0 16,-5 6 0-16,0-4 0 15,0-1 0-15,0-3 0 16,0-6 0-16,2-4 1 16,3-1-1-16,1-2 1 15,-1 0-1-15,-5-5 0 16,2-3 0-16,-2-5 0 16,-2-1 0-16,2-3 0 15,0-4 0-15,2-12 0 16,5-8 0-16,-7 3 0 0,1-4 0 15,-1-6 0 1,-1-1 0-16,2-4 0 0,-1-3 0 16,4 7 0-16,-2 7 0 15,3 4 0-15,-3 3 0 16,-2 3 0-16,0 6 0 16,1 3 0-16,-1-2 0 15,0 10 0-15,0 6-1 16,0 6 1-16,0 3-6 0,0 17-103 15</inkml:trace>
  <inkml:trace contextRef="#ctx0" brushRef="#br0" timeOffset="-195536.084">2882 9892 102 0,'0'0'0'16,"-2"25"-1"-16,2-6 1 16,0 8-1-16,2-6 1 15,3 0 0-15,6 0 0 16,5 0 0-16,-8-5 0 15,4-2 1-15,8 0 1 16,1-4-1-16,-1-1 1 16,3-2 0-16,2-5 0 15,1 0 0-15,2-4 0 16,-7-3 0-16,8-9 0 16,4-4-1-16,-6-5 1 15,-5-1 0-15,-4-4 0 16,-6-2 0-16,-3 2 0 15,-9-4 0-15,-9 2 1 16,-3 2 0-16,-8 5 0 0,0 5 0 16,-7 6 0-16,5 5-1 15,-11 5 0-15,-1 6-1 16,0 5 1-16,-1 5-2 16,2 3 1-16,5 3-3 15,7 3 1-15,0 3-4 16,-23 23-100-16</inkml:trace>
  <inkml:trace contextRef="#ctx0" brushRef="#br0" timeOffset="-194305.979">3418 10026 60 0,'0'0'0'15,"0"0"2"-15,0 0 0 16,0 0 4-16,0 0 0 15,0 0 0-15,0 0 0 16,0 0-1-16,0 0 0 16,0 0-1-16,0 0 0 15,33-25-1-15,-12 9 1 0,5 1-1 16,3-5 1-16,5 1-1 16,0 0 1-1,7-2 0-15,-1 3 0 0,0-3 0 16,-4 5 0-16,-1 4-1 15,-3-2 0-15,-6 1-1 16,-4 5 1-16,-2 2-1 16,-5-1 0-16,-4 6-1 15,-2 1 0-15,-3 0-1 0,0 0 0 16,-6 0-5-16,0 0 1 16,0 0-2-16,-6 0 1 15,6 1-95-15</inkml:trace>
  <inkml:trace contextRef="#ctx0" brushRef="#br0" timeOffset="-193376.655">4031 9646 141 0,'0'0'0'0,"0"0"0"16,0 0 0-16,0 0-1 15,0 0 1-15,0 0 0 16,0 0 0-16,0 0 0 15,7 18 0-15,-1 10 0 16,1 2 1-16,0 5-1 16,-6 0 1-16,-1 0 0 15,4-3 0-15,-2-6-1 0,-2-3 1 16,5-9-1-16,-5 0 0 16,1-1 0-16,-1-3 0 15,0-3 0-15,0-7 0 16,0 0 0-16,0-9 0 15,-6-8 0-15,4-3 0 16,-3-1 0-16,-2-5 1 16,0-4-1-16,-6 2 1 15,5-4 0-15,1 6 0 16,1 0 0-16,1-1 1 16,5 4-1-16,5 1 0 15,-3 4 0-15,9 0 0 16,-8 1-1-16,8-1 1 15,1 6-1-15,-9 1 1 16,4 4-1-16,12 6 0 16,2 1 0-16,-3 0 0 15,-4 0 0-15,1 8 0 16,6 3 0-16,-8 1 0 16,2 6 0-16,-9-4 0 0,-1 3 0 15,-5-2 0-15,-11-1 0 16,3-4 0-16,-5 1 0 15,1-4 0-15,-4 0 0 16,8-4 0-16,-3 1 0 16,10-2 0-16,-6-2 0 15,7 0 0-15,0 0 0 16,0 0 0-16,0 0-1 16,8 0 1-16,6 0-1 0,-2 0 1 15,8 0-1-15,2 7 0 16,11 7 0-16,-6-2 1 15,-5 2-1-15,-1 4 1 16,-2-4 0-16,-6 3 0 16,-6 1 0-16,-6-1 0 15,-2 1 0-15,-6-2 1 16,-11 0 0-16,2-8 0 16,-4 1 0-16,-1-4 0 15,1-1 0-15,-1-1 0 16,2-1-1-16,-2-5 0 15,0-4-1-15,7-2 0 16,1-2-6-16,6 1 0 16,0-4-95-16</inkml:trace>
  <inkml:trace contextRef="#ctx0" brushRef="#br0" timeOffset="-192159.391">4487 9826 125 0,'0'0'0'0,"0"0"0"0,0 0 0 15,0 0 0-15,0 0 0 16,0 0 0-16,0 0 1 16,0 0 0-16,0 0 0 15,0 0 0-15,0 0 0 16,26 12 1-16,-5-3 0 16,13 3 1-16,-6-3 0 15,7-2 0-15,-2 0 0 16,6-4-1-16,-10 3 1 15,-4-6-1-15,-2 1 0 16,-1 3-1-16,-4-1 1 16,-4 1-1-16,-7 1 1 15,1-5-1-15,3 4 0 16,-4 1-1-16,-4-3 1 16,2-1-1-16,1 1 0 15,-5 2-5-15,-1-4 0 16,7 0-7-16,-7 0 0 0,0 0-79 15</inkml:trace>
  <inkml:trace contextRef="#ctx0" brushRef="#br0" timeOffset="-191454.431">5078 9732 110 0,'0'0'0'0,"-35"25"0"0,30-25 0 16,12-9 2-16,-2 2 0 16,2-2 1-16,0 4 0 15,-5 3 0-15,4 9 1 16,-6 11-1-16,0 3 1 16,0 7-1-16,2 2 0 15,-2 5-1-15,4 0 0 16,-3-3-1-16,5-4 1 15,-5-2-1-15,1-4 1 16,3-5-1-16,-5-3 0 16,0-2-1-16,0-3 0 15,0-3-1-15,0-3 1 16,0-3-2-16,-7-3 1 16,6-3-1-16,-10-6 0 15,-4-2 0-15,2-4 1 16,5-1 0-16,-3 3 0 0,2 2 1 15,2 2 0-15,2 1 0 16,3 2 0-16,2 2 0 16,0 2 0-16,0 2 0 15,0 3 0-15,0-2 0 16,6 2 1-16,2 2-1 16,6-1 1-16,-1 1-1 15,14-4 1-15,12 1-1 0,-8-1 1 16,6-2-1-16,-6-1 1 15,8-4-1-15,-6-3 1 16,-11-2-1-16,3 0 1 16,-9 0-1-16,-1-2 1 15,-4 2-1-15,-3-5 1 16,-6 1-1-16,-2 6 1 16,0-2 0-16,0 5 0 15,0 5 0-15,-2 8 1 16,-5 6-1-16,6 6 1 15,-5 7-1-15,5 2 1 16,-3 5-1-16,8 1 1 16,-3 4-1-16,6 1 0 15,0-5-2-15,0-1 1 16,-1-4-4-16,1 1 1 16,0 1-111-16</inkml:trace>
  <inkml:trace contextRef="#ctx0" brushRef="#br0" timeOffset="-189592.611">3123 10987 116 0,'0'0'0'16,"0"0"-1"-16,0 0 1 16,0 0 0-16,0 0 0 15,0 0 0-15,0 0 0 16,0 0 0-16,0 0 1 15,0 0 1-15,0 0 0 16,0 0 0-16,0 0 1 16,0 0-1-16,21 11 0 0,7 6 0 15,5 4 0-15,9 7 1 16,-2-1 0-16,9 3-1 16,-8-2 0-16,5 0 0 15,-3-2 0-15,3 2-1 16,-10-3 1-16,-1 0-1 15,9-1 1-15,-2 1-1 16,-6-6 1-16,-1-5-1 16,4 2 1-16,6 0-1 0,-14-7 0 15,-5-1 0-15,-5-2 0 16,-7-3 0-16,4 1 0 16,-4-3-1-16,-4 3 1 15,1-4-1-15,-4 2 0 16,0 0 0-16,0-1 0 15,-6 1-1-15,3 0 1 16,-3-2-4-16,-1 0 1 16,0 0-8-16,0 0 0 15,0 0 0-15,0 0 1 16,0 0-70-16</inkml:trace>
  <inkml:trace contextRef="#ctx0" brushRef="#br0" timeOffset="-189065.067">4044 11516 69 0,'0'0'0'0,"0"0"1"0,0 0 0 16,0 0 2-16,0 0 0 15,0 0 1-15,0 0 1 16,26-5 0-16,-4 0 1 15,12-1 0-15,7-2 1 16,12-1-2-16,1-4 0 16,7-2-2-16,-4-1 0 15,4-2 0-15,2 1 0 16,5-4 0-16,0 1 1 16,0 3-1-16,-10-1 0 15,-8 2-1-15,4-1 0 16,-1 1-1-16,-13 0 1 15,-9 6-1-15,-6 2 1 16,-11 3-1-16,0 2 0 0,-6 1-1 16,-1 0 1-16,-2 2-2 15,2 0 1-15,-5 0-5 16,-2 0 0-16,0 0-4 16,0 0 1-16,0 0-84 15</inkml:trace>
  <inkml:trace contextRef="#ctx0" brushRef="#br0" timeOffset="-188735.919">5134 10727 113 0,'0'0'0'15,"-7"44"0"-15,5-39 0 16,-2-12 0-16,4 7 0 16,0-5 1-16,0 17 1 15,4 6 1-15,-2 10 0 16,-2 11 0-16,5-6 1 16,-5 4-1-16,2-2 1 15,-2-2-1-15,0 1 0 16,1-1-1-16,4-5 0 15,-5-3-2-15,2-7 0 16,2-1-4-16,-3-6 1 16,5 1-6-16,-3-9 1 15,2 3-78-15</inkml:trace>
  <inkml:trace contextRef="#ctx0" brushRef="#br0" timeOffset="-188481.887">5277 10892 81 0,'0'0'0'0,"-14"27"-1"16,19-36 1-16,4-11 0 0,-3 8 1 15,0 0 4-15,-3 10 0 16,-3 7 2-16,0 9 0 16,5 13-1-16,-5-4 0 15,0 7-3-15,0-4 1 16,-1-1-1-16,-3-3 0 15,4 3-2-15,0-4 0 16,0 2-1-16,0-6 0 16,4-2-6-16,-3-7 0 15,-1 1-79-15</inkml:trace>
  <inkml:trace contextRef="#ctx0" brushRef="#br0" timeOffset="-188001.19">5093 10578 105 0,'0'0'0'0,"20"37"0"16,-12-23 0-16,-2-4 0 15,2-3 1-15,-1-2 0 0,12-5 1 16,-1 2 1-16,-2-2 0 16,-1 0-1-16,4-2 1 15,1 2-1-15,-1-5 1 16,-5 2 0-16,0-4 0 15,-4 0 0-15,1-7 1 16,-10-6-1-16,-1 1 0 16,-1-2-1-16,-12 1 1 15,-2-1-1-15,-6 7 0 16,-11 6-1-16,5 8 1 16,-3 1-1-16,4 10 0 15,0 8-1-15,5 2 0 16,8 6-1-16,5 6 0 15,2 6-6-15,12 1 1 16,-3 6-6-16,9 1 0 16,1-3-71-16</inkml:trace>
  <inkml:trace contextRef="#ctx0" brushRef="#br0" timeOffset="-187531.371">5338 11249 114 0,'0'0'0'16,"-7"-19"1"-16,7 19 0 16,-6 3 1-16,5 1 0 15,1 1 1-15,1-2 0 16,3 1 0-16,-1 0 0 16,10 1 0-16,0 4 0 15,8 3-1-15,7 0 1 16,5 4 0-16,2 2 0 15,0 3 0-15,11-2 0 16,2 2-1-16,-1-3 0 16,1-1 0-16,-12-4 0 15,1-3-1-15,-2 1 1 16,0-3-1-16,-6-1 0 0,-3-3-1 16,-5 1 0-16,-2-3-3 15,-10 1 0-15,2 1-3 16,10 5-105-16</inkml:trace>
  <inkml:trace contextRef="#ctx0" brushRef="#br0" timeOffset="-183703.214">6204 11242 95 0,'0'0'0'15,"0"0"0"-15,0 0 1 16,6 23 2-16,-1 0 0 16,-2 3 2-16,2 6 0 15,-5 1-1-15,2 0 1 16,-2-1-1-16,4 3 0 16,-3-3-1-16,-1 3 0 15,2-2-1-15,2-5 0 16,-1-1-1-16,2-6 1 15,-5-5-2-15,6-4 1 0,-6-1-1 16,1-6 0-16,3-2 0 16,-4-3 0-16,2 4 0 15,-2-9 0-15,0-4 0 16,-2-9 0-16,-2-5 0 16,3-5 1-16,1-5-1 15,0 3 1-15,1 0-1 16,10-3 1-16,-2-2-1 15,6-2 1-15,4 0-1 16,1 5 1-16,2 4-1 16,6 0 1-16,-2 3-1 0,6 4 1 15,-8 5-1-15,1 4 1 16,-5 7-1-16,0-2 1 16,-5 5-1-16,-2 2 0 15,-5 4 0-15,-8 4 1 16,-1 8-1-16,-13 0 1 15,-4 2-1-15,2-1 1 16,-10 1-1-16,5 1 0 16,-5-5 0-16,11 0 0 15,-5-3 0-15,6-2 0 16,7-2 0-16,2 1 0 16,3 1 0-16,8 3 0 15,4 6 0-15,8 0 1 16,3 4 0-16,5 1 0 15,2 5 1-15,-1-3 0 0,0 0 0 16,-6-1 0 0,-1-4-1-16,1-1 1 0,-3-2-3 15,-8-3 1-15,3-3-3 16,9 14-117 0</inkml:trace>
  <inkml:trace contextRef="#ctx0" brushRef="#br1" timeOffset="-176244.131">5113 4724 88 0,'0'0'0'0,"0"44"0"15,-2-4 0-15,-3 15 0 16,-1 1 0-16,-1 2 0 16,0 0 0-16,-1 3 0 0,-4 3 0 15,-1 2 0-15,5 1 0 16,1-5 0-16,-4-8 1 16,9-10 1-16,-5-3 0 15,7-10 0-15,7-4 1 16,0-10 0-16,6 1 0 15,-5-8 0-15,11 3 0 16,-3-1-2-16,7-3 1 16,0-1-1-16,10 3 1 15,3 1-1-15,4-6 0 16,-6-1 0-16,6-5 0 16,1-5-1-16,7-1 1 15,6 1-1-15,1 1 1 16,-1-1-1-16,1 2 1 15,-8 3-1-15,8-6 1 16,12 6-1-16,-4-3 1 16,10-2-1-16,10 1 1 15,20-1-1-15,-8 1 0 0,0 1 0 16,-7 1 0-16,1-1 0 16,-7-3 0-16,-1 1 0 15,1 1 0-15,2-3 0 16,2 6 0-16,4 1 0 15,-9-4 0-15,-6 2 0 16,-9-1 0-16,-17-1 0 16,5 3 0-16,0 1 0 15,2 1 0-15,5 3 0 16,-13-2 1-16,-7-1-1 0,7-1 1 16,1 0-1-16,-5 0 1 15,-9 0-1-15,-2 0 1 16,-11 2-1-16,-2 2 1 15,-8-4-2-15,-3 1 0 16,-2 1-4-16,-9 3 0 16,-3-3-80-16</inkml:trace>
  <inkml:trace contextRef="#ctx0" brushRef="#br1" timeOffset="-175416.89">6373 6001 78 0,'0'0'0'16,"2"30"0"-16,3-2 1 15,4 8 0-15,0 4 1 16,-6 7 1-16,3-1 0 15,-1 0-1-15,-3-4 1 16,-2-2-1-16,7-8 0 16,-7-6 0-16,1-6 0 15,5-4 0-15,0-2 0 16,-4-6 0-16,5-4 0 16,-3 1 0-16,3-5 0 15,-4-5-1-15,6-7 1 16,-2-9-1-16,0-8 1 15,-4-2-1-15,4-10 1 16,4-3-1-16,-3-3 1 16,8 1-1-16,2 6 0 15,8 5 0-15,-2 5 0 16,2 5 0-16,0 4 0 16,2 7 0-16,-1-3 0 0,2 1-1 15,8 5 1-15,-6 2-1 16,-5 4 0-16,-6 2 0 15,-6 3 0-15,-1 3 0 16,-7 6 0-16,-6 10 0 16,-13-1 0-16,-7 3 0 15,-5 2 0-15,2 3 0 16,-6-1 0-16,-8 1 0 0,1-1 0 16,-5-2 0-1,5-2 0-15,-1-2 0 0,15-7 0 16,2-3 0-16,8-2 0 15,3 0 0-15,23 2 1 16,18 8 0-16,-1 1 0 16,13 1 0-16,3-5 1 15,3-1-1-15,3-1 1 16,-4-7 0-16,5 4 0 16,1-4-4-16,-14-1 0 15,-7-1-1-15,41 4-97 16</inkml:trace>
  <inkml:trace contextRef="#ctx0" brushRef="#br0" timeOffset="-168198.411">4403 9597 109 0,'0'0'0'0,"31"-23"0"16,-20 20 0-16,-11 6 0 16,0-3 0-16,-6-7 1 15,6 5 1-15,0-5 1 16,6 2 1-16,-3 2-1 16,8-6 1-16,1-2-2 15,2-3 1-15,1-3-1 0,-2-1 0 16,1 2 0-16,-2 4 0 15,-2 1-1-15,3 3 1 16,-1 1-1-16,-2 0 0 16,2 1-1-16,-1 3 0 15,-8-1-2-15,3 2 1 16,-1-1-8-16,-2 1 0 16,4 0 2-16,4 1 1 15,-3 1 0-15,-2-4 1 16,1 1 3-16,-6-1 1 15,6 2 1-15,-5 1 0 16,2-3 0-16,-3 2 0 16,5 2 0-16,-6 0 0 15,5 2 0-15,-3 2 0 16,-1-1 0-16,5 2 1 16,-5 1 0-16,5-1 0 15,-1-2 0-15,-2 1 1 16,9 1 0-16,-3-1 1 0,3 1-1 15,9-5 1-15,5 0-1 16,-3-7 0-16,2 0 0 16,-5-2 0-16,1-1 1 15,-7-6 0-15,-1-10 0 16,-5 4 0-16,-2 3 0 16,-6-2 1-16,-7 2-2 15,-6 6 1-15,-1-1-1 16,0 6 0-16,-7 4-1 0,1 0 1 15,-7 4-1-15,0 4 1 16,4 1-1-16,-2 2 0 16,4 2-1-16,6-2 0 15,3 2-2-15,1 3 0 16,9 4-7-16,-3-2 0 16,3-3-86-16</inkml:trace>
  <inkml:trace contextRef="#ctx0" brushRef="#br0" timeOffset="-167627.498">5200 9075 44 0,'0'0'0'0,"-18"19"0"16,10-3 0-16,-5 5 1 15,-2 0 1-15,-4 1 4 16,3 0 1-16,-2-1 0 16,-3 4 0-16,-1 0-2 15,4-2 0-15,4-6-2 16,6-3 0-16,2-3-3 0,-1-4 1 15,7-4-1-15,2-5 0 16,5-3 0-16,5-9 0 16,8-9-1-16,-8 2 0 15,2-2 0-15,-6 2 0 16,-1 2 1-16,0-7 0 16,0-4 0-16,0 2 1 15,-1-4 0-15,-1 2 0 16,-5 7 1-16,2 2 0 15,-2 7 0-15,0 4 0 16,0 6 0-16,7 9 1 16,-6 11-1-16,5-2 1 15,1 4-1-15,6 5 0 16,1 3-1-16,4-3 1 16,-2 0-1-16,-2-1 1 15,6 0-1-15,-4-5 1 16,0 1-2-16,0-6 0 0,-8-1-2 15,3-3 1-15,-4-2-7 16,-4-3 0-16,4 1-63 16</inkml:trace>
  <inkml:trace contextRef="#ctx0" brushRef="#br0" timeOffset="-167431.308">5147 9228 103 0,'0'0'0'0,"-15"-5"1"16,3 1 1-16,-2 1 1 15,7 1 0-15,1 2 0 0,-1 0 0 16,6 0-1-16,1 0 0 16,-6 0-1-16,6 0 0 15,0 3-1-15,6-1 0 16,2 2-7-16,13-4 0 16,18 0 0-16,3 1 0 15,-1 1-60-15</inkml:trace>
  <inkml:trace contextRef="#ctx0" brushRef="#br0" timeOffset="-167177.577">5622 9161 111 0,'0'0'0'16,"-23"-2"0"-16,14 4 0 16,2 2 0-16,-7-3 0 15,8 7 0-15,-14-3 0 16,-1 4 0-16,0-1 0 15,1 1 1-15,4 0 0 16,4 0 1-16,6 0 0 0,1-1 0 16,17 6 0-16,9 4 0 15,0-4 0-15,4 0-1 16,8-3 1-16,5-1-2 16,-6-1 0-16,-6-6-3 15,-5 3 0-15,0-5-84 16</inkml:trace>
  <inkml:trace contextRef="#ctx0" brushRef="#br0" timeOffset="-166531.205">3705 9228 96 0,'0'0'0'16,"0"0"0"-16,0 0 0 15,0 0 0-15,0 0 1 16,0 0 2-16,0 0 1 15,0 0 2-15,0 0 0 16,0 0 0-16,0 0 0 16,35 28-2-16,-17-12 0 15,3 2-1-15,-1-1 0 16,5 1-2-16,-2-1 1 16,-1-1-2-16,1-5 0 15,-6-3-2-15,2 1 0 16,-5-2-3-16,-1-2 0 15,-1 2-89-15</inkml:trace>
  <inkml:trace contextRef="#ctx0" brushRef="#br0" timeOffset="-166006.395">3451 9210 123 0,'0'0'0'16,"15"13"-1"-16,-9-4 1 16,-1-1-1-16,-3-2 1 15,-1 2-2-15,5-4 1 16,-5 1 0-16,3-1 0 16,3 1 1-16,-4-5 0 15,2 2 0-15,2-2 0 16,2 0 1-16,3-2 0 15,1-3 0-15,-1-8 1 16,-2-6 0-16,1 0 0 16,-10-1 1-16,1-6 0 0,-4-2 0 15,-5 7 0-15,-6 7 0 16,0 1 0-16,-1 8-1 16,-1 0 1-16,-3 7-2 15,4 1 0-15,4 6-2 16,-1 2 1-16,10 10-6 15,-5-9 0-15,6 2-4 16,0 14-78-16</inkml:trace>
  <inkml:trace contextRef="#ctx0" brushRef="#br0" timeOffset="-160346.381">2968 9251 1 0,'0'0'0'16,"0"0"0"-16,0 0 0 15,0 0 19-15,0 0-4 16,5-18-2-16,-3 8 1 16,-1 1-7-16,-1-3 1 15,0-1-2-15,0 6 0 16,0 0-1-16,-1 6 0 15,-1-3-2-15,-3 4 1 0,3 4-1 16,-9-3 0-16,4 6-1 16,-1 0 1-16,-3 2-1 15,3 7 0-15,-5 2-1 16,3 4 1-16,-6 5-1 16,0-4 1-16,8-1-1 15,-4 0 0-15,6-8 0 16,3-2 0-16,-2-3-1 15,5-8 1-15,0-1-1 16,0-14 0-16,0-8 0 0,5-1 1 16,-5-2-1-16,2-1 1 15,-2 1-1-15,0-1 1 16,0-4-1-16,0 5 1 16,0 4-1-16,0-2 1 15,-2 2 0-15,2 2 0 16,-5 3 0-16,5 4 0 15,-2 1-1-15,2 6 1 16,0 0-1-16,0 1 1 16,2 4-1-16,6 11 1 15,4 10-1-15,2-4 1 16,2 4-1-16,2-1 1 16,1 1-1-16,-4 2 1 15,6-4-1-15,-7-1 0 16,4-3 0-16,3 8 0 15,0 0 0-15,0-5 0 16,-6-1-1-16,-3-4 1 0,-5-3-5 16,0-1 1-16,-7-4-7 15,-5-1 1-15,3-1-71 16</inkml:trace>
  <inkml:trace contextRef="#ctx0" brushRef="#br0" timeOffset="-160136.282">2846 9272 105 0,'0'0'0'0,"0"0"0"0,0 0 0 16,0 0 1 0,0 0 1-16,0 0 1 15,0 0 0-15,0 0-1 0,0 0 1 16,0 0-1-16,0 0 0 16,0 0-1-16,0 0 0 15,26-5-2-15,-11 3 1 16,6 0-7-16,5 2 0 15,1-3-3-15,-1 1 0 16,-4 0-52-16</inkml:trace>
  <inkml:trace contextRef="#ctx0" brushRef="#br0" timeOffset="-159817.928">3247 9217 79 0,'0'0'0'0,"0"0"0"16,0 0 0-16,0 0 0 15,0 0 1-15,0 0 1 16,0 0 1-16,0 0 0 0,0 0 0 16,0 0 0-16,0 0 0 15,0 0 0-15,-18 6 0 16,9-1 0-16,1 4 0 16,1-2 0-16,-5 3-2 15,5-4 1-15,1 2-1 16,6 5 1-16,6-1 0 15,-1-1 0-15,-3 1 0 16,5-5 1-16,6 2-1 16,0-2 0-16,-5-6-1 0,5 3 1 15,-1 0-2-15,-3-1 0 16,-2-1-3-16,13 3-91 16</inkml:trace>
  <inkml:trace contextRef="#ctx0" brushRef="#br0" timeOffset="-111042.337">8089 10773 79 0,'0'0'0'0,"0"0"-2"0,0 0 1 16,0 0 1-16,0 0 0 15,0 0 1-15,0 0 0 16,0 0 2-16,20 3 1 15,16-3 1-15,1 2 1 16,-2-2-1-16,1-2 1 16,6-1-3-16,-5 1 0 15,-6 2-3-15,-6 0 1 16,-10 0-1-16,3 0 0 16,-8 0-5-16,2 0 1 15,1 2-2-15,-5 1 0 16,-1 1-59-16</inkml:trace>
  <inkml:trace contextRef="#ctx0" brushRef="#br0" timeOffset="-110815.77">8177 10938 78 0,'0'0'0'0,"0"0"0"16,0 0 0-16,0 0 0 16,0 0 0-16,0 0 1 15,0 0 0-15,0 0 1 16,0 0 0-16,0 0 1 15,0 0 1-15,28 7-1 16,-15-4 0-16,3 3-1 16,14 1 1-16,6 0-3 15,-9-2 0-15,-6-1-3 0,-2-1 0 16,-4-1-6-16,-8 5 0 16,6 0-44-16</inkml:trace>
  <inkml:trace contextRef="#ctx0" brushRef="#br0" timeOffset="-110614.957">8159 11084 88 0,'0'0'0'16,"0"0"0"-16,0 0 1 15,0 0 0-15,0 0 1 16,0 0 1-16,0 0 1 16,0 0 1-16,0 0 0 15,37 0-1-15,-20 0 1 16,4 0-3-16,4 0 1 15,-10 0-4-15,6 3 1 16,0-3-3-16,23 4-82 16</inkml:trace>
  <inkml:trace contextRef="#ctx0" brushRef="#br0" timeOffset="-95862.462">9574 10581 105 0,'0'0'0'16,"0"0"0"-16,0 0 0 16,0 0 0-16,0 0 1 15,0 0 1-15,0 0 0 16,0 0 1-16,1 21 0 15,6 11 0-15,-2 3 1 16,4 9-1-16,-4 2 0 0,-5 3-1 16,2-5 0-16,2 0 0 15,-4-9 0-15,0-5-1 16,0-6 1-16,1-6-1 16,-1-4 1-16,0-5-1 15,2-2 0-15,-2-4 0 16,0-3 0-16,4 4 0 15,-4-8 0-15,0-1 0 16,5-12 0-16,-5-10-1 0,0-6 1 16,2-11 0-16,5-5 0 15,-2-8-1-15,4 6 1 16,-1 4-1-16,11 1 1 16,2 2-1-16,0 9 1 15,-2 9-1-15,8-2 0 16,7 3 0-16,-6 6 0 15,-8 6 0-15,-1 6 0 16,-5 6 0-16,-4 8 0 16,2 5 0-16,-12 7 0 15,-1 1 0-15,-12 1 0 16,-7 5 0-16,-8 0 0 16,-13 1 0-16,1-1 0 15,-3 1 0-15,-1-6 0 16,8-6 0-16,2 0 0 15,7-3 0-15,11-7 0 0,0 0 0 16,7-1 0-16,8-2 0 16,9 1 0-16,5 1 0 15,8-1 0-15,5 2 0 16,9 4 1-16,6 4-1 16,-2-3 1-16,-3 2 0 15,-2-1 0-15,-1 5 0 16,-12-2 0-16,0 0 0 15,-6 0 0-15,-4-2-1 0,-3 1 0 16,-6 1-3-16,3-2 0 16,-3 2-112-16</inkml:trace>
  <inkml:trace contextRef="#ctx0" brushRef="#br0" timeOffset="-93792.991">10357 10657 83 0,'0'0'0'0,"0"0"0"16,0 0 0-16,0 0 0 16,0 0 0-16,0 0 1 15,0 0 0-15,0 0 1 0,20 7 0 16,12 7 3-16,-1-4 0 16,8 4 0-16,9 2 0 15,1 2-2-15,4 1 1 16,1 2-1-16,1-1 0 15,6 1-1-15,-6 2 1 16,-3-1-1-16,4-1 1 16,-1 1-1-16,-7-7 1 15,-7-4-1-15,0-1 0 16,-7-1-1-16,-2-2 1 16,-4 0-1-16,-7-3 1 15,-7-1-1-15,0-1 0 16,-8 2 0-16,1-4 0 15,-5 0 0-15,-2 0 0 16,5 0-1-16,-5 0 1 16,0 0-1-16,0 0 0 0,0 0 0 15,0 0 0-15,0 0-1 16,0 0 1-16,-7-4-1 16,7 2 0-16,-7 1 0 15,6-1 0-15,-4 2 0 16,3 0 1-16,-2 0 0 15,4 0 0-15,-1-2 0 16,1 2 0-16,-7-2 0 16,7 2 0-16,-2 6 0 15,-3 4 0-15,5 4 0 0,0 13 0 16,0 4 0-16,0 6 0 16,0 5 0-16,5 6 1 15,-3 4-1-15,-1-2 1 16,5 1 0-16,-5-7 0 15,-1-6 0-15,0-6 0 16,0-8 0-16,4-2 0 16,-2-5-1-16,-2-3 0 15,5-5 0-15,-5-2 0 16,1-4-2-16,-1-3 1 16,2 4-7-16,3-8 1 15,-5-1-1-15,7-7 0 16,-1 1-78-16</inkml:trace>
  <inkml:trace contextRef="#ctx0" brushRef="#br0" timeOffset="-93506.707">11453 10966 125 0,'-7'21'0'0,"0"16"0"15,6-32 0-15,2-17 0 16,5 9 0-16,-6 1 0 16,-6 11 0-16,1 10 1 15,-2 14 0-15,0 13 2 0,6-2 0 16,-6 7 0-16,7-4 1 16,0 1-1-16,0-3 1 15,7-4-3-15,-6-2 0 16,10-3-1-16,-4 0 0 15,0 0-8-15,-4-6 0 16,4 2-86-16</inkml:trace>
  <inkml:trace contextRef="#ctx0" brushRef="#br0" timeOffset="-93024.648">11277 11906 117 0,'0'0'0'0,"19"-40"0"16,-19 40 0-16,-1 14 1 15,-6-5 0-15,2 8 2 16,-1-3 1-16,5 6 1 15,1 4 0-15,0 8-2 16,7 3 1-16,0 0-2 16,6 2 1-16,1 0-1 15,6-4 0-15,2-8-1 16,3-4 1-16,1-5-1 16,2-4 1-16,3-3-1 0,6-6 1 15,-1-4-1-15,-8-5 0 16,-7-2 0-16,-2-5 0 15,-1-8 0-15,-8-7 0 16,-6-7 0-16,-2-2 0 16,-8-5-1-16,-4 5 1 15,-15 0-1-15,-2 7 0 16,-3 6 0-16,-3 10 0 16,-7 7 0-16,1 10 0 15,-8 13-4-15,11 5 1 16,1 11-5-16,-39 22-102 15</inkml:trace>
  <inkml:trace contextRef="#ctx0" brushRef="#br0" timeOffset="-91613.118">10930 9783 109 0,'0'0'0'16,"0"0"0"-16,0 0 0 16,0 0 0-16,0 0 0 15,0 0 0-15,0 0 1 16,6 16 1-16,0 3 0 16,7 8 2-16,2 10 0 15,-2 10-1-15,8 1 1 16,6 4-1-16,0 6 1 15,6 4-1-15,-5-1 1 0,6 3-2 16,8 11 1-16,5 10-1 16,-5-17 0-16,-2-3-1 15,-1-5 1-15,-4-4-1 16,-13-10 1-16,-3-11-1 16,1-3 1-16,-10-6-1 15,2-3 1-15,1-2-1 0,-5-5 0 16,3-2-1-16,-10 0 0 15,6-5-5-15,-5-4 0 16,2 2-3-16,3 7-96 16</inkml:trace>
  <inkml:trace contextRef="#ctx0" brushRef="#br0" timeOffset="-90081.584">11009 9708 103 0,'0'0'0'15,"0"0"0"-15,0 0 0 16,0 0 0-16,0 0 0 16,0 0 0-16,0 0 0 15,0 0 0-15,0 0 1 16,0 0 0-16,0 0 0 16,0 0 1-16,0 0 1 15,0 0 0-15,0 0 1 16,24 9-1-16,1 3 1 0,8 7-1 15,0 1 0 1,10 4-2-16,-1-1 1 0,9 3-1 16,-1-3 1-16,3 0 0 15,3 3 1-15,6 1-1 16,-1-4 0-16,-7-1 0 16,2-2 0-16,4-1 0 15,-8-5 0-15,-10 2-1 16,0-2 1-16,-2 0-1 15,-12-5 1-15,-7 0-1 0,-2-4 1 16,-9 0-2-16,1 2 0 16,-4-5-2-16,-6 5 0 15,-2 2-2-15,-1 5-107 16</inkml:trace>
  <inkml:trace contextRef="#ctx0" brushRef="#br0" timeOffset="-88806.758">11727 9358 106 0,'0'0'0'0,"0"0"0"15,0 0 0-15,0 0 0 0,0 0 0 16,0 0 0-16,0 0 1 16,5 19 1-16,-3 9 0 15,5 8 1-15,4 4 1 16,-4 0-1-16,8 4 0 16,5 0 0-16,6 6 1 15,-4-1-1-15,6 0 1 16,4 0-1-16,-4-5 0 15,-1-2-1-15,0-8 1 16,-6-10-1-16,-6-3 0 16,-1-7-1-16,-3-3 0 15,-4-4-1-15,0-2 0 16,-2-3-4-16,-5-2 1 16,-4-5-3-16,3 1-95 15</inkml:trace>
  <inkml:trace contextRef="#ctx0" brushRef="#br0" timeOffset="-87936.702">10956 9200 110 0,'0'0'0'16,"21"10"0"-16,-10-6 0 16,-1-4 0-16,9 0 1 15,8 0 1-15,-1 0 1 16,5 2 0-16,1 5 1 16,2 2-1-16,0-1 1 15,0 6-1-15,7 0 0 16,2 8 0-16,-3-8 1 15,0 0-1-15,6-2 0 16,3-2-2-16,-9-2 1 16,-12-3-1-16,-1-2 0 15,-11-1-2-15,0 0 1 0,-7 0-6 16,-2 1 1 0,-7 6-6-16,-6-6 0 0,5 3-73 15</inkml:trace>
  <inkml:trace contextRef="#ctx0" brushRef="#br0" timeOffset="-87572.928">11705 9397 106 0,'0'0'0'16,"-20"5"0"-16,13-2 0 16,2-1 1-16,5-2 0 15,0 0 1-15,11-5 1 16,1 0 0-16,4-18 1 16,3-9-1-16,-4 2 0 15,3-1 0-15,3-8 1 16,1 2-1-16,-1-7 1 15,-3-1-1-15,-2 1 1 16,-3 0-1-16,0 7 1 16,-5 3-3-16,-1 6 0 15,4 7-3-15,-9 2 1 16,-2 1-4-16,7-22-101 16</inkml:trace>
  <inkml:trace contextRef="#ctx0" brushRef="#br0" timeOffset="-85879.882">12132 10137 99 0,'0'0'0'16,"31"-6"0"-16,-31 6 1 15,-3-1 1-15,-3 1 0 16,0 0 0-16,6 0 1 16,-2-2-1-16,12-3 1 15,16-4-1-15,6-4 1 16,10-4 0-16,5-2 0 16,7-3 0-16,2 0 0 15,-1-5-1-15,5 1 1 0,-3-1 4 16,10-1 1-16,2 0-6 15,13 2 1-15,5-4-2 16,-12 4 1-16,-7-1-1 16,-19 10 1-16,-10 6-1 15,-10 2 0-15,-10 4 0 16,-5 0 0-16,-3 3 0 16,-4 0 0-16,-4 2-2 0,1 0 1 15,-4 0-17-15,-5 2 1 16,-8 0-48-16,1 5-5 15,2 2 77-15,-4-1-5 16,2 1-14-16</inkml:trace>
  <inkml:trace contextRef="#ctx0" brushRef="#br0" timeOffset="-85456.25">13244 9725 106 0,'0'0'0'16,"-22"4"0"-16,15 3 0 16,3 5 0-16,3-3 0 15,2 2 1-15,5 4 1 0,2-1 3 16,4 0 0-16,-3 1-1 15,17 0 0-15,7-4 0 16,-5-2 0-16,4-4-2 16,3-7 1-16,5-3-2 15,-4-9 1-15,-1-4-2 16,4-3 1-16,1-10 0 16,-11 6 1-16,-9 0 0 0,-1-1 1 15,-11 0 0 1,-8-1 1-16,-15 6-4 0,-4 5 1 15,-9 4-1-15,-11 9 0 16,-3 6-4-16,-5 6 1 16,-8 5-50-16,9 7 1 15,8 2 38-15,-48 17 8 16</inkml:trace>
  <inkml:trace contextRef="#ctx0" brushRef="#br0" timeOffset="-83777.557">13598 9934 106 0,'0'0'0'0,"0"27"0"0,0-20 0 16,2-5 1-16,-2-2 0 16,5 1 5-16,4 6 0 15,9 4-3-15,3 8 1 16,6 8-1-16,0 1 0 16,6 2-1-16,2 5 1 15,1 5 0-15,3 1 0 16,-3 3-1-16,3-1 0 15,-5 1-1-15,8 0 1 16,4-3-1-16,-11-6 1 16,-8-7-1-16,5-3 0 15,-3-3-1-15,-8-7 0 16,-1-3 0-16,-6-3 1 16,-2-4-1-16,-4-2 0 15,-2-1-26-15,-6-2 0 16,0 0-24-16,-11 0-4 15,1 0 70-15</inkml:trace>
  <inkml:trace contextRef="#ctx0" brushRef="#br0" timeOffset="-83372.293">14429 10629 113 0,'0'0'0'16,"-21"-6"0"-16,21 6 0 16,5-1 1-16,-2 4 0 15,3 6 4-15,1 8 0 16,-6 10 0-16,5 4 1 16,-6 5-5-16,6 4 1 15,0 2-2-15,-5 0 1 16,5 2-6-16,-5-7 1 15,1-2-55-15,-2-6 0 16,4-5 58-16,-3 29 10 16</inkml:trace>
  <inkml:trace contextRef="#ctx0" brushRef="#br0" timeOffset="-82771.36">14404 10692 122 0,'0'0'0'16,"4"-28"0"-16,1 12 0 16,4-2 0-16,-4 4 0 15,4 2 3-15,-1-2 0 16,6 2 0-16,9 1 0 15,5-1-2-15,-6 5 0 16,5 5 0-16,0 6 1 16,7 4-1-16,-8-2 0 15,-4 6-1-15,-1-2 1 16,4 6 0-16,-16 4 0 16,-3 4 0-16,-14-1 0 15,-11-4 0-15,-1 2 0 16,-6-3-1-16,5 0 0 15,0-4-1-15,7-2 0 16,0-3-3-16,8-2 1 16,0-4-2-16,3 1 0 0,-1-4 5 15,4 0 0-15,0 0 0 16,13 2 0-16,2 1 0 16,6 4 0-16,9 5 0 15,-8-1 0-15,1 0 0 16,0 6 1-16,-2 6 0 15,-6-5 1-15,-2-3 3 16,-6 1 0-16,-6 2 0 0,-4-2 0 16,-16-2-1-16,-1-2 1 15,0-2-3-15,-5-3 0 16,2-1-2-16,3-3 0 16,-1-1-2-16,-6-2 0 15,0-2-35-15,0-1 1 16,6-6-6-16,8 2-4 15,-1 0 60-15</inkml:trace>
  <inkml:trace contextRef="#ctx0" brushRef="#br0" timeOffset="-80562.486">13297 10620 118 0,'0'0'0'16,"24"9"0"-16,-24-9 0 15,-2 0 0-15,-3-2 0 16,-2 0 0-16,4 2 1 15,-3 0 2-15,6 0 1 16,-1 2 1-16,9 7 0 16,13 3-2-16,6 0 0 15,7 2 0-15,7-3 0 16,-1-2 1-16,8-2 1 0,12-2-3 16,1 2 1-16,7 0-2 15,-11 0 1-15,4 2-1 16,-7 0 0-16,-6-2 0 15,0 0 0-15,1 1-1 16,-10-2 1-16,-12-1-1 16,0-1 0-16,-15-1-2 15,-2 1 1-15,-3 1-25 16,0-5 1-16,-7 2-30 0,7 1 33 16</inkml:trace>
  <inkml:trace contextRef="#ctx0" brushRef="#br0" timeOffset="-79917.683">14927 10727 101 0,'0'0'0'0,"0"0"0"0,0 0 0 16,0 0 2-16,0 0 0 16,0 0 6-16,0 0 0 15,0 0-2-15,0 0 1 16,0 0-3-16,21-9 0 16,18-7-2-16,2 1 0 15,8-1 3-15,4-2 0 16,2 1-2-16,-6 1 0 15,-3 0-1-15,1 0 1 16,1 0-2-16,-7 4 1 16,-7 2-1-16,-6 1 0 15,-1 3-1-15,-12-1 0 16,-3 6-2-16,2-5 1 16,-1 5-58-16,-5 1 1 15,-2 0 55-15,9 0-15 16</inkml:trace>
  <inkml:trace contextRef="#ctx0" brushRef="#br0" timeOffset="-78403.289">14654 11256 93 0,'0'0'0'0,"-23"9"4"0,12-11 0 15,4-3 6-15,2 1 0 16,3-1-4-16,2 1 1 16,0 1-4-16,0 3 1 15,0 0-1-15,0 12 0 16,2 8 2-16,3 9 0 15,-5 10-1-15,6 2 1 16,-1 6-2-16,-2 2 0 16,3 6-1-16,-1-3 0 15,-5 1-1-15,2-9 1 16,-2-4-2-16,1-6 1 16,3-8-4-16,3-5 0 15,1-3-48-15,-1-6 0 16,0-5 18-16,0-14-5 15,-7 0 50-15</inkml:trace>
  <inkml:trace contextRef="#ctx0" brushRef="#br0" timeOffset="-77173.112">4099 10268 106 0,'0'0'0'16,"0"0"0"-16,0 0 1 15,0 0 0-15,0 0 1 16,0 0 2-16,0 0 0 16,18 4-1-16,-8-1 1 15,4 1-2-15,4-1 0 0,-4-1-2 16,7-2 0-16,5 0-7 16,-5-2 0-16,-6 1-4 15,5-1 1-15,-5 0-55 16</inkml:trace>
  <inkml:trace contextRef="#ctx0" brushRef="#br0" timeOffset="-76642.294">4263 10188 85 0,'0'0'0'16,"0"0"0"-16,0 0 0 15,0 0 1-15,0 0 0 16,-15-16 0-16,2 7 1 15,-1 0 0-15,2 4 1 16,-2 0-1-16,-1 1 1 16,2 1-1-16,-6 1 1 15,4 4-1-15,-1 1 1 16,-2 6-1-16,-1 0 1 16,4 1-1-16,1 8 0 15,0 6 0-15,3 3 0 16,2 4-1-16,8-4 1 15,-3 4-1-15,8-3 1 16,-3 2-1-16,8-2 0 16,2 2 0-16,1-9 0 0,-2 1-1 15,9-5 1-15,8-1-1 16,-5-6 1-16,-1-1 0 16,18-5 0-16,4-4 0 15,-6-2 0-15,-6-2 0 16,6-11 0-16,-1-8 0 15,-9 0 0-15,-6-3 0 16,-2-1 0-16,-9 1 0 16,-5-2 1-16,-5-4-1 0,-5-1 1 15,-4-1-1-15,-3 3 1 16,-3 4-1-16,-10 5 1 16,2 2-2-16,-6 6 1 15,-8 9-2-15,6 5 1 16,-1 5-2-16,-36 2-110 15</inkml:trace>
  <inkml:trace contextRef="#ctx0" brushRef="#br0" timeOffset="-75442.249">14605 12173 91 0,'0'0'0'0,"0"0"6"16,0 0 0-1,0 0 1-15,0 0 0 0,8 34-3 16,-2-17 0-16,1 3-2 15,8-3 0-15,4 3-1 16,2-10 1-16,-1 1-1 16,7-6 1-16,12-5 1 15,-9-9 0-15,-8-5 0 16,4-3 0-16,0-6 1 0,-6-4 0 16,-6-4 0-16,-7-4 1 15,-2-4-1-15,-10 7 0 16,-2 2-2-16,-13 8 0 15,-2 2-1-15,-11 8 1 16,-13 7-2-16,6 10 1 16,-3 12-5-16,9 5 1 15,1 9-81-15,12 4-4 16,13 6 88-16,-27 34 25 16</inkml:trace>
  <inkml:trace contextRef="#ctx0" brushRef="#br0" timeOffset="-74585.211">15234 11855 128 0,'0'0'0'16,"0"44"0"-16,0-33 0 15,0-6 3-15,-2 2 0 16,-3-2 2-16,-5 9 0 16,-9 4-2-16,5 8 1 15,-4 6-3-15,3 0 0 16,-6 3-1-16,10-7 1 15,1-4-3-15,3-4 0 16,1-3-15-16,6-8 0 16,-1-2-7-16,2-5 1 15,6-6 13-15,9-10 1 16,2-10 9-16,-4-6 0 16,1-5 16-16,-4 3 1 15,-4 2-5-15,-4-7 0 16,2 2-3-16,-5 5 0 0,6 4-4 15,-6 5 1-15,0 7 2 16,0 3 0-16,0 4-6 16,0 7 0-16,1 4 0 15,5 8 0-15,1 7-1 16,5 2 1-16,2 4-1 0,1 5 0 16,-2 3-1-16,1-3 1 15,0-2-1-15,-1 0 0 16,1-1-6-16,-7-8 0 15,4-3-16-15,-4-2 0 16,0-9-6-16,-5 1 0 16,3-3 10-16,-16-6 0 15,1-6 21-15,-8 0 1 16,-4-2 38-16,-4 1 0 16,-2-2-39-16,-4 3 1 15,6-3 4-15,9 3 1 16,-1 3-7-16,10 1 0 15,1 2-2-15,1-1 1 16,5 2-2-16,15 2 1 16,12 0-14-16,2 2 1 15,1 2-39-15,3-1-5 16,-4 2 57-16,8-3 0 16</inkml:trace>
  <inkml:trace contextRef="#ctx0" brushRef="#br0" timeOffset="-74364.938">15635 12042 91 0,'-21'1'0'0,"-12"5"1"16,25-13 1-16,9-4 1 16,-8-1 0-16,-1-1 7 15,-10 8 1-15,-5 3-2 16,-4 8 0-16,-7 6-2 16,8 2 1-16,4 5-5 0,4 2 0 15,9 2-2-15,8 2 1 16,2 3-2-16,15-9 1 15,14 1-8 1,5-8 0-16,7-7-65 0,6-8-5 16,1-1 99-16</inkml:trace>
  <inkml:trace contextRef="#ctx0" brushRef="#br0" timeOffset="-73539.299">15804 10398 97 0,'0'0'0'16,"20"0"1"-16,-20 7 1 16,-7 4-1-16,1 1 1 15,1 4 1-15,3 3 0 0,-3 6 2 16,5-4 0-16,4 2-1 15,-1-4 0-15,8-1-1 16,-1-2 1-16,1-4-1 16,4-1 0-16,10-4-1 15,-4-4 0-15,-2-3-1 16,9-7 1-16,3-11-1 16,-5 1 0-16,-5-1 2 15,-7-10 1-15,-2-2 0 16,-12-1 0-16,-7-4-2 0,0 5 0 15,0 7-1-15,-8 5 0 16,-11 8-1-16,-6 4 1 16,-4 8-1-16,2 7 0 15,0 3-6-15,9 6 1 16,2 3-24-16,10 5 0 16,-7 8-10-16,12-10 1 15,1-3 35-15,3-3 0 16,2 0-7-16</inkml:trace>
  <inkml:trace contextRef="#ctx0" brushRef="#br0" timeOffset="-72997.229">16220 10237 126 0,'-48'17'0'15,"-27"15"0"-15,75-39 1 0,39-21-1 16,-30 21 0-16,-1 7 1 16,-2 9 1-16,-12 8 3 15,-1 9 0-15,-3 10-2 16,-6 2 0-16,2 8-2 16,-2-6 1-16,3-1-2 15,-1-6 1-15,5-3-2 16,-2 2 0-16,3-2-11 0,2-7 0 15,-1-6 6-15,9-13 0 16,3-8-3-16,2-3 0 16,0-3 4-16,0-13 0 15,4-4 5-15,-2-4 0 16,-2-8 6-16,0-1 0 16,-2-4 6-16,-5 7 0 15,0-2-5-15,0 11 0 16,-5 4-4-16,5 4 1 15,0 8-3-15,0 3 0 16,0 4 1-16,0 8 0 16,5 8-1-16,-2 10 1 15,9 5-1-15,8 6 1 16,1 5-2-16,-6-5 1 16,-1 1-1-16,4-7 0 15,-6 1-4-15,2-5 0 16,1-2-32-16,1-4 0 15,2-6 27-15,-4-1 1 0,-6-2-12 16,-1-2 0-16,-1 1 16 16</inkml:trace>
  <inkml:trace contextRef="#ctx0" brushRef="#br0" timeOffset="-72829.03">16159 10564 124 0,'0'0'0'0,"-28"-9"5"15,14 4 1-15,-4-1-2 16,8-1 0-16,-1 5-4 0,10-1 1 15,-6 1-1-15,7 2 0 16,7-2-6-16,8 2 1 16,17 0-18-16,-3 0 1 15,4-1-19-15,6 1-5 16,4-6 46-16,-1 5 0 16</inkml:trace>
  <inkml:trace contextRef="#ctx0" brushRef="#br0" timeOffset="-72608.384">16626 10483 103 0,'-18'0'0'15,"-9"0"7"-15,20-5 0 16,15-10-4-16,-16 5 1 16,1 1-2-16,-13 7 0 15,-1 4 4-15,-5 5 1 16,-3 2 1-16,-4 3 0 16,-1 8-5-16,5-3 1 15,-3 4-3-15,25 0 1 16,7 4-2-16,13-2 1 15,13 1-3-15,3-4 1 16,12-3-53-16,-1-13 1 0,8-6 32 16,-2 0 0-16,-3 2 18 15</inkml:trace>
  <inkml:trace contextRef="#ctx0" brushRef="#br0" timeOffset="-71811.989">12629 10465 110 0,'0'0'0'16,"0"0"0"-16,0 0 0 16,0 0 0-16,0 0 0 15,-4 20 0-15,4-1 0 16,-1 7 1-16,1 6 0 15,0 8 1-15,0-5 0 16,0 6-1-16,0-8 1 0,0 2-2 16,1-5 1-16,3-7-2 15,-2-5 1 1,-2-6-4-16,1-5 1 0,-1-3-7 16,0-13 0-16,0 0-53 15</inkml:trace>
  <inkml:trace contextRef="#ctx0" brushRef="#br0" timeOffset="-71449.369">12585 10651 99 0,'0'0'0'0,"4"30"0"0,-4-30 1 16,-6-7-1-16,6 2 1 15,-5-4 0-15,10 4 0 16,-3 1-1-16,10-1 1 16,2 2 2-16,11-1 1 15,4 1-1-15,6-4 0 16,5-2 0-16,2 0 0 15,5 2-2-15,-13-2 1 16,-5 2 0-16,-3-3 1 16,-5-1-2-16,-2-1 0 15,-10 1 0-15,3-5 0 16,1 1 2-16,-6 4 0 16,0 2 1-16,-7 4 1 15,0 3-2-15,0 11 1 16,-7 7-1-16,5 8 1 15,-3 3-2-15,3 6 1 16,4 6-2-16,-2-4 0 16,5 5-1-16,-2-4 0 15,4-5-71-15,5-3 0 0,4 2 67 16,14 26 7 0</inkml:trace>
  <inkml:trace contextRef="#ctx0" brushRef="#br0" timeOffset="-68612.301">14655 10135 129 0,'0'0'0'0,"0"0"0"15,0 0 0-15,0 0 0 16,0 0 0-16,0 0 0 16,0 0 0-16,32-4 0 0,-18 3 0 15,5 1 0-15,-4-2 1 16,6 2-2-16,-1-2 1 15,-5 2-30-15,-1-3 0 16,-2 1-1-16,2 0 0 16,-1 0 37-16</inkml:trace>
  <inkml:trace contextRef="#ctx0" brushRef="#br0" timeOffset="-68131.678">14838 9940 99 0,'0'0'0'16,"-21"0"-1"-16,13 0 1 15,2 0-1-15,0-4 1 16,-7 1-1-16,5 1 1 16,-12 2 4-16,6 3 0 15,-6 4 3-15,0 6 1 16,1 8-3-16,2-7 0 0,-2 2-4 15,5 3 1 1,-4 4 0-16,9 0 0 0,1 3-1 16,2 4 0-16,1 2 0 15,9-6 1-15,-1-1-1 16,11 1 0-16,12-1-1 16,2-3 1-16,4-2-1 0,-4-4 1 15,-1-6-1-15,7-3 1 16,0-7-1-16,0-5 1 15,0-2 0-15,0-7 1 16,6-7-1-16,-12-6 1 16,1-4 0-16,-4 3 0 15,-11-6-1-15,-2 1 1 16,-5-2-1-16,-14 3 1 16,-5-1-2-16,-15 3 0 15,-9 2-5-15,3 8 0 16,-7 3-69-16,-6 3-4 15,-3 8 78-15,-41-11 22 16</inkml:trace>
  <inkml:trace contextRef="#ctx0" brushRef="#br1" timeOffset="-34714.736">13802 11008 76 0,'0'0'0'15,"0"0"3"-15,0 0 1 16,0 0 3-16,0 0 0 16,0 0-4-16,0 0 1 15,0 0-2-15,0 0 0 16,-12 28 1-16,4-3 1 15,-8 7-2-15,-3-1 1 16,-7 4 1-16,-2 1 0 16,-6 2-3-16,1-1 1 0,-2 2-2 15,-1-6 1-15,-4-3-1 16,0-4 1-16,-7-3-1 16,-1-5 1-16,1-1 1 15,-15 1 0-15,-13-2-1 16,22-6 1-16,13-1-2 15,-3-2 1-15,2-2-1 0,0-1 1 16,1-4-1 0,-2 0 1-16,-4-2-1 0,4 0 0 15,-5-1 0-15,7-2 1 16,5-1-1-16,7 1 1 16,6 0-1-16,-3-4 1 15,4-3-1-15,-1-2 1 16,-3-6-1-16,-1 1 1 15,2-4-1-15,-1-1 1 16,-1-5-1-16,4 1 1 16,-5-3-1-16,8 4 1 15,5 1 0-15,4-2 0 16,-2-2-1-16,5 7 1 16,1 6-1-16,5 1 1 15,-3 5-1-15,2 2 1 16,2 4-1-16,0 0 1 15,0 1-1-15,0 1 0 16,0 1 0-16,0 2 0 16,0 0 0-16,0 0 0 15,0 5 0-15,0 6 0 0,0 6 0 16,0 5 0-16,0 0 0 16,0 5 0-16,0-1 0 15,0-3 0-15,0 0 0 16,0-6 0-16,-5-1 0 15,5-5 0-15,-2-3 0 16,2 1 0-16,0-5 0 16,0 1 0-16,0-3 0 15,0-2 0-15,-1-2 0 0,1-7 0 16,-6-3 0-16,-1-2 0 16,1-4 0-16,-1-1 0 15,-2 0 0-15,2 3 0 16,0-2 0-16,2 2 0 15,-1 2 0-15,1-1 0 16,3 2 0-16,2-3 0 16,-1 6 0-16,1 1 1 15,0 0-1-15,0 4 1 16,0 0-1-16,1 1 1 16,1 4-1-16,10-5 1 15,2 2-1-15,6-5 1 16,-1 7-1-16,7-5 1 15,-2 3-1-15,4 3 1 16,4 0-1-16,-12 0 0 16,0 0-4-16,-6 2 0 15,0-1-7-15,0 5 0 0,1-5-84 16</inkml:trace>
  <inkml:trace contextRef="#ctx0" brushRef="#br1" timeOffset="-33630.851">11868 11492 77 0,'20'0'0'0,"8"-2"1"0,-20 2 0 16,-2 2 2-16,-1-1 1 16,-5 3 3-16,3 1 1 15,9 4-3-15,8 8 1 16,2 10-2-16,-1-1 0 15,4 8-1-15,-4 6 0 16,-7 7-1-16,-1 1 1 16,0 1-1-16,-6-5 0 15,-7-4-1-15,-6 1 1 16,-1-1-1-16,-5 1 1 16,2-1-1-16,-2 4 1 15,-8-2-1-15,-1 0 1 16,-1-5-1-16,3-5 0 15,6-6 0-15,5-5 0 16,-5-3-1-16,7-8 1 16,-3-1-1-16,4-3 1 15,-2-3-1-15,5-1 1 16,-3-2-1-16,5 0 0 0,-2-7 0 16,-2 0 0-16,3-4 0 15,-5-3 0-15,-1-3 0 16,6-1 0-16,-5 4 0 15,6 2 0-15,-1-1-1 16,1 3 1-16,0 1-1 16,0 2 1-16,0 2-1 15,0 1 1-15,1 2 0 0,-1 2 0 16,0 4 0-16,0 5 0 16,0 5 0-16,0 3 0 15,0 3 0-15,0-1 0 16,-1 0 0-16,1-1 0 15,0-8 0-15,1 1 0 16,-1-2 0-16,6-2 0 16,-5-2 0-16,6-1 0 15,6-1 0-15,-5-1 1 16,5-2 0-16,6-2 0 16,-2-1 0-16,1-1 0 15,-4 2 0-15,-6-1 0 16,3 1-2-16,-8 0 1 15,1 1-4-15,3-3-106 16</inkml:trace>
  <inkml:trace contextRef="#ctx0" brushRef="#br0" timeOffset="-21832.373">17226 10985 93 0,'0'0'0'16,"0"0"0"-16,0 0 0 16,22-7 1-16,-8 6 0 15,-1-3 3-15,8 2 1 16,5 1 0-16,2 1 1 15,12 1-2-15,-5 1 1 16,-1 2-2-16,5-4 0 16,-3 0-1-16,10 0 0 15,3 0-1-15,6 0 1 0,-1 0-1 16,-1 3 1 0,-4 2-1-16,1-5 1 0,1-5-1 15,-9 3 0-15,-1 2-1 16,1-1 1-16,4 1-1 15,-11 0 1-15,-8-6-1 16,0 5 1-16,-6-1-1 16,-1 2 1-16,1 0-1 15,-3 0 1-15,-9-2-1 0,-1 0 0 16,-2 2 1-16,-5 0 0 16,3 0 0-16,-3 0 1 15,1 2-2-15,3 0 0 16,-5 0 0-16,0-2 0 15,6 1 0-15,-6 5 1 16,-4-5 0-16,2 6 1 16,2 2-2-16,-1 0 1 15,-3 0-1-15,4 1 1 16,0 1-1-16,0-1 0 16,4-4 0-16,-3-1 0 15,-1 2 0-15,0-5 0 16,6 1 0-16,-5 1 1 15,5-4-1-15,1 0 0 16,-6 0 0-16,5-6 1 16,-1 3-1-16,-2-9 1 15,-3-1 0-15,4-1 0 16,-4-3 0-16,0-3 0 0,0-2 0 16,-4 0 0-16,4 0-1 15,-1 2 1-15,-1 4-1 16,-2 4 1-16,4 2-1 15,0 1 0-15,4 4 0 16,6-2 0-16,9 1 0 16,2 3 0-16,0-1 0 15,6 4 0-15,6 4 0 0,-5-1 0 16,-8 1 0 0,8 1 0-16,-1 4 0 0,-8-4 0 15,-4 0 1-15,-6 2 0 16,-4-3 0-16,-6 6 1 15,-12 5-1-15,-2-1 1 16,-11 3-2-16,-1 1 1 16,-2-1-12-16,-8 1 0 15,-1-1-66-15,-8-2-4 16,5-1 104-16</inkml:trace>
  <inkml:trace contextRef="#ctx0" brushRef="#br0" timeOffset="-16518.171">19836 9920 87 0,'0'0'0'16,"28"7"0"-16,-22-5 0 16,-6-2 1-16,0 0 1 15,-7-2 3-15,7 2 0 16,0 6 4-16,7 1 1 16,0 2-5-16,12 8 1 15,2 2-3-15,7 4 1 16,1 5-1-16,10-3 0 15,1 1-2-15,1 4 1 16,7 2 1-16,-1-6 0 16,1 2-1-16,7-1 0 15,0-1-1-15,6 0 1 0,0 1-1 16,7 3 1-16,7 1 0 16,-14 1 0-16,-5 0-1 15,-9-11 1-15,-8-6-1 16,1 1 1-16,-4-2-2 15,-4-5 1-15,-8 2-1 16,8-3 1-16,-4-1-1 16,-9-1 1-16,-9-1-1 15,2-3 1-15,-5 0 0 16,-1-1 0-16,-6-1-1 0,0 0 1 16,0 0-6-16,-4 0 1 15,1 0-68-15,-10 0 1 16,-1-1 67-16,-8 4 1 15,-3 2-8-15</inkml:trace>
  <inkml:trace contextRef="#ctx0" brushRef="#br0" timeOffset="-14972.252">19883 9920 68 0,'-5'21'0'0,"4"16"1"0,-5-30 0 16,12-14 3-16,-6 7 1 15,0 0 4-15,5 9 0 16,-4 7-3-16,5 7 1 16,-3 10 0-16,4 8 0 15,5 10-4-15,1 5 1 16,8 5-2-16,-1 1 0 16,1 3 0-16,13 14 1 15,6 14-2-15,1-12 1 16,12-2 1-16,-18-2 0 15,-6-1-2-15,3-11 1 16,-6-11-2-16,-3 1 1 16,-8-2 0-16,3-11 0 15,-10-9 0-15,5 2 1 16,-1 1-1-16,-3-1 1 0,-3-2-2 16,0-5 1-16,-5-1 0 15,-1-5 0-15,6-2 0 16,-6-3 0-16,0 1-1 15,1-1 1-15,-1-3 0 16,0-1 0-16,0-3-1 16,2-1 1-16,2 0-1 15,-3 5 1-15,-1 4-1 16,0-4 0-16,0 0 0 16,0-4 0-16,0-1 0 15,2 0 0-15,5 0-3 0,-2-6 0 16,1 2-14-16,-5 1 1 15,5-1-19-15,-5 0 0 16,-1-1 10-16,4-1 1 16,-2 2 23-16,-2-1 1 15,1-1-11-15</inkml:trace>
  <inkml:trace contextRef="#ctx0" brushRef="#br0" timeOffset="-14566.131">20455 11697 114 0,'0'0'0'15,"0"0"0"-15,0 0 0 16,0 0 0-16,0 0 0 0,0 0 0 15,0 0 0-15,0 0 3 16,0 0 1-16,20-14 1 16,1 4 0-16,12-1 0 15,2-3 0-15,5 2 0 16,-4 1 0-16,4 2 0 16,6-1 0-16,3-1-3 15,-1 1 0-15,0 1-1 0,-1 2 1 16,1 2-1-16,-13 1 1 15,-7 1-2-15,-3 1 1 16,-10 2-3-16,-2-4 1 16,-5 4-14-16,-2-1 1 15,-1 1-53-15,-4-2-5 16,-1 2 72-16,6-2 21 16</inkml:trace>
  <inkml:trace contextRef="#ctx0" brushRef="#br0" timeOffset="-13919.576">21218 11337 121 0,'0'0'0'15,"-20"44"0"-15,26-42 0 16,13-13-1-16,-9 4 1 0,2-4 0 15,1 8 0-15,-6 1 6 16,-4 13 0-16,2 6 0 16,-5 6 1-16,-1 7-4 15,-5 2 1-15,1 3-2 16,2 2 0-16,-4 1-1 16,1-1 0-16,0 0-1 15,0-9 0-15,5-3-1 16,-1-6 0-16,2-5-7 0,2-3 1 15,-2-6 2-15,1 2 1 16,-1-7 1-16,0 0 0 16,0 0 2-16,0-9 0 15,0-3 1-15,0 0 0 16,4-2 1-16,-4 0 0 16,0 0 0-16,2-4 0 15,3-3 0-15,-4 2 0 16,6-4 0-16,7 3 0 15,7 5-1-15,-1-1 1 16,-5 7 0-16,6 0 0 16,4 0-1-16,-5 2 1 15,1 2-1-15,-7 0 1 16,-1 1 0-16,-5 1 0 16,3-2 0-16,-4 1 0 15,-4-3 0-15,2 2 0 16,1-1 1-16,-5-2 0 0,-1 1 2 15,0 1 0-15,0 1-1 16,-8 7 0-16,-6 5 0 16,0 10 0-16,0 5-1 15,2 9 0-15,-1 10-1 16,6-1 0-16,6 0-17 16,-5 1 1-16,5 3-53 15,-4-14-5-15,-2 1 94 16</inkml:trace>
  <inkml:trace contextRef="#ctx0" brushRef="#br0" timeOffset="-12718.426">19488 11235 119 0,'0'0'0'0,"0"0"-1"15,0 0 1-15,0 0 0 16,0 0 1-16,21 5 1 16,-2 0 1-16,3 3 3 15,6 0 1-15,11 1-1 16,-3 3 0-16,4 1-1 16,1 2 1-16,0 5-2 15,6-1 0-15,2 2-2 16,4 0 0-16,2 0-1 15,-1-1 0-15,6-3-2 0,-6-4 1 16,-4-3-42-16,4-3 0 16,-1-7 14-16,51 9 3 15</inkml:trace>
  <inkml:trace contextRef="#ctx0" brushRef="#br0" timeOffset="-11832.027">19109 11242 113 0,'0'0'0'16,"7"33"0"-16,-2-8 1 16,1 5 2-16,-5-2 1 15,3 0 1-15,-4 0 1 16,0 2-2-16,-4-4 0 15,3-3-2-15,-5-3 0 16,6-3-1-16,-5-1 0 16,3-2 0-16,2-7 0 15,0-7-1-15,0 0 1 16,0-9-1-16,-5-8 1 16,3-10 0-16,-3-4 0 15,3-6 0-15,-3-2 0 16,2-3-1-16,-2-4 1 15,3-1-1-15,2 1 1 16,2 2-1-16,-2 9 1 0,5 7 0 16,-4 2 0-16,6 6-1 15,0 4 1-15,0 6-1 16,2 1 0-16,7 4 0 16,-2 3 0-16,1 4 0 15,-6 3 0-15,3 6 0 16,-5 6 0-16,-1 10 0 15,-10-1 0-15,-3 0 0 16,0 1 0-16,-2 1-1 16,2-2 1-16,-8 2 0 0,3-7 0 15,5-5 0-15,1-2 0 16,1 0 0-16,9-3 0 16,-3 1 0-16,10 2 0 15,3 4 0-15,1-1 0 16,-2 1 0-16,13-1 0 15,2 1 0-15,-4 0 0 16,1-4-2-16,1-2 0 16,-4 0-73-16,-1-3-4 15,0 0 79-15,25 10 22 16</inkml:trace>
  <inkml:trace contextRef="#ctx0" brushRef="#br0" timeOffset="-11154.338">20380 11658 113 0,'0'0'0'0,"34"34"1"16,-33-29 0-16,-8-14 0 15,0 6 0-15,0-2 9 16,6 19 1-16,-6 12-5 15,1 11 1-15,1 10-1 16,4 4 1-16,-5 7-4 16,5 2 1-16,1 2-1 0,0-4 1 15,0-4-3-15,1-5 0 16,3-5 0-16,-2-9 0 16,-2-8-8-16,0-8 1 15,0-5-76-15,0 19 42 16</inkml:trace>
  <inkml:trace contextRef="#ctx0" brushRef="#br0" timeOffset="-9384.55">20100 12600 84 0,'0'0'0'0,"-40"4"3"16,33-1 1-16,7 3 5 0,0 1 1 16,1 5-3-16,-1 6 0 15,0 4-2-15,-1 1 0 16,-5 4-2-16,6 1 1 15,0 5-2-15,2-6 0 16,5-1-1-16,9 2 1 16,1 0-2-16,2-3 1 15,1-6-1-15,-5-3 1 16,3-2-1-16,4-5 1 16,10-8-1-16,-10 3 1 15,5-4-1-15,-6-11 0 16,0-6 1-16,-8 1 0 15,-4 0 1-15,2-5 0 16,-4-5-2-16,-7-4 1 16,0-3 0-16,-6 3 0 15,-1 0 0-15,-8 2 0 16,-6 5 0-16,2 2 1 16,-2 7-2-16,-12 10 0 15,-8 9-7-15,7 6 0 0,0 8-53 16,7 6 0-16,4 7 55 15,-28 24 4 1</inkml:trace>
  <inkml:trace contextRef="#ctx0" brushRef="#br0" timeOffset="-8135.036">20682 12695 129 0,'19'-5'0'0,"8"-7"0"16,-19 10 0-16,-9 5 0 15,1-3 1-15,-6 6-1 16,6-6 1-16,-1 5-1 16,9-5 0-16,4 0-3 15,1-3 0-15,-5 1-19 16,-2 0 0-16,2 0-16 0,-2 0-4 15,-6 2 42-15,0 0 0 16</inkml:trace>
  <inkml:trace contextRef="#ctx0" brushRef="#br0" timeOffset="-7703.255">20755 12525 119 0,'0'0'0'16,"13"33"1"-16,-20-29 0 15,-7-10 0-15,3-1 0 16,-3 2 2-16,0 5 0 16,0 2 0-16,-7 5 0 15,-1 5-1-15,-1 2 1 16,6 2-2-16,4 5 1 16,5 4-1-16,8-1 0 15,8 3-1-15,-1-3 1 16,0 3-1-16,6-4 1 15,1-4-1-15,1 0 1 0,6 1-1 16,4-6 0-16,-6-2 0 16,9-7 1-16,-4-1-1 15,6-4 1-15,-1-6-1 16,-4 3 0-16,-4-6 0 16,-4-3 1-16,1-2 0 15,-6-2 1-15,-3 0-1 16,-2-8 1-16,-7-3-1 0,-7 3 0 15,0-6-1-15,-13 2 0 16,-7-2-9-16,0 3 1 16,-1 5-60-16,-5 2-5 15,-2 4 73-15,-34-19 21 16</inkml:trace>
  <inkml:trace contextRef="#ctx0" brushRef="#br0" timeOffset="-6083.978">20693 9699 107 0,'0'0'0'0,"26"26"1"0,-17-19 0 16,-8 0 4-16,6 2 0 16,-3 3 0-16,4 11 1 15,6 2-1-15,-1 8 0 16,2 1 0-16,10 4 0 16,-3 6 0-16,3 0 0 15,-1 2-2-15,4 7 0 16,4-1-2-16,-3 1 1 15,8 2-1-15,-9-6 0 16,-2-4-3-16,-9-11 0 16,-4-8-45-16,-5-5 1 15,-3-5 12-15,-18-4-5 16,0 3 51-16</inkml:trace>
  <inkml:trace contextRef="#ctx0" brushRef="#br0" timeOffset="-5482.556">20032 9379 99 0,'0'0'0'16,"35"32"0"-16,-28-25 1 16,-13-7 8-16,12 5 1 0,-1-3-2 15,17 5 0-15,12 3-5 16,0 8 1-16,7 5-1 16,2-6 0-16,10-1-2 15,1-2 1-15,0 0-2 16,-4-1 0-16,3-3-4 15,-5-3 1-15,-1-5-35 16,-12 0 0-16,-7-1 8 16,-3 5 0-16,-4 1 35 0</inkml:trace>
  <inkml:trace contextRef="#ctx0" brushRef="#br0" timeOffset="-5194.474">20823 9291 117 0,'0'0'0'16,"-19"44"0"-16,19-44 0 15,4-10 0-15,-4 10 0 16,7 0 0-16,-12 15 0 15,3 14 4-15,-12 2 1 16,-9 10 1-16,0 4 1 16,-10 10-7-16,5-2 1 15,-1-1-68-15,-1-6-5 16,6-6 72-16,-30 46 21 16</inkml:trace>
  <inkml:trace contextRef="#ctx0" brushRef="#br0" timeOffset="-2566.599">21137 10578 102 0,'0'0'0'15,"32"-16"0"-15,-29 12 0 16,2 4 1-16,-3-3 0 16,3 3 2-16,2-2 1 15,6-1 1-15,8-6 1 16,13-4 1-16,0 3 1 15,2-4-4-15,10-2 0 16,1-2-1-16,1 4 1 16,7 0-2-16,0-1 1 15,5-1-2-15,6-2 0 16,4-3 0-16,12-2 0 16,7-3-1-16,-14 5 0 15,-7 3 0-15,-27 8 0 0,-20 4-1 16,4 1 1-16,-8 3-1 15,-1 1 1-15,-7 1-1 16,-2 0 1-16,0 0-2 16,-6 0 1-16,3 0-1 15,-4 0 1-15,0 0 0 16,0 0 1-16,0 0 0 16,0 5 0-16,2 5-1 15,-2 3 1-15,5 3-1 16,-2 3 1-16,8 5 0 0,3-2 0 15,1-1 0-15,11-6 0 16,2 0 0-16,6-8 0 16,6-4 0-16,-5-5 1 15,-1-1-1-15,0-11 1 16,0-4-1-16,0-5 1 16,-1 0-1-16,-7 2 0 15,-5-1 0-15,-6-7 1 16,-6 0 0-16,-11 2 0 15,-10 4 0-15,-9 8 1 16,-8 4-1-16,-11 7 0 16,-6 4-1-16,-3 2 0 15,-1 7-2-15,4 7 1 16,5 7-75-16,13-4-4 16,3 6 80-16,10-4 0 15</inkml:trace>
  <inkml:trace contextRef="#ctx0" brushRef="#br0" timeOffset="-1847.04">22620 10530 102 0,'0'0'0'0,"0"18"0"15,0-15 0-15,0-3 2 16,0 0 0-16,0 0 8 15,8 7 0-15,5 4-4 16,1 13 0-16,6 6-1 0,1 7 1 16,6 5-3-16,-1 6 1 15,2 6 0-15,8 3 1 16,4 1-2-16,7 17 0 16,2 11-1-16,-3-5 0 15,-5 0-1-15,1-13 0 16,0-6 0-16,-5-9 0 15,-9-8-2-15,-11-16 1 16,-5-15-52-16,-5-2 1 16,-3-3 16-16,5 12 30 15</inkml:trace>
  <inkml:trace contextRef="#ctx0" brushRef="#br0" timeOffset="-48.841">23268 11662 116 0,'0'0'0'0,"-8"21"0"16,8-5 1-16,1 1 1 15,6 8 0-15,0 5 0 16,-1-2 0-16,-6 0 2 16,1 0 1-16,3-1-4 15,-2-3 0-15,-2-6-1 16,0-2 1-16,0-4-1 15,0-3 0-15,0-2 0 16,0-2 0-16,0-3 0 16,-6-4 0-16,-1-7 0 0,2-8 0 15,-2-6 1-15,4-4 0 16,-3-4 0-16,6-3 1 16,0-1-1-16,2 2 0 15,5 0-1-15,5 4 1 16,8 3-1-16,-5 7 0 15,6 3 0-15,4 5 0 16,-4 8 0-16,-1 1 0 16,1 4 0-16,-1 5 0 15,-5 3 0-15,-8 8 0 16,-2 0 0-16,-3-1 0 16,3-1 0-16,-6 9 1 15,-5 1-1-15,1-7 1 16,-2 2-1-16,4-3 0 15,-2-8-2-15,-1 1 1 16,5-4-2-16,1-2 0 16,-2-3 1-16,2-2 0 0,0 0 2 15,2 0 0-15,3 0 0 16,-2 2 0-16,4 1 0 16,5 6 0-16,1 0 0 15,-3 0 0-15,6-1 1 16,-7 3 1-16,-2 3 0 15,-2 2 1-15,-5-2 1 16,-5 7 1-16,-9 2-1 0,1-4 0 16,-8 1-3-16,2-6 1 15,4-2-3-15,-3-5 0 16,4-2-51-16,5-1 0 16,1-1 32-16,1-6 1 15,0 1 14-15</inkml:trace>
  <inkml:trace contextRef="#ctx0" brushRef="#br0" timeOffset="2719.295">23649 11711 119 0,'-6'-17'0'0,"-1"-12"0"0,11 26 0 15,3 14 1-15,-4-4 1 16,4 1 3-16,6-6 0 16,-1-2-1-16,3-2 1 15,3-6-3-15,5 1 1 16,4-2-3-16,-2 0 1 16,-4 0-10-16,8-1 0 15,5-3-52-15,-7-1 0 16,0 0 61-16,-6 0 0 15</inkml:trace>
  <inkml:trace contextRef="#ctx0" brushRef="#br0" timeOffset="3134.887">24086 11488 143 0,'0'0'0'16,"-17"21"-4"-16,13-16 1 0,4-3 1 15,0-2 0-15,6 2 1 16,1 0 1-16,0 1 0 16,5 4 0-16,3 2 0 15,-1 2 1-15,6 3-1 16,2-4 1-16,11 1-1 16,-8-10 1-16,-1-6-1 0,2-2 1 15,-1-2-1-15,3-1 0 16,0-8 0-16,-2 4 0 15,-4 0 2-15,-6 2 0 16,0-2-1-16,-7-2 1 16,-2-3-1-16,-6 1 1 15,-2 2-1-15,-6 2 1 16,-7 0-1-16,-13 11 0 16,-6 6 0-16,-3 6 0 15,-11 8-1-15,6 1 0 16,5 0-4-16,4 4 0 15,12-2-41-15,4 4 1 16,5 4 25-16,4-6 1 16,0-1 12-16</inkml:trace>
  <inkml:trace contextRef="#ctx0" brushRef="#br0" timeOffset="3409.083">24582 11207 135 0,'-28'42'0'0,"-25"28"-3"15,53-70 1-15,28-40-1 16,-16 26 1-16,2 2 2 16,-8 20 1-16,-6 13 4 15,-6 7 0-15,-6 9-2 0,-2 4 0 16,-3 3-2-1,-1 3 0-15,-3-1-1 0,7-2 0 16,-1 0-13 0,3-14 1-16,1-2-45 0,4-11-4 15,0-4 61-15,5-8 0 16</inkml:trace>
  <inkml:trace contextRef="#ctx0" brushRef="#br0" timeOffset="3633.116">24419 11270 151 0,'-1'53'0'15,"-5"36"0"-15,6-89 0 16,2-49 0-16,2 26 0 16,-3 2 0-16,10 14 1 15,-2 14-1-15,11 4 1 0,7 10-1 16,1-2 0-1,-1 2-27-15,7 0 0 0,-5 1-20 16,-3-7-4-16,-1 1 66 16</inkml:trace>
  <inkml:trace contextRef="#ctx0" brushRef="#br0" timeOffset="4172.609">24505 11523 128 0,'0'0'0'0,"29"-5"-4"0,-8 1 1 16,6 3-39-16,-5-3 1 16,-1 2 33-16,4 1 0 15,2-1 6-15,-6 2 0 16,4 0-8-16</inkml:trace>
  <inkml:trace contextRef="#ctx0" brushRef="#br0" timeOffset="4469.606">24901 11492 129 0,'-19'1'0'16,"-9"3"-1"-16,22-4 0 15,19-4 1-15,-6 3 0 16,0-1 4-16,-2 2 1 15,-3 0-1-15,-9 2 1 0,-7 3-2 16,-6 4 1-16,-1 1-2 16,8 8 0-16,-1 5-2 15,5-4 1-15,5 2-1 16,4 4 0-16,11-4 0 16,-2-2 0-16,6-1-26 15,3-10 1-15,-1 1-25 16,1-9-5-16,1 2 71 15</inkml:trace>
  <inkml:trace contextRef="#ctx0" brushRef="#br0" timeOffset="5086.493">23363 12293 130 0,'0'0'0'15,"1"23"-1"-15,3-16 1 16,-2-2 2-16,-2 7 0 15,0 4 8-15,0 11 0 16,-7 4-3-16,5 6 1 16,-3 5-6-16,5 0 1 15,0 6-2-15,0-4 0 16,0 5-4-16,1-9 0 16,5-4-53-16,-5-8 0 15,5-7 36-15,-5-4 0 16,5 1 16-16</inkml:trace>
  <inkml:trace contextRef="#ctx0" brushRef="#br0" timeOffset="5586.469">23146 13017 147 0,'0'0'0'16,"0"0"0"-16,0 0 0 16,-14 25 1-16,7-11 0 15,2 5 1-15,5 6 0 16,5 3-1-16,2-4 1 15,-1 1-1-15,6-4 1 16,-2-2-1-16,8-1 0 16,-3-2-1-16,5-8 1 15,1-2-1-15,6-5 0 16,5-2 0-16,-4-5 1 16,0-2-1-16,-7-5 1 15,-1-2-1-15,-6-7 1 16,-1-2-1-16,-6-3 1 15,-2-2 0-15,-3 2 0 16,-4 3 0-16,-9-3 0 16,-10-1-1-16,-1 5 1 0,-10 2-1 15,-2 11 0-15,-5 8-1 16,8 5 1-16,-1 10-24 16,4-1 1-16,2 7-36 15,16 1-4-15,6 1 63 16,4-5 0-16</inkml:trace>
  <inkml:trace contextRef="#ctx0" brushRef="#br0" timeOffset="5942.525">23668 12880 109 0,'0'0'0'16,"-37"37"0"-16,35-32 1 16,9-8 4-16,-1 11 1 15,1 8 5-15,-9 7 0 16,-5 9-5-16,-9-3 1 15,-1 5-5-15,-2 1 1 16,3 4-3-16,-2-4 1 16,4-2-4-16,6-6 1 0,-3-6-17 15,8-7 1-15,-2-2-35 16,5-5 1-16,0-5 51 16,1-13 1-16,5 1-7 15</inkml:trace>
  <inkml:trace contextRef="#ctx0" brushRef="#br0" timeOffset="6156.429">23603 12975 106 0,'0'0'0'0,"0"0"7"16,0 0 0-16,-2-30-2 0,2 18 0 15,-1-1 1-15,-3 4 0 16,3 6-5-16,1 3 1 16,6 9 0-16,0 1 1 15,1 8-1-15,3 3 0 16,8 5-1-16,-4 1 0 15,0 4-2-15,-2-8 0 16,-4-2-17-16,-1-5 0 16,-1-4-38-16,-5 1-5 15,1-1 61-15,-4 0 0 16</inkml:trace>
  <inkml:trace contextRef="#ctx0" brushRef="#br0" timeOffset="6364.717">23549 13105 135 0,'0'0'0'0,"32"0"0"16,-18-4 1-16,-2-3-1 16,3 0 0-16,5-2-3 15,-1 4 1-15,2 0-57 16,1 1 0-16,-1 4 58 15,-2-1 1-15,-3-1-11 16</inkml:trace>
  <inkml:trace contextRef="#ctx0" brushRef="#br0" timeOffset="6604.936">23900 13027 137 0,'0'0'0'15,"-28"4"1"-15,16-2 0 16,5-1 4-16,-4 8 0 16,2 4 3-16,1 2 0 15,-4 5-4-15,6 6 1 16,3 6-4-16,6-4 1 16,9 0-3-16,2-5 0 15,6 0-55-15,2-11 0 16,4-3 30-16,23 14 22 15</inkml:trace>
  <inkml:trace contextRef="#ctx0" brushRef="#br0" timeOffset="10086.245">21170 6202 118 0,'0'0'0'0,"-20"9"0"16,18 3 0-16,5 5 0 15,3 8 0-15,-1 14 0 16,-5-4 0-16,-5 5 0 16,-4-5 0-16,-5 1 0 15,2-5 1-15,-1 1 2 16,5-6 0-16,-3-6 0 0,3-5 1 15,1-4-3-15,0-4 1 16,5-2-2-16,2-10 0 16,2-13-1-16,3 1 0 15,-2-1-1-15,10-5 1 16,0 2 0-16,-6 2 1 16,0 3 1-16,-7 2 1 15,0-4-1-15,0 8 1 16,0 3-2-16,0 2 1 15,0 5 0-15,0 0 0 16,7-4-1-16,4 8 1 16,5-3-1-16,-2 3 1 15,-1 1-1-15,3-1 0 16,7 1-9-16,0-2 1 16,10 3-43-16,-7-3 1 15,-4 1 48-15,5-2 0 16,-5 1-8-16</inkml:trace>
  <inkml:trace contextRef="#ctx0" brushRef="#br0" timeOffset="10626.825">21268 6428 125 0,'25'4'0'0,"4"1"0"15,-25-1 0-15,-23 5 0 0,10-4 0 16,-5 0 0-16,3 9 0 16,6 4 0-16,3 12 0 15,8 5 1-15,-5 5 1 16,-1 6 3-16,4 5 0 16,-2 5-3-16,3 0 0 15,-2 2-1-15,10 9 1 16,-1 9 0-16,5 17 0 15,8 14 0-15,-4-12 0 16,1-2-1-16,4-2 1 16,6-1-1-16,-3-6 1 15,-2-3-1-15,-1-5 0 16,-4-1-1-16,-1 4 1 16,0 4-1-16,4-4 1 15,-4 0-1-15,-2-3 1 16,-2 1-1-16,2-1 1 15,-1-1-1-15,3-4 1 0,1-10-1 16,-4-15 0-16,-9-11 0 16,3 5 1-16,-3 1-1 15,3-1 1-15,-4 2-1 16,-1-3 1-16,-1-4-1 16,-5-3 1-16,5-6-1 15,-6-1 1-15,1-6-1 16,3-3 0-16,-4-2-26 15,0-5 1-15,0-6-32 16,-5-3-5-16,3 0 80 0</inkml:trace>
  <inkml:trace contextRef="#ctx0" brushRef="#br0" timeOffset="12893.076">21697 6650 112 0,'0'0'0'0,"0"0"0"15,0 0 0-15,5 37 0 16,1-11 0-16,-5 1 0 16,5 2 0-16,-1 3 0 0,-2-4 0 15,3 2 0-15,1-7 0 16,-1-6 1-16,7 1 0 16,2-9 1-16,3 0 0 15,-2-9 3-15,3 0 0 16,-2 0-2-16,6-9 1 15,-1-3-3-15,-6 1 0 16,2-1-1-16,-6-1 0 16,-3-1-1-16,-1 0 1 15,-2 0 0-15,-1 4 0 16,-4 3-1-16,-1 3 1 16,0 4-1-16,0 4 1 15,-1 1 0-15,-3 4 0 16,3-4 0-16,1 4 0 15,1 3 0-15,11-3 0 16,9 5 2-16,-1-5 0 16,0-6 0-16,3-1 0 15,3-6 1-15,0-3 0 0,-3-5-1 16,0-2 0-16,-7-2 0 16,3-3 0-16,-5-4-1 15,-7-2 1-15,-7-1-2 16,0 1 1-16,-4 1-6 15,1 5 0-15,-8 1-67 16,4 4-5-16,0 2 77 16,-7-11 22-16</inkml:trace>
  <inkml:trace contextRef="#ctx0" brushRef="#br0" timeOffset="13433.058">22485 6931 126 0,'0'0'0'15,"-34"-14"0"-15,34 14 0 0,8 5-1 16,3 1 1-16,-1 1 0 16,1-2 0-16,3 0 0 15,-2 2 0-15,-2 0 0 16,4 0 1-16,0-3 1 15,2 1 0-15,0-5 1 16,-3 0 0-16,3-5 0 16,3-6 0-16,2-3-1 15,-3-3 0-15,-10-3-1 16,-1-1 0-16,-5 4 0 0,-5-6 1 16,-10 0-1-16,1 0 0 15,-3 5 0-15,-6 6 0 16,-6 7-1-16,0 7 0 15,0 10-1-15,7 0 0 16,0 11-16-16,5-5 1 16,8 1-10-16,1 2 1 15,5 0 12-15,2-1 1 16,5 1 1-16,1-7 0 16,0 3 1-16</inkml:trace>
  <inkml:trace contextRef="#ctx0" brushRef="#br0" timeOffset="13827.928">22885 6725 133 0,'-39'32'0'0,"-25"26"-2"16,66-47 1-16,38-22-16 15,-23 11 0-15,2 5-18 16,-1 8 1-16,-4 4 36 16,-7 1 1-16,-7 1 31 15,-4 2 1-15,1-1-27 16,-4-3 1-16,-4 1-2 0,4-4 1 16,0-2-6-16,-1-7 0 15,2 2-2-15,6-7 0 16,0 0 0-16,6-12 0 15,1-5 0-15,-2-1 0 16,2 0 0-16,2-1 0 16,-3-4 0-16,7-1 0 15,-3 1 0-15,1 2 0 16,-4 3-4-16,0 8 0 16,-2 1-58-16,4 0-4 15,3-2 66-15,3 11 0 16</inkml:trace>
  <inkml:trace contextRef="#ctx0" brushRef="#br0" timeOffset="14579.744">23397 6481 78 0,'0'0'0'0,"-22"35"-1"0,22-7 0 16,3 11 0-16,1 2 0 15,-4 4 2-15,3 3 1 16,8 1 8-16,-4-5 0 16,-4-2-3-16,-3-3 0 15,-2-2-4-15,-3-4 0 16,2-1 0-16,-3-10 0 16,0-4-3-16,4-6 1 15,-2-1-1-15,3-8 0 16,1-3 0-16,-7-8 0 15,-2-10 1-15,2 0 0 16,-4-4-1-16,4-5 1 16,0 1-1-16,7-6 1 15,2-3-1-15,2 0 0 16,-3 3 1-16,12 6 0 16,1-2-1-16,1 7 0 0,6 7 0 15,0 0 0-15,4 5-1 16,-5 5 1-16,3 1-2 15,0 6 1-15,-2 6-2 16,-6 0 0-16,-1 1-2 16,-1-1 1-16,-6-2 0 15,-7 7 1-15,-7 4 1 16,-6-1 1-16,-8 1 2 16,6-7 0-16,-4 1 4 0,-1-3 0 15,-1-6-4-15,8 2 1 16,-3 1-1-16,4-1 1 15,5 2-1-15,1-2 1 16,6 6 1-16,7-1 1 16,6 1 1-16,8 3 0 15,1 4-4-15,10-4 1 16,8-2-3-16,-5 0 0 16,-1-6-66-16,1-1-5 15,4-3 72-15,-11-1 0 16</inkml:trace>
  <inkml:trace contextRef="#ctx0" brushRef="#br0" timeOffset="15264.821">24179 6936 94 0,'-21'4'0'15,"-12"5"-3"-15,27-1 1 16,13 1-7-16,2 4 1 15,7 1 6-15,-7 1 0 16,-2 1 3-16,-1 2 1 16,1-4 4-16,6-2 0 15,1 2 1-15,1-5 1 16,5-5-7-16,2-6 1 16,3-3-1-16,-3-8 0 15,3-3-1-15,-4-1 1 16,0-1 1-16,-8 2 1 0,1 2-2 15,-5 4 1-15,-4-2 1 16,-5 1 1-16,0 0-3 16,0 4 1-16,-1 4-1 15,-6 3 0-15,-4 5-1 16,2 0 0-16,-3 4-3 16,4 2 0-16,1 3-17 15,1 0 1-15,5 5 0 0,1-1 1 16,5-2 8-16,-2-2 0 15,4-6 8-15,6-4 0 16,-1 1 1-16,5-8 0 16,2 1-7-16</inkml:trace>
  <inkml:trace contextRef="#ctx0" brushRef="#br0" timeOffset="15761.133">24596 6975 87 0,'0'0'0'15,"-27"19"8"-15,22-15 1 16,9-8-8-16,-4 4 0 15,0-5-1-15,0 10 1 16,-4 8 3-16,2 4 0 16,-5 6 1-16,6 3 1 15,-3 6-3-15,4 3 0 16,4 6-2-16,-3-4 1 16,6 1-1-16,-1-8 0 15,-1-5-1-15,-2-4 1 16,4-9-1-16,-1-3 1 15,-1-2 1-15,-3-4 0 0,-2 1-1 16,0-9 1-16,0 1-1 16,-7-19 1-16,0-7-1 15,-2-1 0-15,-2-6-1 16,3-2 1-16,-5-5-1 16,6 0 1-16,1-1 0 15,4 8 1-15,-2 7-1 16,4 2 0-16,4 8-1 0,-2 5 1 15,4-1-1-15,8 7 0 16,6 4 0-16,1 5 0 16,6 9 0-16,0-1 0 15,6 1 0-15,-5 3 0 16,-2 4 0-16,-4 2 1 16,5 3 1-16,-12-4 0 15,-2-6 1-15,-8 0 1 16,-10-1-3-16,-11 2 1 15,-14-3-6-15,1-4 0 16,-12-3-76-16,-2 0-5 16,-3 0 109-16</inkml:trace>
  <inkml:trace contextRef="#ctx0" brushRef="#br0" timeOffset="74147.82">1926 15136 112 0,'0'0'0'16,"0"0"0"-16,0 0 1 15,0 0 0-15,0 0 0 16,0 0 0-16,0 0 1 15,0 0 1-15,0 0 0 16,7 37 0-16,-1-9 1 16,1 7-1-16,1 4 1 15,-1 5-1-15,-1 0 0 16,1 0 0-16,0-2 0 16,0 0-1-16,-1-7 0 15,1-3 0-15,0 0 0 0,-1-2-1 16,-3-2 0-16,2-2-1 15,2-3 0-15,4-4-3 16,-2-3 0-16,-2-2-6 16,1-3 1-16,3-1-89 15</inkml:trace>
  <inkml:trace contextRef="#ctx0" brushRef="#br0" timeOffset="74798.256">1967 15425 129 0,'0'0'0'16,"0"0"0"-16,0 0 0 15,0 0 0-15,0 0 0 16,-6-25 1-16,6 7 0 16,0-3 0-16,11-2 0 15,-1 1 0-15,15-1 0 16,3 2 0-16,-2 1 0 15,-2 3 0-15,8 8 0 0,4 7-1 16,-4 6 1-16,-5 8-1 16,-6 2 1-16,-1 9-1 15,-13 0 1-15,-7 3-1 16,-2 4 1-16,-12 3 0 16,-4-3 0-16,-2-2 0 15,-1-5 0-15,0-2 0 16,0-5 0-16,2-5-1 0,5-4 1 15,5-2-1-15,4-2 0 16,5-1 0-16,0-2 0 16,0 0 0-16,7 0 0 15,7-2 0-15,6 4 0 16,7 2 0-16,-5 1 0 16,4 4 0-16,6 1 1 15,-2 4 0-15,-4-1 0 16,-5-1 0-16,0-1 1 15,-6-1 0-15,-1 2 0 16,4 4-1-16,-10-3 0 16,3-1-3-16,-4 0 0 15,-7 2-2-15,8 13-107 16</inkml:trace>
  <inkml:trace contextRef="#ctx0" brushRef="#br0" timeOffset="76400.417">2628 15409 106 0,'0'0'0'16,"0"0"0"-16,0 0 0 16,0 0 1-16,0 0 0 15,0 0 1-15,0 0 0 16,0 0 1-16,0 0 1 15,0 0-1-15,0 0 1 16,34-28-1-16,-7 7 0 16,9-6 1-16,8-3 0 15,3-1 0-15,-2 3 0 16,2 1-1-16,-5 4 0 16,-5 6-1-16,-8 3 0 15,-11 3-1-15,-2 4 1 16,-9 4-1-16,1-1 0 15,-4 4-1-15,-3 0 0 16,-1 0-4-16,0 0 0 16,7-3-6-16,-5 1 1 0,3 0-87 15</inkml:trace>
  <inkml:trace contextRef="#ctx0" brushRef="#br0" timeOffset="78561.748">2961 14421 66 0,'0'0'0'0,"7"18"-2"15,-6-22 1-15,-1-6 0 16,0 3 1-16,-1-2 1 16,1 3 1-16,0 1 4 15,0 9 0-15,5 6 1 16,4 13 0-16,-2 14-1 0,-1 3 0 16,1 10 0-16,0 1 0 15,2 3-2 1,7 1 1-16,-6-1-2 0,3 1 1 15,-5-6-2-15,-3-7 0 16,4-7-1-16,-4-5 1 16,-3-5-2-16,3-6 0 15,-5-9-3-15,0-1 0 16,-1-5-7-16,1-4 1 16,0 0-70-16</inkml:trace>
  <inkml:trace contextRef="#ctx0" brushRef="#br0" timeOffset="79540.048">2934 14512 84 0,'9'27'0'0,"9"17"-1"16,-11-43 1-16,1-20-1 15,3 5 1-15,-9-3 0 16,4 2 0-16,0 5 0 16,4 1 0-16,8 2 0 15,-3 2 1-15,-1-4-1 16,-2 2 1-16,2 2-1 16,-7-1 1-16,-1 3 0 0,-1-2 1 15,-2 1 0-15,3 4 0 16,-5 5 1-16,-1 11 0 15,0 7 0-15,0 5 1 16,-1 7-1-16,-5 1 1 16,5 2 0-16,-1 3 1 15,2 3-2-15,0-2 1 16,2 2-2-16,-2-4 1 16,7-3-1-16,-7-4 1 15,0-3-1-15,0-7 0 16,0-4-1-16,1-5 1 15,-1-3-1-15,0-2 0 16,0-2 0-16,0-4 0 16,0-3-1-16,-1-5 1 15,1-4-1-15,-7-3 1 16,5-6-1-16,-3-4 1 16,-6-7-1-16,9 0 1 0,-5-5-1 15,0 1 0-15,2-2 0 16,-2 3 0-16,4 4 0 15,-4 3 0-15,3 6 0 16,3 1 0-16,1 3 0 16,0-3 0-16,0 2 0 15,0 2 0-15,-6 2 0 16,5 3 0-16,1 2 0 0,-2 2 0 16,2 1 0-16,0 4 1 15,-5 7-1 1,10 7 1-16,-2 7-1 0,4-1 1 15,-1 6 0-15,-1 4 0 16,-2 5 0-16,4-3 0 16,-2-1 0-16,1-4 0 15,-3-4 0-15,2-4 0 16,1-5 0-16,-5-3 0 16,5-3-1-16,-6-2 1 15,0-3-1-15,0-3 1 16,-6-7-1-16,6-7 1 15,-5-5-1-15,3-6 1 16,-3-3-1-16,3-2 0 16,1-2 0-16,1 4 0 15,0 4 0-15,-6 1 0 16,5 2 0-16,-3 3 0 16,3 6 0-16,1 1 0 0,0 6 0 15,0 0 0-15,0 1 0 16,0 1 0-16,0 1 0 15,0 2 0-15,0 0 0 16,0 0 0-16,1 5-2 16,-1-1 0-16,4-1-4 15,-3 4-109-15</inkml:trace>
  <inkml:trace contextRef="#ctx0" brushRef="#br0" timeOffset="80303.854">2852 14034 129 0,'0'0'0'16,"-1"29"0"-16,2-8 0 15,-1 5 0-15,6 0 0 16,-3-3 1-16,8 0 0 15,-3 0 2-15,5-4 0 16,8-3 0-16,-2-4 0 16,3-3-1-16,5-4 0 15,-1-1 0-15,0-6 0 16,-5-1-1-16,3-11 1 16,-1-6-1-16,-7-4 1 15,-2-8-1-15,-9-1 1 0,-5-3-1 16,-5 5 1-16,-4-1-1 15,-10 9 0-15,-1 6 0 16,-14 13 0-16,-7 11-1 16,5 7 0-16,-3 7-1 15,13 8 0-15,11 2-6 16,-32 29-106-16</inkml:trace>
  <inkml:trace contextRef="#ctx0" brushRef="#br0" timeOffset="81101.137">2383 13899 129 0,'0'0'0'0,"0"0"0"15,0 0 0-15,0 0 1 16,0 0 0-16,0 0 1 16,0 0 1-16,6 34 0 0,-1-10 1 15,-2 6-1 1,4 2 0-16,4 1-1 0,-3-1 0 15,-6 1-1-15,3-5 1 16,1-5-1-16,-3-5 1 16,-3-6-1-16,5-3 0 15,-5-4-1-15,0-2 1 16,0-3-1-16,0 0 0 16,-5-3 0-16,5 3 0 15,-3-5 0-15,3 1 0 16,0 1 0-16,0-1 0 15,1 1 0-15,1-1 0 16,3 2 0-16,1-1 0 16,-3 1 0-16,8-3 0 15,3-2 0-15,5-2 0 16,2 0 0-16,1-10 0 16,3-9 0-16,-10-2 0 15,1-2 0-15,-5 4 0 0,-4 2 0 16,-2 5 0-16,-3 3 0 15,-2 6 1-15,-2 5 0 16,2 7 0-16,-5 14 0 16,3 5 1-16,-9 13 0 15,11 3 0-15,0 7-1 16,6-1 1-16,-1 1-2 16,4 0 1-16,3 0-3 15,2-3 1-15,3-1-2 16,15 40-120-16</inkml:trace>
  <inkml:trace contextRef="#ctx0" brushRef="#br0" timeOffset="82750.065">3283 15140 108 0,'0'0'0'16,"40"5"0"-16,-27-3 1 15,-13-2 2-15,5 2 0 16,-3-1 1-16,17 12 1 15,9 4-1-15,5 3 0 16,9 2-1-16,-1 3 0 16,12 1-1-16,1-3 1 15,3-3-1-15,3 1 1 16,2 0-1-16,-7-4 0 16,-8-1-1-16,-7-4 1 15,-7-3-1-15,-4 2 1 16,-8 1-1-16,0-5 0 15,-8-2 0-15,-5 2 0 16,-2 0 0-16,-1-3 0 16,-5-2 0-16,0-2 0 0,0 0 0 15,0 0 0-15,1-6-1 16,-1 6 1-16,7-3 0 16,0-4 0-16,13-4 0 15,6-10 0-15,5-9 0 16,13 2 1-16,-2-3-1 15,1 1 1-15,3-2-1 16,-12 8 1-16,0 2-1 0,-7 5 0 16,-6 3 0-16,-3 3 0 15,-8 4-1-15,3 2 1 16,-7 1-1-16,0 1 0 16,-5 1-1-16,5 0 0 15,-6 2-6-15,3-1 0 16,2 1-4-16,-5-4 0 15,6-3-2-15,-5-5 1 16,-1-1-75-16</inkml:trace>
  <inkml:trace contextRef="#ctx0" brushRef="#br0" timeOffset="83035.988">4507 14729 116 0,'0'0'0'16,"6"28"0"-16,-6-25 0 16,0-6 1-16,0 3 1 15,1-6 1-15,6 13 0 0,-1 8 1 16,-3 4 0-16,6 7 0 16,-7 4 0-16,-2 3-1 15,0-1 0-15,-2 2-1 16,2-5 1-16,-5 0-2 15,5-3 0-15,-4-5-1 16,4-3 0-16,4-6-5 0,-4-3 1 16,5-2-1-16,-5-6 0 15,2 3-92-15</inkml:trace>
  <inkml:trace contextRef="#ctx0" brushRef="#br0" timeOffset="83247.499">4677 14720 116 0,'0'0'0'16,"-13"31"0"-16,12-18 0 15,-6-1 1-15,8 0 1 16,6 2 1-16,0 8 0 16,-1 6 0-16,-5 0 0 15,5 3-1-15,1-3 1 16,1 1-3-16,3-7 0 15,-3-4-3-15,-1 0 0 16,2-1-90-16</inkml:trace>
  <inkml:trace contextRef="#ctx0" brushRef="#br0" timeOffset="83668.962">4403 14282 141 0,'0'0'0'15,"10"34"0"-15,2-17 0 16,2 4 0-16,7-7 0 15,0 2 0-15,11-7 0 16,4-4 0-16,-1-7 0 16,5-6 0-16,2-8 1 15,3-9-1-15,-10 4 1 16,-8-2-1-16,-8-7 1 16,-11-6 0-16,-15 2 0 15,-8-5 0-15,-11 11 1 16,-8 4-1-16,-7 10 1 15,-8 10 0-15,2 9 0 16,-6 10-2-16,6 2 1 16,4 8-3-16,3 13 1 15,8 15-6-15,-38 38-98 16</inkml:trace>
  <inkml:trace contextRef="#ctx0" brushRef="#br0" timeOffset="84271.192">4895 15068 146 0,'0'0'0'0,"0"0"0"16,0 0 0-16,0 0 0 15,0 0 0-15,0 0 1 16,0 0 0-16,34 16 1 16,0-2 0-16,7 1 2 15,5 1 0-15,4 2 0 16,6 1 0-16,-2 1-2 0,-1 1 1 16,-3 1-2-16,1 0 1 15,-8 0-1-15,-3-4 1 16,-8-2-2-16,-4-6 1 15,-7 3-2-15,-6-5 0 16,-1-1-10-16,19 9-108 16</inkml:trace>
  <inkml:trace contextRef="#ctx0" brushRef="#br0" timeOffset="86055.061">5840 15226 90 0,'0'0'0'15,"0"0"0"-15,0 0 0 16,0 0 0-16,0 0 1 16,0 0 3-16,0 0 1 15,0 0 2-15,0 0 0 16,9 37-1-16,-4-9 0 16,-3 5-1-16,4 1 1 15,1 3-2-15,-5-4 0 0,5-1-1 16,0-6 0-16,-2-5-1 15,1-3 0-15,-5-6-2 16,5-1 1-16,-1-3-1 16,-3-1 0-16,-1 0-5 15,-2-1 1-15,-1-3-6 16,-5 6-86-16</inkml:trace>
  <inkml:trace contextRef="#ctx0" brushRef="#br0" timeOffset="86743.145">5815 15374 119 0,'0'0'0'0,"0"0"0"16,0 0 1-16,2-29 0 16,2 17 1-16,-4 0-1 15,7 1 1-15,-6 1 0 16,5-1 0-16,8 1 0 16,6-1 0-16,7 2 0 15,-1 4 0-15,-2 2 0 16,9 4 1-16,0 5-1 0,-5 1 0 15,0 1-1-15,-9 5 1 16,-5 4-1-16,-8-1 1 16,-5 0-1-16,-6 0 0 15,-4 0 0-15,-5-2 0 16,1-2 0-16,-1-2 0 16,-6-1-1-16,6-2 1 15,6 0-1-15,-3-3 1 16,10-2-1-16,-1 1 1 15,2 2-1-15,3 1 1 16,8 1 0-16,3 3 0 16,7 4 0-16,1-1 1 15,4-1-1-15,1 0 0 16,0 0 0-16,1-1 0 16,-8 0-1-16,-1-3 1 15,-5-1-1-15,-4 0 0 16,2-1-5-16,-6-3 1 0,1 1-8 15,-6-1 0-15,5 1-87 16</inkml:trace>
  <inkml:trace contextRef="#ctx0" brushRef="#br0" timeOffset="89390.718">2397 14889 109 0,'0'0'0'15,"0"0"1"-15,0 0 0 16,6 28 0-16,-6-9 1 15,0 2 0-15,0 2 0 16,-6 2-4-16,5 22-82 16</inkml:trace>
  <inkml:trace contextRef="#ctx0" brushRef="#br0" timeOffset="93154.137">7190 15307 98 0,'0'0'0'0,"19"0"0"16,-11 2 0-16,-6-1 0 16,9-1 0-16,-3 0 0 15,13-3 0-15,11-1 2 16,4-1 0-16,11 0 3 16,6-2 0-16,3-2-2 15,-2 0 0-15,1-1-1 16,8-3 0-16,5-3 0 0,0 2 0 15,4 2-1-15,-9 2 1 16,-4 3-1-16,-3-2 0 16,1 2-1-16,-11 1 1 15,-8 1-1-15,-7 2 1 16,-3-1-1-16,11 2 1 16,-3 1-1-16,-4 1 1 15,-6 0-1-15,-5 0 1 16,-9 0-1-16,-3 0 1 15,-2-2-1-15,0 2 1 16,-6 0-1-16,-1 0 1 16,0 3-1-16,0-3 1 15,0 6-1-15,-1-3 1 16,-1 1-1-16,2-1 0 16,0 2 0-16,2 1 0 15,-1-1 0-15,-1-1 0 16,0-1 0-16,0 1 0 0,0-3 0 15,0-1 0-15,0 0 0 16,0 0 0-16,0-5 0 16,-1 0 0-16,-1-1 0 15,-5-4 0-15,-4-2 0 16,1-2 0-16,-6-2 0 16,0 3 1-16,4 1-1 15,4 2 1-15,-6 1 0 16,7 0 0-16,-4 2 0 15,8 2 0-15,-3 1-1 0,6 4 1 16,0 0-1-16,9 2 1 16,7 2-1-16,8 1 1 15,15 2-1-15,-13-2 1 16,3 0-1-16,-8-1 1 16,6-1-1-16,-14 3 1 15,1-6-1-15,0 3 1 16,-7 1 0-16,-1 1 0 15,-1 2 0-15,-12 2 0 16,-4 0-1-16,-4 3 0 16,-10 2-3-16,-4 2 1 15,-5 0-109-15</inkml:trace>
  <inkml:trace contextRef="#ctx0" brushRef="#br0" timeOffset="101982.724">9587 15235 96 0,'0'0'0'0,"0"0"0"0,0 0 1 16,0 0 2-16,0 0 0 16,6 35 2-16,-3-5 0 15,2 10 0-15,1 1 0 16,-3 3-2-16,6-2 1 15,-6 0-1-15,4-2 1 16,-3-1-2-16,-2-4 0 16,-2-3-1-16,5-8 1 15,-5-6-1-15,0-4 1 16,0-3-1-16,0-6 0 16,0-3-1-16,0-6 1 15,0-5-1-15,-5-8 1 16,3-6-1-16,-2 0 1 15,3-2-1-15,-6-4 1 16,7-7-1-16,-2 3 0 16,2 0 0-16,2 3 0 15,-2 2 0-15,7 1 0 0,0 1 0 16,8 5 0-16,10 3 0 16,-3 4 0-16,4 4 0 15,4 4 0-15,2 8-1 16,-6 2 1-16,0 4-1 15,-10 3 0-15,-1 1 0 16,-4 2 0-16,-3 0 0 16,-8 2 0-16,-8 3 0 15,-5 1 1-15,-6-1 0 0,4-7 0 16,-6-3 0 0,0 0 0-16,-4 0 0 0,11-4 0 15,0-1 0-15,9 3 0 16,2 0 0-16,4 3 1 15,5 4 0-15,4 2 0 16,8 3 1-16,3-1 0 16,5 1 0-16,-5 4 1 15,0 2-1-15,-1-6 0 16,-6-3-1-16,4-2 1 16,-2-2-2-16,-3-1 0 15,0-4-2-15,-5-2 1 16,-2-1-4-16,-3-3 1 15,6 1-106-15</inkml:trace>
  <inkml:trace contextRef="#ctx0" brushRef="#br0" timeOffset="102342.504">10343 15539 151 0,'0'0'0'0,"-42"30"0"16,50-34 0-16,13-10 0 0,12-5 1 16,8-6 0-16,6-1 1 15,2-4 1-15,6 2 1 16,1 1-1-16,-9 5 0 15,-1-1-1-15,-3 2 0 16,-6 3-1-16,-1 2 1 16,-2 2-1-16,-7 4 0 15,-7 1-1-15,-1 0 0 16,-9 2-2-16,1 2 1 16,-8-1-9-16,2-2 0 15,-3-1 1-15,5-9-92 16</inkml:trace>
  <inkml:trace contextRef="#ctx0" brushRef="#br0" timeOffset="103381.32">10820 14706 98 0,'0'0'0'0,"14"23"0"16,-14-23 0-16,-1-14 1 16,1 7 1-16,-6-2 1 15,6 3 1-15,-1 1 0 16,1 5 0-16,-6 11 1 16,6 8 0-16,0 11-1 0,6 5 0 15,-5 9-1-15,3 0 1 16,-1 5-1-1,4-5 1-15,-1 0-2 0,1-9 1 16,0-3-2-16,-6-8 1 16,4-4-1-16,-5-4 0 15,0-6-1-15,0-3 1 16,0-2-1-16,0-5 0 16,0 0-1-16,-1-5 0 15,-4-4-1-15,-2-3 1 16,0-4-1-16,-6-5 0 15,5-5 0-15,-5-2 0 16,-1-2 1-16,2 0 0 16,4 2 0-16,1 0 1 15,-2 1 0-15,4 6 0 16,-1 4 0-16,5 3 0 0,1 1 0 16,0 5 0-16,0 2 0 15,1-1 0-15,6 0 0 16,4-3 0-16,-1-3 0 15,4 3 1-15,5-1-1 16,-5 1 1-16,11-1-1 16,-11 2 1-16,-4 2-1 15,8 2 1-15,-10 0-1 16,5 1 1-16,-6 3-1 16,0-3 1-16,-6 0-1 0,5 1 1 15,-6-2 0-15,-6 3 0 16,-1 0 0-16,-1 6 0 15,-1 4 0-15,-2 12 0 16,-3 10 0-16,7 3 1 16,-1 8-1-16,3 1 1 15,-1 3-1-15,5-1 1 16,1-2-1-16,0-6 0 16,1-5 0-16,3-4 0 15,-2-6 0-15,-1-5 0 16,3-4-1-16,-3-3 1 15,5-4-1-15,-5-2 1 16,-1-1-1-16,0-2 1 16,0-5-1-16,0-4 1 15,-1-1-1-15,-5-12 1 16,1-6-1-16,-2-3 0 16,-1-4 0-16,2-2 0 15,-1 0 0-15,4 2 0 0,-1 1 0 16,3 3 0-16,-5 2 0 15,5 7 0-15,-3 2 0 16,4 6 0-16,0 4 0 16,0 3 0-16,-2 5 0 15,2 11 1-15,2 7-1 16,-2 8 1-16,5 10-1 16,1 2 1-16,-5 5-1 15,3-3 0-15,-2-1 0 0,-2-5 0 16,0-6-4-16,1-3 1 15,-1-3-3-15,4 22-113 16</inkml:trace>
  <inkml:trace contextRef="#ctx0" brushRef="#br0" timeOffset="104057.729">10615 14381 143 0,'0'0'0'15,"0"0"0"-15,0 0 0 16,1 21 0-16,6-9 0 16,-1 2 0-16,8 2 0 15,1 3 0-15,3-3 0 16,-3-5 0-16,6-1 0 15,4-3 0-15,-4-3 1 16,-6-3-1-16,10-9 1 16,-3-6-1-16,-1-4 1 15,-3-3 0-15,-3-5 0 16,5-6 0-16,-13 0 1 16,-2-1-1-16,-9 3 1 15,-1 4 0-15,-4 5 0 0,-5 3 0 16,1 7 0-16,-7 6-1 15,-1 5 1-15,-1 7-2 16,3 4 1-16,-8 6-2 16,13 6 1-16,2 7-7 15,5 2 1-15,4 1-6 16,5 0 0-16,-2 1-78 16</inkml:trace>
  <inkml:trace contextRef="#ctx0" brushRef="#br0" timeOffset="104643.567">10997 14136 115 0,'-9'18'0'16,"-9"12"0"-16,18-20 0 15,0-8 0-15,0 5 0 16,7-3 1-16,-3 8 1 16,-2 4 1-16,-2 8 0 15,0 6-1-15,0 2 0 16,0 1 0-16,5-1 0 16,-5 3 0-16,2-12 0 15,-2-6-1-15,0-2 1 16,0-3-2-16,0-7 1 15,0-3-1-15,0-2 1 16,7 2-1-16,-7-6 1 0,-6-1-1 16,6-2 1-16,-1-4-1 15,1 2 1-15,0 1-1 16,0 1 1-16,1 3-1 16,5 1 1-16,-6-1-1 15,1-1 1-15,10 0-1 16,-3-2 1-16,1-2-1 0,9-4 1 15,3-1-1-15,-1-3 1 16,1-3-1-16,-3 5 1 16,-4 1-1-16,-4 1 1 15,2 5-1-15,1 1 1 16,-5-2 0-16,-2 2 0 16,1 1 0-16,-6 1 1 15,3 2-1-15,-4 3 1 16,0 3-1-16,-4 11 0 15,1 9-2-15,-2 3 1 16,-2 6-5-16,-6 26-108 16</inkml:trace>
  <inkml:trace contextRef="#ctx0" brushRef="#br0" timeOffset="105423.13">10965 15198 138 0,'0'0'0'15,"0"0"0"-15,0 0 0 16,0 0 0-16,0 0 0 16,0 0 1-16,0 0 1 15,32 21 1-15,1-4 0 16,7 5 0-16,2-1 0 15,-1 2-1-15,12-1 0 16,1 3 0-16,3-4 0 16,4-2 0-16,6 1 0 0,1-1-1 15,-14-3 1-15,-9-4-1 16,0-1 0-16,-13-1 0 16,-4-3 0-16,-11-1 0 15,1-3 0-15,-6-3-1 16,-3 2 1-16,-2 1 0 0,-2-1 0 15,-2 0-1-15,1-2 1 16,-2-2-1-16,6-1 1 16,10-3 0-16,4-10 0 15,17-5 0-15,4-1 0 16,15-3 0-16,-8-3 0 16,4-2-1-16,8 0 1 15,-1 2-1-15,-2 2 1 16,-7 3 0-16,-6 3 0 15,-8 6-1-15,-8 2 1 16,-4 5-1-16,-12 2 0 16,0 1-3-16,-6 1 0 15,-2 1-5-15,9-3-118 16</inkml:trace>
  <inkml:trace contextRef="#ctx0" brushRef="#br0" timeOffset="107252.589">12502 14699 133 0,'0'0'0'16,"0"0"0"-16,0 0 1 16,7 40 0-16,-7-13 1 15,1 4 0-15,3 3 1 16,-3 1 0-16,1-2 0 16,-2 2-1-16,0-3 1 15,0-1-1-15,-3-4 0 16,-2-3-1-16,-1-6 1 15,5-6-1-15,1-3 0 16,1-4-1-16,3 1 0 16,-4-6 0-16,0 0 0 15,2-6 0-15,-1-15 0 16,-1-14 0-16,-1 2 0 0,-6-2-1 16,1-2 1-16,3 0-1 15,-2-4 1-15,5-1-1 16,0 9 1-16,0 5-1 15,1 5 0-15,3 7 0 16,-2 2 1-16,-1 5-1 16,-1 2 1-16,4 2-1 0,-1 1 1 15,8 1-1-15,-3-1 1 16,6 3-1-16,-7-3 1 16,0 2 0-16,0-1 0 15,0 1 0-15,4 0 0 16,-8 1 0-16,4 1 0 15,-2 0 0-15,1 0 0 16,-5 0 0-16,1 0 0 16,3 1 0-16,-3 6 1 15,2 4 0-15,-8 8 0 16,-3 9 0-16,5 4 0 16,1 5 0-16,-6-2 1 15,1 2-1-15,0-4 1 16,4 1-1-16,2-4 1 15,0-1-1-15,0-7 1 16,0-7-1-16,0-2 0 16,2-3-1-16,-2-5 1 0,1-1-1 15,-1-4 1-15,0 0-1 16,-1-7 0-16,1-4 0 16,-2-8 0-16,-5-9 0 15,2-4 0-15,-2-3 0 16,7-4 0-16,1-4 0 15,5 6 0-15,-1 5 0 16,2 7 0-16,-5 6-1 16,4 3 1-16,-4 6 0 0,-2 3 0 15,4 5 0-15,-8 11 0 16,2 10 0-16,-3 4 0 16,5 5 0-16,-1 0 0 15,-1 0 0-15,-3-3 0 16,-1-2-5-16,6-7 1 15,0-4-5-15,0 16-100 16</inkml:trace>
  <inkml:trace contextRef="#ctx0" brushRef="#br0" timeOffset="107732.565">12434 14245 146 0,'0'0'0'0,"0"34"0"15,-7-13 0-15,5 3 0 16,-2 1 1-16,3 0 0 15,6-4 0-15,4 0 0 16,3-5 0-16,2-2-1 16,7-4 1-16,0-1-1 15,-1-5 1-15,0-4-1 16,-1-9 1-16,-2-7-1 0,1-2 1 16,-8-1-1-16,6-7 1 15,-7-6-1-15,-4 2 1 16,-3 0 0-16,-2 6 0 15,-2 1 0-15,-5 2 1 16,-5 3 0-16,-1 6 0 16,-6 7-1-16,4 6 1 15,-5 6-1-15,-1 6 0 16,1 4-1-16,4 6 0 16,4 3-1-16,5 1 1 15,3-1-7-15,4-5 1 16,5-1-6-16,1-6 0 15,1 0-81-15</inkml:trace>
  <inkml:trace contextRef="#ctx0" brushRef="#br0" timeOffset="108248.065">12720 14122 117 0,'-7'18'0'0,"-6"14"0"16,12-29 0-16,2-14 0 15,-1 11 0-15,0 8 1 16,-1 6 0-16,1 5 1 16,-6 7 1-16,5 6-1 15,1 1 1-15,0 2-1 16,0-1 0-16,-2-1-1 0,2-6 1 16,2-6-1-16,-2-6 0 15,0-4-1 1,1-4 1-16,-1-3-1 0,0-4 0 15,0 0 0-15,0-7 0 16,-1-4 0-16,1-1 0 16,0-1 0-16,0 1 0 15,0-2 0-15,0 3 0 16,0 1 0-16,8-1 1 16,3 1-1-16,-1-1 1 15,8-1-1-15,3-2 0 16,7-4 0-16,1 4 1 15,4 2 0-15,-7 0 0 16,1-1-1-16,-12 3 1 16,-1 1 2-16,4 0 0 15,-10 2 2-15,1 2 0 16,0 0-1-16,-9 1 1 16,-4 2-3-16,-8 4 1 0,-4 5-3 15,1 4 1-15,-4 5-5 16,5 5 0-16,1 7-77 15,6 0-5-15,6 4 86 16,1-3 0-16</inkml:trace>
  <inkml:trace contextRef="#ctx0" brushRef="#br0" timeOffset="108802.717">12611 15168 98 0,'0'0'0'0,"25"-18"0"16,-23 15 0-16,-8 3 1 15,5 0 0-15,-5 2 3 16,6-2 1-16,-1 3 0 16,8 1 1-16,5 3 14 15,10 3 0-15,12 6-17 16,6 0 1-16,9 1-1 16,-2 1 1-16,8 0-2 15,-1 1 1-15,1 2 0 0,6-2 0 16,0 1-2-16,-4-3 1 15,2-1-1-15,-11-2 1 16,-8-2-4-16,-5-1 1 16,-9-4-75-16,-5 0 0 15,-9-2 69-15,17 8 9 16</inkml:trace>
  <inkml:trace contextRef="#ctx0" brushRef="#br0" timeOffset="110539.721">13689 15140 126 0,'0'0'0'16,"0"0"1"-16,0 0 1 15,16 17 3-15,-7 4 0 16,-1 11 3-16,-1 3 1 16,-2 6-6-16,2 1 0 15,-5 4-2-15,5-3 1 0,-2 0-1 16,1-5 1-16,-5-3-1 15,3-6 0-15,-2-8-1 16,3-5 1-16,-3-4-1 16,-1-3 1-16,5-6-1 15,-6-3 0-15,0-3 0 16,-6-10 0-16,3-6 0 16,-4-6 1-16,-4-5-1 15,6-5 0-15,-4-5 0 16,8 5 0-16,-5 3 0 0,13 1 0 15,2 2 0-15,3 7 0 16,8 2 0-16,-1 6 0 16,3 5 0-16,5 8 0 15,0 6 0-15,-4 2 0 16,0 5 0-16,-7 1 0 16,-3 2 0-16,0-1 0 15,-5 0 0-15,-13-1 0 16,-4-1 0-16,2-1 0 15,-1-3 0-15,-4 1 0 16,-8-2 0-16,6-2 1 16,0-1-1-16,0-2 0 15,6-1 0-15,3 3 0 16,-1 0 0-16,12 6 1 16,1 6 0-16,-1 0 0 15,8 0 0-15,0 1 0 16,4 4 0-16,-1-5 0 15,2 0-1-15,-3-6 0 0,2-1-5 16,1-4 0-16,-4-1-52 16,6-2 1-16,-1-4 35 15,16 2 16-15</inkml:trace>
  <inkml:trace contextRef="#ctx0" brushRef="#br0" timeOffset="110756.29">14205 15019 122 0,'-7'22'0'15,"0"15"6"-15,7-30 0 16,7-15 6-16,-1 11 0 16,-5 4-8-16,5 4 1 15,-5 4-3-15,-1 3 1 16,-1 3-18-16,2 4 1 15,6 1-55-15,-1 25 38 16</inkml:trace>
  <inkml:trace contextRef="#ctx0" brushRef="#br0" timeOffset="112055.798">10329 16700 105 0,'0'0'0'15,"0"0"1"-15,0 0 1 16,0 0 3-16,0 0 0 16,0 0 0-16,0 0 0 15,0 0-1-15,0 0 1 16,0 41-1-16,1-15 0 16,5 4 0-16,-6 3 0 15,0 4-1-15,0 2 1 16,-6 3-2-16,6-3 0 15,-1-1-1-15,1-2 1 16,1-5-2-16,5-6 0 0,-1-6-2 16,2-3 1-16,-5-5-8 15,5-4 1-15,-7-6-3 16,0-1 1-16,0 0-79 16</inkml:trace>
  <inkml:trace contextRef="#ctx0" brushRef="#br0" timeOffset="112491.591">10350 16948 110 0,'0'0'0'0,"-9"20"0"0,4-29 1 16,-6-12 1-16,4-7 0 16,4-11 1-16,3 7 1 15,1 4-1-15,6-2 1 16,6 2-1-16,-1 5 1 16,2 6-1-16,10 3 0 15,15 5 0-15,-5 5 0 16,-2 4-1-16,4 7 0 15,3 6 0-15,-8 1 0 16,1 2-1-16,-6 1 1 16,-11 1-1-16,-9 1 1 15,-12 4-1-15,-6-2 0 16,-10-2 0-16,1-1 0 16,-6-4-1-16,-2-2 1 15,-3-3-1-15,5-2 1 16,6-2-1-16,8-1 1 15,1-1-1-15,9 3 0 16,3-1 0-16,8 4 1 0,6 3-1 16,6 4 1-16,6 5 0 15,-4-4 0-15,12 3 0 16,-8-4 0-16,2-1-1 16,-2-2 1-16,-5-3-2 15,-2-1 0-15,-3-4-9 16,-3 2 1-16,1-1 1 15,20 6-95-15</inkml:trace>
  <inkml:trace contextRef="#ctx0" brushRef="#br0" timeOffset="113916.683">9664 16795 125 0,'0'0'0'15,"0"30"0"-15,0-7 0 16,5 5 1-16,1 0 0 0,-5 4 0 16,6 1 1-16,-1 2 0 15,1-3 0-15,0-2-1 16,0-7 1-16,0-4-1 15,-2-5 1-15,-4-3-1 16,5-3 0-16,-5 0 0 16,-1-8 0-16,0 0 0 15,-7-11 1-15,1-8-1 0,-8-4 1 16,0-5-1-16,3-6 1 16,2-3-1-16,2-1 1 15,2-4-1-15,5 3 0 16,5 4 0-16,9 3 0 15,11 4 0-15,-3 0 1 16,6 3-1-16,0 6 0 16,5 3 0-16,-1 7 0 15,-3 6 0-15,-2 1 0 16,1 6-1-16,-8 4 1 16,-6 8 0-16,-3-2 0 15,-9 0 0-15,-4 4 0 16,-10 1 0-16,-2 2 0 15,-7 0 0-15,-5-1 1 16,-6-3-2-16,4-3 1 16,0-3-1-16,6-4 0 15,-3-5-9-15,13-1 0 16,2 1-107-16</inkml:trace>
  <inkml:trace contextRef="#ctx0" brushRef="#br0" timeOffset="114412.574">11065 16667 109 0,'0'0'0'15,"-35"16"0"-15,38-18 1 16,13-5 0-16,-7 2 1 16,5 1 2-16,-6 10 1 15,3 8 0-15,-11 3 1 16,0 4-1-16,-6 7 1 16,1 6-2-16,-3 1 0 0,-6 2-1 15,1-2 0-15,1 2-1 16,-2-4 0-16,4 1-2 15,-8-8 1-15,8-3-1 16,-1-7 0-16,4-4-4 16,0-7 0-16,6-3-6 15,1-2 1-15,0 0-87 16</inkml:trace>
  <inkml:trace contextRef="#ctx0" brushRef="#br0" timeOffset="114622.964">11009 16674 130 0,'-11'47'0'15,"3"34"0"-15,15-82 1 16,13-43 2-16,-4 23 1 16,-5 3 1-16,10 14 0 15,-1 10-1-15,7 8 1 16,1 9-2-16,-1-1 0 16,-2 5-1-16,-2-1 0 15,-3 2-2-15,1 0 1 16,-8 1-2-16,1-7 0 15,-2-1-8-15,9 23-103 16</inkml:trace>
  <inkml:trace contextRef="#ctx0" brushRef="#br0" timeOffset="114805.192">11030 16873 156 0,'19'10'0'0,"12"9"0"15,-19-17 1-15,-12-11-1 16,9 4 1-16,-4-2-2 16,22 2 1-16,13 0-5 15,3 1 0-15,4 1-6 16,48-4-84-16</inkml:trace>
  <inkml:trace contextRef="#ctx0" brushRef="#br0" timeOffset="115178.676">11759 16700 143 0,'0'0'0'15,"-18"6"0"-15,2-6 1 16,-4-2 0-16,-1 2 1 16,-6 2 0-16,7 1 1 15,-7 2-1-15,1 2 0 16,4 4-1-16,9 1 0 15,6 2 0-15,7 4 0 16,7 5-1-16,11-2 1 16,10 0-1-16,-2 2 1 15,4 0-1-15,-3-6 0 16,0-1 0-16,6 0 0 16,-4 1 0-16,-2-2 0 0,-8-1 0 15,-12 1 1-15,-18 1-1 16,1 0 1-16,-16-2 0 15,-1-3 0-15,-6-4-1 16,4-2 1-16,-6-3-1 16,3-4 0-16,4-3-5 15,9-4 1-15,4-2-8 16,2 4 0-16,5 0-82 16</inkml:trace>
  <inkml:trace contextRef="#ctx0" brushRef="#br0" timeOffset="115585.575">12223 16688 137 0,'0'0'0'0,"-9"28"0"15,4-14 1 1,-2-1 1-16,0 8 1 0,-6 7 2 15,5 0 0-15,-10 4-2 16,4-1 1-16,-1 4-2 16,1 0 1-16,-4 1-3 15,4-7 1-15,4-4-2 16,-1-7 1-16,10-8-9 16,-6-3 1-16,7-3-5 15,-2 6-80-15</inkml:trace>
  <inkml:trace contextRef="#ctx0" brushRef="#br0" timeOffset="115810.837">12109 16750 124 0,'0'17'0'15,"4"13"0"-15,1-32 1 16,-3-17 1-16,5 8 1 16,-2 1 2-16,5 10 0 15,2 5-1-15,2 11 0 16,2 7-1-16,2-2 0 15,3 3 0-15,-1 1 0 16,5 1-2-16,-4-1 1 16,0-2-2-16,-6-2 0 15,-2-3-6-15,-6-3 1 16,-6 1-5-16,-8-2 0 16,4 0-83-16</inkml:trace>
  <inkml:trace contextRef="#ctx0" brushRef="#br0" timeOffset="115989.524">12005 16992 149 0,'22'9'0'0,"15"7"0"16,-30-16 0-16,-19-7 0 15,12 1 1-15,0-1-1 16,15 0 1-16,11 0-1 16,6 2 0-16,-1 2-1 15,8-3 0-15,4-1-8 16,-4 0 1-16,-10 0-5 0,8-3 0 15,-2-1-60-15</inkml:trace>
  <inkml:trace contextRef="#ctx0" brushRef="#br0" timeOffset="116184.552">12549 16758 111 0,'0'0'0'16,"-20"16"1"-16,13-11 1 16,2 1 2-16,2-3 1 15,3 1 0-15,-4 10 1 16,4 9-1-16,4 0 1 15,-1 3-3-15,2 0 1 16,1 2-1-16,2 2 0 16,-1 4-3-16,4-6 1 15,-1-4-2-15,-4-3 1 16,-1-5-7-16,-3-3 1 16,4-1-98-16</inkml:trace>
  <inkml:trace contextRef="#ctx0" brushRef="#br0" timeOffset="116502.23">12496 16743 131 0,'13'40'0'0,"6"29"0"15,-9-57 0-15,6-26 1 16,-6 5 0-16,3-7 0 0,7 14 1 15,7 6 4-15,1 6 0 16,6 6-2-16,-7 0 0 16,-5 3 1-16,-10 1 1 15,-5 3-6-15,-15 1 0 16,-12 4 2-16,-7-5 1 16,-14 0 0-16,5-5 1 15,-11-6-3-15,0-3 1 16,0-6-4-16,5-1 1 15,7-4-3-15,-42 2-123 16</inkml:trace>
  <inkml:trace contextRef="#ctx0" brushRef="#br0" timeOffset="118768.721">15430 15140 153 0,'0'0'0'15,"0"0"0"-15,0 0 0 16,0 0 0-16,0 0 0 15,15 40 0-15,-4-13 1 16,-3 6 0-16,6-7 1 16,6 1-1-16,-1-6 1 0,-2-2-2 15,8-5 1-15,4-3-1 16,4-9 0-16,7-10 0 16,-10 0 0-16,2-6 0 15,-6-4 0-15,0-5 0 16,-5 0 0-16,-6-1 0 15,-1 1 0-15,-8 0-1 0,-5 2 1 16,-6 0-1 0,-4 3 1-16,-6 4 0 0,-6 5 0 15,-12 8 0-15,-2 4 1 16,-9 6-1-16,9 2 0 16,0 4-1-16,8 3 1 15,6 5-5-15,7-2 1 16,8 0 0-16,6-5 1 15,7-2-2-15,13-7 1 16,13-4-2-16,2-6 1 16,5-8 2-16,-5-3 0 15,-2-3 1-15,-4-3 1 16,-2 1 0-16,0 0 1 16,0 1 0-16,-8 4 0 15,-4 5 0-15,-2 0 0 16,-6 4 10-16,-11-4 0 15,-6 1-5-15,-2 8 1 16,-2 0-2-16,-2 7 0 16,0 7-2-16,7 2 0 15,2 5-2-15,7 1 1 0,7 3-1 16,13-4 0-16,2-3 0 16,10-6 0-16,3-5-1 15,5-5 1-15,2-4-1 16,-1-8 1-16,6-6-2 15,-6 0 1-15,-12-2-5 16,3 1 1-16,-6-1 0 16,-9 4 1-16,1 4 4 0,-11 1 0 15,0 2 8-15,0 1 1 16,-7 1-1-16,0 5 0 16,-7 4-5-16,5 5 1 15,-2 6-1-15,10 5 0 16,6 6-2-16,9-3 0 15,8-2-14-15,5-7 1 16,7-3-63-16,40 13 40 16</inkml:trace>
  <inkml:trace contextRef="#ctx0" brushRef="#br0" timeOffset="123901.661">17550 15442 119 0,'-23'11'0'16,"-17"4"1"-16,46-15 1 16,16-7 3-16,-3 9 0 15,2 3 3-15,-1 11 0 16,-6 9-3-16,-1 3 0 16,-6 4-2-16,0 6 0 15,0 6-2-15,-1-3 1 16,-1 1-1-16,-3-7 0 15,-1-3 0-15,3-8 0 0,-4-6-1 16,0-6 0-16,0-3 0 16,0-9 0-16,-5-2 0 15,-1-10 0-15,-1-8 0 16,-1-4 0-16,1-6 0 16,-4-3 0-16,1-6 0 15,5 4 0-15,6 0 0 16,6-4 0-16,11-3-1 15,-10 10 1-15,5 6 0 16,8 5 0-16,13 3-2 16,-6 13 1-16,7 8 0 0,-2 4 0 15,0 7 1-15,-1 2 0 16,-2 2-1-16,-10 1 1 16,-7 1-2-16,-12 1 1 15,-6 0 0-15,-5-4 0 16,-9 1 0-16,-1-2 1 15,1-2-1-15,2-4 0 16,-2-3-1-16,10-1 0 16,-2-3 1-16,4-1 0 15,6 0 1-15,2-1 1 16,12 3 3-16,1 3 0 16,8 2 0-16,8 1 1 15,-1 3-2-15,-1 1 0 16,-1 3-2-16,0-1 1 15,-2-2-2-15,-4-2 0 16,0 1-26-16,-6-5 0 16,-1-1-34-16,6-5-4 0,-1 0 83 15</inkml:trace>
  <inkml:trace contextRef="#ctx0" brushRef="#br0" timeOffset="124530.815">18331 15620 156 0,'0'0'0'0,"39"-2"0"15,-36 0 0-15,-11 2 1 16,8 0 0-16,-6-2 2 16,19-3 0-16,2-4-1 0,11-1 0 15,8-1 1-15,6-1 0 16,3-2 0-16,3 0 0 16,1 1-2-16,-4-1 1 15,3-1-1-15,1 2 0 16,-4 1-1-16,-10 3 0 15,-6 4-1-15,-7 0 0 16,-7 1-39-16,-5 1 0 16,-2 1-9-16,-6 2-4 15,0 0 69-15</inkml:trace>
  <inkml:trace contextRef="#ctx0" brushRef="#br0" timeOffset="126798.711">18959 14764 115 0,'-2'17'0'15,"2"13"0"-15,0-30 0 16,0-21 0-16,0 9 0 16,2 0 3-16,-2 12 1 15,5 7 2-15,-3 12 0 16,-2 11-1-16,0 7 0 16,0 10-1-16,0 1 1 15,0 3-2-15,0-2 0 16,-2 2-2-16,1-6 1 15,-3-1-1-15,2-9 0 16,2-6-1-16,0-8 1 16,0-6-1-16,0-2 0 15,2-8-1-15,-2-5 0 16,0 0 0-16,-2-16 1 16,-3-10-2-16,3 3 1 0,-3-2 0 15,4-1 0-15,-6-2 0 16,5-5 0-16,-3-4 0 15,5 0 0-15,1-2-1 16,5 7 0-16,-5 6 0 16,6 0 1-16,0 3-1 15,0 5 1-15,4 2 0 16,-3 2 1-16,5 0 0 0,6 2 0 16,2 3 0-16,-6 1 0 15,-1 0 0-15,-1 3 0 16,-6 0 1-16,-2 1 0 15,-3 3 1-15,3-3 0 16,-4 2 1-16,-1-1 1 16,0 1-3-16,0 2 1 15,-1 2-1-15,1 8 1 16,-5 10-1-16,-1 8 1 16,-4 11-1-16,-2-1 0 15,-1 6 1-15,5-2 1 16,-5 2-2-16,5 2 1 15,3 0 0-15,-1-6 0 16,5-1-1-16,1-8 0 16,0-4 0-16,1-6 0 15,3-7-1-15,-2-4 0 16,-2-3 0-16,0-3 0 0,0-4 0 16,1-11 0-16,-1-8 0 15,4-9 0-15,-2-9 0 16,-2-2 0-16,5-3-3 15,-4-4 0-15,6-1 1 16,-5 5 1-16,2-2 0 16,-3 9 0-16,-1 7 1 15,0 5 0-15,0 7 0 16,0 4 1-16,0 3-1 16,0 4 1-16,0 5 0 0,0 14 0 15,-7 10 0-15,2 6 0 16,2 7 0-16,-2 0 0 15,-2 5 0-15,0 0 0 16,-2 1-1-16,4-7 0 16,-1-4-41-16,5-6 0 15,-3-4-6-15,2-7-4 16,2 1 66-16</inkml:trace>
  <inkml:trace contextRef="#ctx0" brushRef="#br0" timeOffset="127834.651">18916 14289 124 0,'0'0'0'15,"0"28"1"-15,0-10 1 16,5 3 2-16,-3 0 1 15,5 2-2-15,0-2 1 16,0-7-2-16,5 2 0 16,2-2-1-16,1-5 0 15,3-4-1-15,4-8 1 16,6-4 0-16,-3-6 0 16,-3-3 0-16,5-6 0 15,-6-5 0-15,-1-1 1 16,-11 0 1-16,-4-2 1 0,-5-2-1 15,-5 4 1-15,-4 4-2 16,-4 3 1-16,-3 1-2 16,-9 6 1-16,-2 5-2 15,0 9 1-15,-1 7-3 16,2 6 1-16,4 4-29 16,4 6 0-16,2 5-26 15,10 2-4-15,-1 0 78 0</inkml:trace>
  <inkml:trace contextRef="#ctx0" brushRef="#br0" timeOffset="128572.043">19359 14085 131 0,'0'0'0'0,"-34"44"4"16,34-40 0-16,7-13 4 15,-5 4 0-15,3 0-5 16,-3 12 0-16,2 8 0 16,-8 5 0-16,2 6-1 15,-5 4 0-15,0 3-1 16,2 1 1-16,-4-1-2 16,3 0 1-16,0-3-3 15,5-7 0-15,-1-3-17 0,2-5 1 16,2-2 1-16,-2-5 1 15,0-2 14-15,5-8 1 16,-3-7 2-16,-1-1 0 16,3-4 6-16,-3-2 1 15,-1-2-3-15,2-1 1 16,2-4-3-16,-3 5 1 16,1 4-2-16,3 2 1 15,1 2-1-15,1 3 0 16,0-1-1-16,5 1 1 15,-2 2-1-15,4 0 0 16,5 0 0-16,1-1 0 16,-1 1 0-16,2 0 0 15,1-2-1-15,-4 0 1 16,-8 1 0-16,2-1 0 16,-5 4-1-16,0-6 1 15,0 4 2-15,-1-2 0 16,-5 2 2-16,-1-1 1 15,-5 1-3-15,-2 7 0 0,-3 5-1 16,-2 5 1-16,-2 6-2 16,5 5 1-16,4 6-5 15,6 3 0-15,10 1-84 16,-2 3-5-16,4-1 92 16,14 35 26-16</inkml:trace>
  <inkml:trace contextRef="#ctx0" brushRef="#br0" timeOffset="129756.011">19048 15539 119 0,'0'0'0'0,"23"26"0"0,-16-21 0 15,-4-3 2-15,1-2 1 16,-2 0 5-16,11 4 0 16,8 1-3-16,6 5 0 15,14 5-1-15,0 2 0 16,6 6 0-16,7-2 1 16,1 2-1-16,5-4 0 15,-3 1-3-15,4-3 0 16,0-1-1-16,-7-2 1 15,-1-3-1-15,-6-3 1 16,-4-1-1-16,-8-1 1 16,-7-5-1-16,-2 3 0 15,-6 1 0-15,-6-1 1 16,-2-1-1-16,-4-1 0 16,-2 0 0-16,-3-2 1 15,2 0 0-15,2-4 1 16,-1-1-1-16,16-6 0 15,11-4 0-15,6-1 0 16,4-2 0-16,4-5 1 0,1-1-1 16,4 1 1-16,4 0-1 15,-1 4 1-15,0 3-1 16,-8 4 0-16,-11 3-1 16,-3 0 1-16,-6 4-1 15,-8-1 0-15,-9 5-7 16,2-3 0-16,-1 2-48 15,-4 1 1-15,-5-1 18 0,10-2 30 16</inkml:trace>
  <inkml:trace contextRef="#ctx0" brushRef="#br0" timeOffset="130041.696">20565 15449 150 0,'0'0'0'16,"-8"32"0"-16,4-27 1 15,8-10 2-15,-3 1 1 16,-1-1-2-16,13-2 1 15,8-4-2-15,-2 4 1 16,-2 0-4-16,2 2 1 16,2 3-40-16,-7 1 1 0,-2 1 2 15,-5-2-5-15,-1 0 56 16</inkml:trace>
  <inkml:trace contextRef="#ctx0" brushRef="#br0" timeOffset="130240.747">20489 15323 154 0,'22'8'0'0,"18"6"0"0,-33-15 0 15,-14-12 0-15,7 3 0 16,0-1 0-16,14 1 0 16,7-1-7-16,-2 4 0 15,1 2-22-15,-6 1 0 16,0 1-9-16,-7 1-5 15,0 2 43-15,-7 0 0 16</inkml:trace>
  <inkml:trace contextRef="#ctx0" brushRef="#br0" timeOffset="130391.709">20503 15168 114 0,'19'10'0'16,"9"6"0"-16,-20-16 0 15,-4-7 0-15,3 0 0 16,0 0-54-16,3 0-5 16,8 0 59-16,-1 2 0 0</inkml:trace>
  <inkml:trace contextRef="#ctx0" brushRef="#br0" timeOffset="130582.436">20550 15050 140 0,'0'0'0'0,"28"28"0"0,-20-24 0 15,-2-6-1-15,-5 0 1 16,-1-1-34-16,12-4 1 16,2-4 0-16,-1 4-5 15,1 0 50-15</inkml:trace>
  <inkml:trace contextRef="#ctx0" brushRef="#br0" timeOffset="131456.725">20483 14562 126 0,'0'0'0'0,"0"0"0"16,0 0 0-16,2 24 0 15,2-10 1-15,-3 4 1 16,5-4 0-16,6 0 1 16,2-2 1-16,8-1-2 15,3-4 1-15,3-4-1 0,1-3 0 16,-1-3-1-16,0-6 1 16,-3-3 0-16,-4-2 0 15,-1-4 0-15,-6-3 0 16,-1-5 1-16,-8 1 1 15,-5-1-1-15,-5 3 0 16,-6 4-2-16,-5 1 0 16,-4 2-1-16,-7 9 0 15,-7 7-3-15,6 5 0 16,-6 6-16-16,14 1 1 16,-3 6-44-16,7-1-5 15,7 6 67-15,8 4 0 16</inkml:trace>
  <inkml:trace contextRef="#ctx0" brushRef="#br0" timeOffset="132052.698">20933 14291 129 0,'0'0'0'0,"-15"42"3"16,9-26 0-16,1-2-1 15,3 4 0-15,2 1 3 16,-5 6 0-16,2 3-2 0,-3 0 1 16,6 3-2-16,-1-2 0 15,1-3-2-15,0-3 1 16,0-4-1-16,0-3 0 15,1-2-1-15,-1-3 1 16,0-4-1-16,0-4 1 16,0-1-1-16,0-2 1 15,0 0 0-15,0-4 0 16,0 1 0-16,0-2 1 16,0-3 0-16,0 1 0 15,0-1-1-15,2 2 0 16,2-1 0-16,-3 0 1 15,6-1-1-15,0-3 1 16,6 0-1-16,2-1 1 16,6 2-1-16,-2-3 1 15,1 3-1-15,2-4 0 0,10 0 0 16,-10-2 1 0,4 0-1-16,-6 2 1 0,-5 2 0 15,-2 3 1-15,-6 2 3 16,-2 2 1-16,-3 1-5 15,-2 4 1-15,-7 9-1 16,0 7 1-16,-6 8-2 16,1 1 1-16,2 5-16 15,-3 0 1-15,7-4-63 16,-8 6-4-16,1-1 104 16</inkml:trace>
  <inkml:trace contextRef="#ctx0" brushRef="#br0" timeOffset="132668.288">20682 15627 58 0,'19'-2'0'0,"16"-2"6"0,-30 1 0 15,-13-1 4-15,-6 1 0 16,-11-1-1-16,11 3 1 15,6-1 0-15,8 2 0 16,1 0-6-16,6 2 1 16,6-1 2-16,2 3 1 15,10 1-3-15,4 2 0 16,10 4-2-16,3 1 1 16,1 4-1-16,10-4 1 15,1 0-2-15,-11 1 0 16,-4-3-1-16,1 1 0 15,-5-2 0-15,-8-2 0 16,-11-4-4-16,0-1 0 16,-7 0-53-16,-4-2 1 15,-3 0 25-15,-2 0 0 16,0 0 35-16</inkml:trace>
  <inkml:trace contextRef="#ctx0" brushRef="#br0" timeOffset="133734.513">21429 15620 137 0,'0'0'0'0,"-28"29"2"16,22-27 0-16,8-11 0 15,3 4 0-15,1 0 3 16,-3 7 0-16,6 3 0 0,-2 11 0 15,2 8-2-15,-2 4 0 16,-2 4-1-16,-2 3 1 16,2 2-2-16,2-5 0 15,2-2 0-15,-2-2 0 16,0-2-1-16,-2-5 1 16,-1-5-1-16,-2-4 1 15,-2-3-1-15,0-4 0 16,-2-3 0-16,2-2 0 15,-4-2 0-15,-1-8 0 16,3-6 0-16,-5-12 0 16,0-9 0-16,7-2 0 15,-1-1 0-15,9-6 0 16,6-1 0-16,4 8 0 16,4 4 0-16,-1 7 0 15,6 5 0-15,-5 5 0 16,-3 6 0-16,1 5 0 15,-5 7 0-15,-2 4 0 0,-5 3 0 16,-1 3 0-16,-7 3 0 16,0 4 0-16,-7 4-1 15,-1-2 1-15,-12-1 0 16,6-4 0-16,2-2 0 16,2-5 0-16,-4-3-1 15,3-2 1-15,4 1 0 0,4-3 0 16,-2 0 0-16,5 0 0 15,0 0 0-15,5 4 0 16,-3 6 0-16,5 4 1 16,1 6-1-16,4-1 1 15,2 4-1-15,0-4 1 16,0-1-1-16,-1-2 0 16,0-4-22-16,1-2 0 15,0-1-45-15,-1-3-4 16,-6-3 71-16,13 6 20 15</inkml:trace>
  <inkml:trace contextRef="#ctx0" brushRef="#br0" timeOffset="133934.826">21898 15449 163 0,'-11'25'0'16,"-3"15"1"-16,14-29 0 0,12-17 1 15,-12 12 1-15,6-1 0 16,-5 7 1-16,-1 6-4 16,0 1 0-16,-1 2-69 15,-5 4 0-15,1 1 60 16,-3 25 9-16</inkml:trace>
  <inkml:trace contextRef="#ctx0" brushRef="#br0" timeOffset="135975.158">17451 16502 136 0,'0'0'0'0,"35"-14"1"16,-34 12 1-16,-4 2 0 15,-2 2 0-15,-1-1 4 16,8 1 1-16,9 0-4 0,4-2 1 16,11-2-3-16,-3-1 0 15,7-3 0-15,1-1 0 16,8-1-8-16,-10 1 0 16,-3 1-29-16,-1 1 1 15,-10 2-3-15,-1-1-5 16,-3 2 43-16,-9-1 0 15</inkml:trace>
  <inkml:trace contextRef="#ctx0" brushRef="#br0" timeOffset="136214.936">17636 16442 109 0,'0'0'0'15,"-28"14"8"-15,3-3 1 16,3 3-3-16,-5-2 1 16,-6 2-1-16,5 4 0 15,1 4-3-15,4 1 1 16,5 2-2-16,11 1 0 15,14 1 1-15,-1-1 0 16,8 2-2-16,1-1 1 16,10-3-2-16,1-5 1 0,3-3-1 15,1-5 0-15,0-4-5 16,5-11 0-16,0-6-31 16,-8-3 0-16,0-1-6 15,-8 0-5-15,-10 2 47 16,-3-4 0-16</inkml:trace>
  <inkml:trace contextRef="#ctx0" brushRef="#br0" timeOffset="136381.63">17601 16621 121 0,'0'0'0'0,"0"0"4"0,0 0 0 15,0 0-2-15,0 0 1 16,0 0-2-16,0 0 0 16,0 0-1-16,0 0 0 15,0 0-15-15,0 0 1 16,43 6-25-16,-17-5 1 15,2-1 33-15,6-1 1 16,-5-1-7-16</inkml:trace>
  <inkml:trace contextRef="#ctx0" brushRef="#br0" timeOffset="139713.787">17941 16417 152 0,'0'27'2'16,"2"-6"0"-16,3 3 3 0,2 8 0 15,1 5-1-15,5 0 0 16,-5 2-2-16,6-2 1 16,6-2-2-16,-5-5 1 15,4-2 0-15,-1-7 0 16,-4-7-2-16,1-5 1 0,6-4 0 15,-1-3 1-15,-5-2-2 16,4-13 0-16,-3-6 0 16,-5-6 1-16,1-6-1 15,-2-4 0-15,2-6-4 16,1 11 1-16,-5 6-32 16,-1 4 1-16,-1 6-21 0,-5 2-4 15,5 3 59-15,1 4 0 16</inkml:trace>
  <inkml:trace contextRef="#ctx0" brushRef="#br0" timeOffset="140174.986">18520 16477 129 0,'0'0'0'16,"-21"14"3"-16,21-14 1 16,10 0 9-16,-3 2 0 15,0 0-8-15,-7 12 0 16,-7 7-3-16,-1 4 1 15,-1 6-1-15,-9-1 0 16,3 2-1-16,1-1 1 16,-5 1-2-16,6-2 0 15,1-2-5-15,5-7 1 16,4-7-29-16,-3-5 0 16,6-4 8-16,6-7 1 15,2-6 1-15,-1-6 1 16,0-8 23-16,4-2 0 0,-2-6 39 15,3-2 0-15,-4-1-27 16,-2 5 1-16,-3 3-9 16,2 6 0-16,-3 3 1 15,2 4 1-15,-3 5 3 16,1 1 0-16,2 3-4 16,8 10 0-16,-3 9-3 15,4 5 1-15,3 9-3 16,3-2 1-16,6 4-1 0,-4-1 0 15,0 4-2-15,-6-3 1 16,3-2-11-16,-8-9 1 16,-3-5-27-16,-3-4 1 15,-8-1-9-15,-6-6-5 16,-2 0 65-16</inkml:trace>
  <inkml:trace contextRef="#ctx0" brushRef="#br0" timeOffset="140343.53">18460 16779 154 0,'0'0'1'0,"0"0"0"16,0 0-1-16,0 0 1 16,0 0-1-16,0 0 1 15,0 0-1-15,0 0 0 16,28-10-13-16,4 5 0 16,4-1-36-16,-2 1 1 15,0-2 41-15,1 0 1 16,5 0-6-16</inkml:trace>
  <inkml:trace contextRef="#ctx0" brushRef="#br0" timeOffset="140824.573">18888 16549 122 0,'0'0'0'0,"-25"28"2"15,18-24 1-15,6-6 5 16,1 2 1-16,-2-7-1 16,2 12 0-16,-5 8-5 15,3 2 1-15,-3 8-2 16,6 2 1-16,5 1-2 0,-1 2 1 15,-3 1-2-15,-2-3 0 16,0-2-7-16,-2-4 1 16,-3-6-11-16,5-4 1 15,-2-3 9-15,-2-5 1 16,-1-5 5-16,2-6 1 16,-8-7 1-16,8-1 1 15,-3-3 3-15,1-1 1 16,3 0-2-16,2 3 0 15,0 3 2-15,0 2 0 16,2 6-1-16,3 2 0 16,2 2-2-16,6 8 0 15,6 7 0-15,-3 6 1 16,4 6-1-16,1 3 0 16,0 2-2-16,11-4 1 15,3-4-2-15,-6-5 1 16,3-4-1-16,-4-6 1 15,-2-6 0-15,3-9 0 0,6-5-1 16,-10-2 1-16,-6-3-1 16,-17-8 1-16,-15-6-2 15,1-6 1-15,-5-3-23 16,-1 5 1-16,3 4-46 16,-1 5-4-16,-2 6 72 15,3 8 0-15</inkml:trace>
  <inkml:trace contextRef="#ctx0" brushRef="#br0" timeOffset="142489.643">19611 16516 145 0,'0'0'0'16,"0"0"0"-16,0 0 1 16,0 0 0-16,0 0 1 15,-19 0 0-15,-2 2 0 16,-7-1 1-16,-6 5 1 15,0 1-1-15,0 5 0 16,7 4-2-16,1-2 1 16,9 2-2-16,-1-2 0 15,10 2-1-15,4-1 0 0,13 3 0 16,0-2 0-16,5 0 0 16,5-1 1-16,7-1 0 15,4 6 0-15,4 1-1 16,-6-4 1-16,-2 1 0 15,-1-4 0-15,-9-2 1 16,-4-1 1-16,-4-2 1 16,-6-2 1-16,-4-2-1 0,-11 0 1 15,-8 1-3-15,-6-1 1 16,-6-2-1-16,5 1 0 16,-1-2-7-16,1 3 0 15,2 0-78-15,1 2-4 16,3 4 88-16,-24 6 25 15</inkml:trace>
  <inkml:trace contextRef="#ctx0" brushRef="#br0" timeOffset="143571.516">20292 16549 102 0,'0'0'0'16,"19"0"3"-16,-16 0 0 15,1 0 6-15,-4 0 1 16,1-2-4-16,-1 2 0 15,6-1-3-15,-6 1 1 16,1-2-2-16,-1 2 0 16,6-2 2-16,-6 2 0 15,0 0-1-15,0 0 0 16,0 0 0-16,-6-2 0 0,1 1-1 16,-5 2 0-16,-8 5-1 15,-4 10 1-15,-12 6-1 16,14 3 1-16,0 5-1 15,6-4 0-15,6 1-1 16,8 1 1-16,8 0-1 16,5-7 0-16,2-4-5 15,6-4 1-15,5-6-34 0,8-4 1 16,7-3-10 0,-7-3-4-16,-1-2 51 0,2-6 0 15</inkml:trace>
  <inkml:trace contextRef="#ctx0" brushRef="#br0" timeOffset="144004.696">20694 16869 112 0,'0'0'0'16,"-27"-39"0"-16,27 39 1 15,6 7 2-15,1-1 1 16,0 3 2-16,0-17 0 16,0-6 2-16,-1 0 1 15,-5 0-6-15,-1-7 1 16,-1-3-3-16,1-3 1 16,0 1-1-16,0-7 0 0,-2-6 0 15,2 9 1 1,0 4-1-16,7 1 0 0,2 4 0 15,3 3 0-15,-4 6 0 16,12 5 1-16,2 5-1 16,-2 9 1-16,2 7-1 15,-3 9 1-15,-1 9-1 16,-9-1 0-16,-2 6 0 16,-1-5 0-16,-4 0-1 0,2-2 1 15,-3-1-3-15,-1-2 1 16,-1-4-33-16,-5-8 1 15,-2-2-20-15,1-3-5 16,0 1 75-16</inkml:trace>
  <inkml:trace contextRef="#ctx0" brushRef="#br0" timeOffset="144221.239">20673 16685 148 0,'21'10'0'16,"7"8"0"-16,-17-18 0 15,-15-9 0-15,10 4 0 16,-5-1 0-16,10 3 1 16,-3 1-5-16,5 0 1 0,2 2-65 15,5 0-5-15,7 2 73 16,-7 0 0-16</inkml:trace>
  <inkml:trace contextRef="#ctx0" brushRef="#br0" timeOffset="144948.489">21116 16556 150 0,'0'0'0'16,"-34"28"0"-16,32-17 0 15,11-2 5-15,-4 5 0 16,2 3 0-16,0 6 0 15,-4 7-3-15,4 2 0 16,-2 1-1-16,6 2 1 16,-2 0-2-16,-2-8 1 15,-2-4-1-15,-2-8 0 16,3-2 0-16,-6-4 0 16,5-4-1-16,-5-5 1 15,-5-4 0-15,3-13 0 0,-5-11 0 16,0-4 0-16,-4-3 0 15,4 1 1-15,2-1-1 16,3-3 0-16,1-5 0 16,1 10 0-16,1 5 0 15,10 5 0-15,-1 4 0 16,4 6 0-16,5 6 0 16,1 7 0-16,1 7 0 0,-6 7 0 15,4 6 0-15,-5-1 0 16,-3 2 0-16,-4-1 0 15,-4-3 0-15,3-1 0 16,-6-4 0-16,-6-1 0 16,-1-4 0-16,0-2 0 15,0-1-1-15,0-3 1 16,2-1-1-16,-2-1 1 16,-1-3-1-16,2 1 0 15,3 1 1-15,3 2 0 16,0 0 0-16,2 5 1 15,3 4 0-15,3 3 0 16,1 2-1-16,10 4 0 16,1 1 0-16,0 2 0 15,1 4-6-15,0-8 0 16,-1-3-51-16,-1-3 1 16,-4-2 39-16,-2-2 1 15,-1 0 9-15</inkml:trace>
  <inkml:trace contextRef="#ctx0" brushRef="#br0" timeOffset="145539.835">21429 16628 133 0,'0'0'0'0,"7"44"0"16,1-38 0-16,4-10 4 15,-3 2 0-15,2-1 4 0,-1 8 1 16,2 6-6-16,2 6 1 15,5 6-2-15,-10 2 0 16,3 3-1-16,1-4 0 16,-1-1-1-16,-5-5 1 15,-4-6-1-15,3-3 0 16,-6-4-1-16,0-5 1 16,-6 2-1-16,5-9 1 15,-5-7 0-15,-9-6 1 16,-6-6 0-16,0-4 0 15,0-3 0-15,3-4 0 16,4-2-1-16,7 8 1 16,0 2-1-16,6 5 0 15,2 1 0-15,19 4 0 16,6 5 0-16,-2 5 0 16,8 4 0-16,-6 3 1 15,-2 5-1-15,1 4 1 16,1 6-1-16,-9 1 0 0,1 5 0 15,-10 0 0-15,-2 1 0 16,-6-3 0-16,-2-1 0 16,-3-2 0-16,-6-3 0 15,1-1 0-15,-8 1 0 16,8-4 1-16,-2-2-1 16,1 4 1-16,2 1-1 15,8 1 1-15,2 0-1 0,5 4 1 16,2 3-1-16,5-2 1 15,1-2-1-15,1-2 0 16,4-1-11-16,2-1 0 16,5-1-67-16,-5-2-4 15,-3-3 89-15,-4 1-5 16</inkml:trace>
  <inkml:trace contextRef="#ctx0" brushRef="#br0" timeOffset="145911.737">21912 16614 181 0,'0'0'0'0,"0"0"0"16,0 0 0-16,40-10 1 16,-25 3 1-16,5-2-2 15,1 2 1-15,-1 0-1 0,0 2 0 16,-1 3-5-16,-3-2 0 15,-2 3-17-15,-1 1 0 16,-4 0-28-16,-4 3 1 16,-3 4 44-16,-4 0 0 15,2 0-7-15</inkml:trace>
  <inkml:trace contextRef="#ctx0" brushRef="#br0" timeOffset="146106.732">21992 16653 110 0,'0'0'0'15,"-18"10"6"-15,10 3 0 16,-3 3 3-16,3-1 0 15,-5 5-4-15,5-1 0 16,-3 2 0-16,15 2 0 16,4 2-2-16,6-4 0 15,5-4-2-15,4-3 1 16,3-3-2-16,-1-4 1 16,-4-5-6-16,0-4 0 15,0-2-45-15,-2 1 1 16,-9-2 25-16,1-2 1 15,-4 0 22-15</inkml:trace>
  <inkml:trace contextRef="#ctx0" brushRef="#br0" timeOffset="146295.577">21973 16688 153 0,'0'0'0'0,"42"35"0"15,-29-26 1-15,-6-7 1 16,0-2 0-16,-1-2-2 15,8-1 1-15,7-1-6 0,-2 0 0 16,-2 3-44-16,8-3 1 16,2 2 31-16,-6-1 1 15,0-1 9-15</inkml:trace>
  <inkml:trace contextRef="#ctx0" brushRef="#br0" timeOffset="146468.338">22314 16583 131 0,'0'0'8'0,"0"0"1"16,-1 22-3-16,1-4 0 15,-4 3-4-15,4 0 1 16,-1 2-3-16,2-2 0 16,3 2-26-16,-3-2 0 15,-1-2-28-15,6-1-4 16,-5 0 75-16</inkml:trace>
  <inkml:trace contextRef="#ctx0" brushRef="#br0" timeOffset="147050.75">22524 16635 134 0,'0'0'0'0,"2"27"5"0,-1-13 0 15,4 0 3-15,-5 2 0 16,2 3-5-16,2 2 1 16,-3 4-3-16,5-1 0 15,1 1-1-15,-4-6 1 16,2-3-1-16,1-4 0 16,-6-5-1-16,1-1 1 15,-1-3-1-15,0-3 1 16,0 0 0-16,-3-9 0 15,-6-6 0-15,2-14 0 16,0-7 0-16,4 0 1 16,-3-1-1-16,8-1 0 15,3-1 0-15,2 8 0 16,2 2 0-16,7 7 1 16,0 6 0-16,10 7 0 15,2 7-1-15,0 7 1 16,-1 8 0-16,0 1 0 0,-5 2-1 15,-4-2 0 1,-8 2 0-16,-1-4 0 16,-7-2 0-16,-8 3 0 0,-6-1 0 15,-4 0 1-15,-10 1 0 16,5-5 0-16,2 1 0 16,4-2 1-16,2-2-2 15,5 2 1-15,1 1 0 16,5 4 1-16,2 2-1 15,9 3 1-15,5 3-2 0,-1-3 1 16,1 1-1-16,11-1 0 16,-1 1-20-16,2-4 1 15,1-3-53-15,-5 1-5 16,3 0 99-16</inkml:trace>
  <inkml:trace contextRef="#ctx0" brushRef="#br0" timeOffset="147816.822">23146 16521 137 0,'0'0'0'0,"-33"18"0"16,24-13 0-16,4-2 4 16,-2 10 0-16,4 3 3 15,-8 6 1-15,1 7-2 16,-6 2 1-16,0 6-4 15,1-2 0-15,-4 2-2 16,6-5 0-16,-1-2-1 0,6-7 1 16,1-4-4-16,2-3 0 15,-2-4-41-15,7-3 0 16,0-4 3-16,0-1-5 16,0-1 60-16</inkml:trace>
  <inkml:trace contextRef="#ctx0" brushRef="#br0" timeOffset="148060.149">23057 16465 146 0,'0'0'0'16,"-7"35"3"-16,7-23 1 15,2-1 3-15,3 6 0 16,2 6-2-16,0 5 0 15,4 4-2-15,-4 0 0 16,0 3-2-16,1-2 0 0,1-1-1 16,3-2 0-1,1-2-15-15,-5-5 0 0,3-4-60 16,-9-5-4-16,-2-3 79 16,-7-1 0-16</inkml:trace>
  <inkml:trace contextRef="#ctx0" brushRef="#br0" timeOffset="148225.807">22963 16757 175 0,'19'15'0'0,"8"10"1"0,-15-18 1 16,-10-10-1-16,4-3 0 16,1-3-6-16,14 4 0 15,6 0-77-15,16-6 41 16</inkml:trace>
  <inkml:trace contextRef="#ctx0" brushRef="#br0" timeOffset="150787.903">11453 17667 86 0,'0'0'1'15,"0"0"1"-15,0 0 2 16,0 0 1-16,0 0 1 15,0 0 0-15,0 0-1 16,0 0 1-16,-19 9-1 16,-2 7 0-16,-5 8 0 15,5 3 0-15,-3 4-2 16,6 1 1-16,4 1-1 16,7 2 0-16,7 0-2 15,0-6 1-15,7-5-1 0,7-6 0 16,7-8-1-16,0-4 0 15,-3-5 0-15,3-11 0 16,5-8 0-16,-5 2 0 16,-6 1 0-16,5-5 0 15,1-1 0-15,-6 4 0 16,-1 1 0-16,2 2 0 16,-2 3 0-16,-5 2 0 15,-1 2-1-15,3 2 1 16,-3 0-1-16,5 3 1 15,-1 2 0-15,4 5 0 16,-3 6 0-16,3 3 0 16,-4 5 0-16,-6 4 0 15,-6 5 0-15,-6 0 0 16,-1 4 0-16,-8-2 1 16,-4 1 0-16,-2-1 0 0,0 2 0 15,0-7 0 1,-5-6 0-16,5-2 1 0,-5-1-1 15,6-9 0-15,5-5-1 16,8-4 0-16,-4-3-4 16,4-4 0-16,5-5-6 15,2 2 1-15,0 0-90 16</inkml:trace>
  <inkml:trace contextRef="#ctx0" brushRef="#br0" timeOffset="151389.39">11800 17737 139 0,'0'0'1'0,"-1"18"0"16,-6 12 1-16,3-9 1 16,4-2-1-16,6-1 0 15,9-1-1-15,-1 4 1 16,5 2-1-16,6-5 1 16,-3-2-1-16,3-6 0 15,-2-3-1-15,-3-3 1 16,5-3-1-16,-9-4 1 0,-1-6-1 15,-1 0 1-15,-7-1-1 16,4 1 1-16,-6 0-1 16,4-5 1-16,-8-2-1 15,5 1 0-15,-5 0 0 16,3 1 0-16,-2 2 0 16,-2 7 0-16,7 3 0 15,-2 7 0-15,3 8 0 16,-1 8 0-16,6 10 0 0,-5 3 0 15,3 6 0-15,-2 4 1 16,-2 4 0-16,-7 1 0 16,-2 2 0-16,-5-7 1 15,-5-2 0-15,-6-7 0 16,-5-5-1-16,3-9 1 16,-1-5-1-16,1-7 0 15,0-8-1-15,-1-4 1 16,1-4-1-16,-1-7 0 15,8-6-3-15,4-9 0 16,2-8-4-16,-16-30-112 16</inkml:trace>
  <inkml:trace contextRef="#ctx0" brushRef="#br0" timeOffset="151886.372">12399 17716 133 0,'0'0'1'0,"0"0"0"16,-11 44 2-16,9-18 1 16,2 6 0-16,7 0 0 15,0 3-1-15,-1-2 0 16,1 1-2-16,-6-6 1 16,5-2-1-16,1-5 1 15,0-5-2-15,-2-4 1 16,-2-1-1-16,2-6 0 15,-3-5 0-15,9-12 0 16,-3-9 0-16,5-7 0 16,2-6 0-16,-2 4 0 15,0 2 0-15,1 7 0 16,-7 4 0-16,4 3 0 16,-4 3 1-16,7 7 1 15,1 6 0-15,-1 7 1 16,4 7-1-16,5 5 1 0,4 7-1 15,5-3 0-15,4 1-89 16,32 25 42 0</inkml:trace>
  <inkml:trace contextRef="#ctx0" brushRef="#br0" timeOffset="153239.735">18910 17604 102 0,'0'0'8'0,"0"0"1"16,0 0 0-16,0 0 0 15,-19 19-2-15,12 2 1 0,4 9-3 16,-2 3 0-16,-2 4-2 16,7-2 1-16,0 2-3 15,0-3 0-15,5-1-1 16,5-7 1-16,9-3-1 16,1-7 1-16,-5-7-1 15,6-11 0-15,5-7 0 16,1-6 0-16,0-8 0 15,-2-2 0-15,-4-5 0 16,-7-3 0-16,-6-2 0 0,-6-2 0 16,-4 0 1-16,-12 2 0 15,-6 3-1-15,0 7 1 16,-6 8-1-16,2 8 0 16,-8 11-5-16,5 8 1 15,-7 10-26-15,8 3 0 16,4 3-21-16,13 4-4 15,4 1 55-15,12-1 0 16</inkml:trace>
  <inkml:trace contextRef="#ctx0" brushRef="#br0" timeOffset="154391.675">19149 17783 132 0,'0'0'2'16,"0"0"0"-16,13 35-1 15,-5-16 1-15,6 2-2 16,-2-3 1-16,-1-4-1 15,-2-3 1-15,-2-3-1 0,0-2 1 16,-1-3-1-16,3-3 1 16,2-2-1-16,8-5 0 15,5-3 0-15,-3-1 1 16,-2-1 0-16,1-7 0 16,-6-8 0-16,-6 6 0 15,3 4 1-15,-4 3 0 16,-6 3 1-16,-1 4 1 15,2 2-1-15,-2 5 0 16,0 0-2-16,5 9 0 16,-3 5 0-16,3 1 0 15,-1 7-1-15,-1-7 1 16,4 1-1-16,6-5 0 16,2-2 0-16,4-6 0 15,2-1 0-15,-1-6 0 16,0-3 0-16,-4 0 0 15,2 0 0-15,-3-2 0 16,-3 1 0-16,-3 1 1 0,-2 1 0 16,-2 3 1-16,-3-1-1 15,-2 4 1-15,4-3-1 16,-4 3 0-16,3 2 0 16,8 3 0-16,-4 4-1 15,5-1 0-15,3 3-2 16,6-2 1-16,7-1-7 15,-3-4 1-15,-3-2-15 16,5-8 0-16,0-2 16 16,0-5 1-16,-5-1 4 0,6-10 0 15,2-6 2-15,-8-4 0 16,-1-2 7-16,-1-5 1 16,-13-1 0-16,0 0 0 15,-2 1-2-15,-3 12 1 16,-2 6-1-16,0 5 1 15,0 8-5-15,0 13 0 16,-6 15-1-16,5 8 0 16,-6 13-2-16,7 6 0 15,1 12 1-15,6-6 1 16,4 1-2-16,-1-3 0 16,4 1-6-16,0-10 0 15,2-7-14-15,-6-6 0 16,1-8 16-16,-10-7 0 15,-1-8 2-15,-6-9 1 16,-3-8 2-16,-5-4 1 16,-5-6 3-16,-2-3 0 15,-4-6-2-15,10 0 1 0,1-3 0 16,3 9 0-16,2 3-2 16,3 5 1-16,4 8-2 15,-2-1 0-15,4 4-1 16,12 0 1-16,9 0-1 15,6 2 1-15,6 3-1 16,2-1 1-16,5 1-1 16,-11 0 1-16,3 0 0 0,-10 2 0 15,-1 4 1-15,-1 7 0 16,-7 4 1-16,1 6 1 16,-7 6-1-16,0-1 1 15,-1 1-3-15,1-1 0 16,-2-2-3-16,-2 1 0 15,4 1-56-15,0-6 0 16,4-6 32-16,-3-4 0 16,-1 1 27-16</inkml:trace>
  <inkml:trace contextRef="#ctx0" brushRef="#br0" timeOffset="154543.72">20318 17423 137 0,'0'0'-66'0,"0"0"-4"0,0 0 90 16</inkml:trace>
  <inkml:trace contextRef="#ctx0" brushRef="#br2" timeOffset="165008.95">14334 13808 97 0,'0'0'0'16,"-15"7"-1"-16,9-4 1 15,6 1 3-15,7 13 1 0,7 10 5 16,-3 8 0-16,-4 11-2 16,0-1 1-16,0 6-5 15,-5-3 0-15,-1-3-2 16,4-4 0-16,-5-6-1 16,0-3 1-16,2-6 0 15,2-7 0-15,-4-5-1 16,0-5 1-16,-4-5-1 15,-4-11 0-15,-5-9 0 0,3 2 0 16,-2-7 0-16,-1-7 1 16,5-9-1-16,2-6 0 15,6-6 0-15,0-2 0 16,7-1 0-16,7 4 0 16,-1 4 0-16,6 9 0 15,-4 9 0-15,13 3 0 16,6 5 0-16,6 8 0 15,1 6 0-15,0 8 1 16,0 4-1-16,-7 7 1 16,-1 6-1-16,-5 1 1 15,-2 0 0-15,-16 2 0 16,-3 6 0-16,-9-7 1 16,-10 0-2-16,-3-2 1 15,-10 0-1-15,8-7 0 16,-4-4 0-16,2-2 0 15,6-7 0-15,-2 3 0 0,1-1 0 16,3 3 0 0,3-5 1-16,8 6 0 0,0 2 2 15,8 7 0-15,10 7-1 16,4-2 0-16,5 4-1 16,6-3 1-16,2-1-2 15,-8 1 0-15,0-3-9 16,-5 0 1-16,-1 1-67 15,-3-6-5-15,-8-2 80 16,20 14 23-16</inkml:trace>
  <inkml:trace contextRef="#ctx0" brushRef="#br2" timeOffset="165440.259">15198 14203 140 0,'0'0'0'16,"-35"2"1"-16,42 0 1 16,14-1 0-16,-6 3 0 15,6-4 0-15,-2 0 1 16,1-4-2-16,-5 1 1 15,4 1-2-15,-5-7 0 16,0 2 1-16,-3-3 1 16,-4-4-1-16,-4 1 1 0,1 1-1 15,-9-4 0-15,-8-1 0 16,-1 6 0-16,-7 4 1 16,-6 9 1-16,-1 8 0 15,0 5 0-15,2 4-1 16,12 2 0-16,8 4-1 15,1-1 0-15,3-5 0 0,11 6 0 16,10 0-1-16,6-6 0 16,4-1-6-16,3-8 0 15,-3-3-46-15,5-10 0 16,7-10 22-16,-13 5 0 16,4-1 35-16</inkml:trace>
  <inkml:trace contextRef="#ctx0" brushRef="#br2" timeOffset="165673.98">15274 13924 161 0,'18'21'0'16,"4"10"0"-16,-2-31 0 15,-5-17 0-15,6 3 0 16,5-4-2-16,1 4 1 16,-5 4-52-16,10-1 0 0,3 2 36 15,-13 4 1-15,3-4 9 16</inkml:trace>
  <inkml:trace contextRef="#ctx0" brushRef="#br2" timeOffset="165936.467">15757 13650 138 0,'-14'19'0'0,"-13"9"0"0,27-21 0 15,14-12 2-15,-8 15 1 16,3 8 9-16,-2 6 1 16,0 12-10-16,4 2 0 15,1 6-1-15,-3 4 0 16,4 3-1-16,1-2 1 15,0-2-2-15,-1-6 1 16,1-4-4-16,-6-7 1 16,6-8-30-16,-2-2 0 15,-5-4-13-15,-7-6 0 16,-7-3 43-16,-5-2 0 16,4 1-8-16</inkml:trace>
  <inkml:trace contextRef="#ctx0" brushRef="#br2" timeOffset="166072.674">15714 14087 121 0,'0'0'0'16,"0"0"3"-16,2-17 1 0,5-13-2 16,-2 9 1-1,2 0-3-15,1 3 0 0,12 4-21 16,8 3 0-16,5 6-22 16,-5 2-4-16,1 1 61 15</inkml:trace>
  <inkml:trace contextRef="#ctx0" brushRef="#br2" timeOffset="166625.955">16113 14207 129 0,'-10'-21'0'15,"-11"-15"1"-15,21 36 1 16,7 20 1-16,1-8 1 16,-1 4 2-16,-5-6 1 15,2-3-4-15,-4-3 1 16,-4-4-2-16,4-4 1 15,0 1-1-15,4-11 0 16,-1-2-1-16,4-5 0 16,9-4-1-16,-6 3 1 15,3 4-2-15,9 4 1 16,10 2-13-16,-6 3 1 16,-4 2-9-16,5 3 0 15,-5 6 4-15,-3 2 0 16,1 4 17-16,-6 1 1 15,-7 3 15-15,-1 1 1 16,1 1-9-16,-7 2 0 16,0 1-5-16,0-5 1 15,0 1-2-15,0-1 1 0,0-1 0 16,7-1 0-16,0-1 0 16,0-2 0-16,0 0 0 15,13-5 1-15,0-4-2 16,1 0 0-16,-1-1 2 15,-5-3 0-15,3-2 0 16,3-8 1-16,1-7-2 16,-8 0 0-16,-7-1-1 15,-7-1 0-15,-7 0-1 0,-14 8 0 16,-7 3-1-16,-1 8 0 16,-8 10-1-16,13 3 0 15,-2 7-14-15,5 5 0 16,0 8-17-16,9-4 0 15,6 1-9-15,6-3-4 16,0 0 59-16</inkml:trace>
  <inkml:trace contextRef="#ctx0" brushRef="#br2" timeOffset="167061.739">16690 14034 120 0,'-29'23'0'16,"-24"14"0"-16,48-28 1 15,30-13 6-15,-10 11 1 16,10 4-4-16,-10 5 1 0,3 5-3 16,-8-2 1-16,3 2-2 15,-6-1 1-15,-1-1-2 16,-4-3 1-16,3 0-1 15,1-2 1-15,-6-4-1 16,0-4 0-16,0-5 0 16,0-1 0-16,0 0 0 15,1-7 0-15,-1-3 0 0,7-4 0 16,-7-2 0-16,11-2 0 16,-2 1 0-16,3 1 0 15,-3 0 1-15,-3 4 0 16,1 3 1-16,6 2 1 15,1 2-1-15,5 6 1 16,-2 5-2-16,2 2 0 16,1 7-1-16,-6 0 0 15,1 3-27-15,-1-2 0 16,-3 1-28-16,-10 3-4 16,6-1 76-16</inkml:trace>
  <inkml:trace contextRef="#ctx0" brushRef="#br2" timeOffset="167471.443">17430 14101 73 0,'-32'23'0'0,"-18"14"22"15,43-35 1-15,24-20-15 16,-11 11 1-16,-1 0-4 16,-10 7 0-16,-9 5-3 15,-6 1 1-15,1 2-3 0,-2 5 1 16,-1 1-1 0,8-2 0-16,0 2 0 0,10-2 0 15,11 6-1-15,4 3 1 16,-3 4 0-16,10-4 0 15,-1 3 0-15,1-3 1 16,-3-3 2-16,-4-2 1 16,-2-2 2-16,-8 0 0 15,-2 0-3-15,-8 0 1 16,-10 0-4-16,-7-3 0 16,-6-2-86-16,2-6-4 15,-3-1 90-15,-29 3 2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53:38.9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419 8279 97 0,'0'0'0'0,"0"0"0"0,0 0 0 15,0 0-1-15,0 0 1 16,0 0-1-16,0 0 1 15,0 0 0-15,0 0 0 16,29 42 0-16,-4-14 0 16,3 9 0-16,5-2 1 15,-4 6 0-15,10-1 0 16,1 1 0-16,-4-10 0 16,3-6 1-16,-3-8 0 15,5-6 1-15,-3-6 0 16,-3-1 0-16,1-13 0 15,4-5-1-15,-1-4 1 16,-4-8 0-16,-7-2 0 16,-7-2-1-16,-6-2 1 15,-1-6-1-15,-3 4 0 16,-10 4 0-16,1 1 0 0,-4 0 0 16,-5-2 0-16,-1-1 0 15,-3 6 0-15,3-4-1 16,1 7 1-16,0 6-1 15,0-5 1-15,5 0-1 16,-7 4 1-16,7 4-1 16,-3 5 1-16,3 4-1 15,2 5 0-15,-5 0-1 0,5 5 1 16,-2 4-1 0,1 0 1-16,1-4-1 0,0 0 1 15,-4 2-1-15,4-3 0 16,-2 1-1-16,2-3 0 15,0 1-5-15,0 1 1 16,0-1-6-16,6 3 0 16,-3-5 4-16,1 3 1 15,-3-1-77-15</inkml:trace>
  <inkml:trace contextRef="#ctx0" brushRef="#br0" timeOffset="388.635">11991 8261 80 0,'0'0'0'15,"0"0"0"-15,0 0 0 16,0 0 1-16,0 0 1 16,0 0 0-16,0 0 1 0,0 0 0 15,0 0 0-15,0 0 0 16,0 0 1-16,-9-31-1 15,9 8 0-15,0-5 0 16,0 3 0-16,3-1 0 16,4-6 0-16,6 1-1 15,-7 4 0-15,3 6 0 16,2 2 0-16,-3 1 0 0,3 2 0 16,-8 6-1-16,3 1 1 15,-5 9-1-15,5 9 1 16,1 7-1-16,0 8 1 15,-1 4-1-15,3 6 0 16,3 6 0-16,1-12 0 16,-1 2-1-16,-3-10 0 15,-2-5-1-15,-1-1 0 16,3-3-102-16</inkml:trace>
  <inkml:trace contextRef="#ctx0" brushRef="#br0" timeOffset="2881.922">10513 7769 109 0,'0'0'0'15,"0"0"0"-15,0 0 0 16,0 0 0-16,0 0 0 16,0 0 0-16,0 0 0 15,41-28 0-15,-19 9 0 16,4-2 0-16,6 3 0 16,3-5 0-16,-7 8 1 15,-7 4 0-15,1 2 0 16,3 6 0-16,-4 3 0 15,6 5 0-15,-7 14 0 0,1 13-1 16,-8-4 1-16,1 2-1 16,-1-4 1-16,-5 6-1 15,-2-6 1-15,-8-1-1 16,-3 0 1-16,-1-8-1 16,-1 1 1-16,-5-4-1 15,3-5 0-15,3-6-1 16,-3-1 0-16,-2-4-2 0,3-1 0 15,-5-4-1-15,6-1 1 16,-1 1 1-16,1-1 1 16,0-1 0-16,2 0 1 15,-2 2 0-15,7 0 0 16,-6 2 0-16,6-1 1 16,0 3 0-16,0-1 0 15,0 3 0-15,0 1 1 16,0-4-1-16,0 4 1 15,0 0-1-15,6 4 0 16,-5 1 0-16,10 0 0 16,3 2 0-16,-4-1 0 15,2 2 0-15,1-2 0 16,1-3 0-16,-1-1 1 16,1 1-1-16,6-6 1 15,-1 1 0-15,-3-1 0 16,-3-3-1-16,0-2 1 15,-5-1-1-15,-2-5 1 16,-5-2-1-16,3-2 0 0,-4-1-1 16,0-2 0-16,0-2-5 15,2-7 1-15,3 2-88 16</inkml:trace>
  <inkml:trace contextRef="#ctx0" brushRef="#br0" timeOffset="4070.574">11734 7502 108 0,'0'0'0'16,"12"-31"0"-16,-5 20 0 16,-5 6 0-16,2 1 0 15,1 1 0-15,-5-1 0 16,2 3 0-16,-2-5 0 16,0-3 1-16,-2-1 0 15,-3-1 0-15,-1 3 1 16,5-5 0-16,-10 3 0 15,1-3-1-15,-4-1 1 16,-5 0-1-16,-1 7 1 16,-7 6-1-16,-1-7 1 15,-6 7-1-15,0-3 0 0,-5 2-1 16,3 8 1-16,-6-3-1 16,3 8 1-16,-1 6-1 15,5-6 1-15,6 1-1 16,-3 2 1-16,6 2-1 15,5-7 1-15,0 1-1 16,7-1 1-16,2-2-1 0,3-1 0 16,8-1 0-16,-5-2 0 15,5-1 0-15,1-2 0 16,0 0 0-16,7-2 0 16,3-3 0-16,1 2 0 15,-4-6-1-15,1 2 1 16,3-2-1-16,-4 2 1 15,-4-2-1-15,3 0 1 16,-1 1 0-16,-5 0 0 16,0 1-1-16,0 4 1 15,0-2-1-15,-5 1 1 16,5 1 0-16,-6 6 0 16,-1-1 0-16,4 5 0 15,-8 2-1-15,3 1 1 16,-5 3 0-16,1-5 0 15,2 5 0-15,-2-3 0 16,5-1 0-16,0-2 0 0,0 0 0 16,5 0 0-16,-2-2 0 15,4 1 1-15,4 1-1 16,-1-2 1-16,10-5-1 16,1 0 1-16,6-5-1 15,0 1 0-15,6-1-1 16,17-7-9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42:01.36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82 6543 118 0,'0'0'0'16,"0"0"-1"-16,0 0 1 16,0 0-1-16,0 0 1 15,0 0-1-15,0 0 1 16,21 40 0-16,-11-8 0 15,1 8 1-15,-4 6 0 16,0 5 1-16,-6-2 0 16,-1 0 1-16,0-3 0 15,0 0-1-15,0-8 0 16,0-3 0-16,6 1 0 0,-6-5-1 16,0-8 0-16,0-2-1 15,0-7 0-15,0 0-1 16,0-5 1-16,0-4-1 15,0-5 0-15,-6-1-1 16,3-8 0-16,-4-3 0 16,2-3 1-16,-6-7 0 15,2-3 1-15,2 0 0 0,-1-4 0 16,-3 0 0-16,3-2 0 16,-5 1 0-16,1-11 0 15,2-2 1-15,-3-1 0 16,1-2 0-16,5-2 1 15,4 3-1-15,3 1 1 16,0 3-1-16,2 5 1 16,10 6-1-16,-2 2 1 15,2 6-1-15,8 5 1 16,-5 3-1-16,11 0 1 16,2 5-1-16,12 5 0 15,-1 8-1-15,-9-2 1 16,-4 1-1-16,2 6 1 15,5 0-1-15,-11 5 1 16,-1 3-1-16,-7 5 1 16,-3 9-1-16,-10-4 1 15,-1 4 0-15,-7-4 0 16,-6 4 0-16,-3 1 0 16,-10-1 0-16,-2-1 0 0,-4-5 0 15,-2-4 0-15,-1-7 0 16,1-2 0-16,7-6-1 15,2-3 1-15,4-6-1 16,6-1 0-16,1-1-1 16,1 0 0-16,6-1-5 15,0-1 1-15,6 2-104 16</inkml:trace>
  <inkml:trace contextRef="#ctx0" brushRef="#br0" timeOffset="646.107">1933 6290 135 0,'-5'23'0'16,"2"13"0"-16,4-23 0 15,1-13 0-15,5 12 0 16,-2 6-1-16,1 6 1 16,-3 10 0-16,6 8 0 0,-6 10 0 15,3 5 0-15,1 6 0 16,0-2 1-16,0 3 0 15,-2-6 0 1,-2 3 0-16,4-12 0 0,-3-5 0 16,-3-12 0-16,5-6 0 15,-3-6 0-15,2-6 0 16,-5-2 0-16,6-3 0 16,-6-9 1-16,0-5-1 15,0-9 0-15,-6-8 0 0,6-4 0 16,0 0 0-16,0-2 0 15,6 1-1-15,-5 1 1 16,5 3-1-16,-1-2 1 16,5 3-1-16,1 4 1 15,-1 4-1-15,1 3 1 16,-3 4-1-16,10 7 0 16,-2 7 0-16,4 7 0 15,3 9 0-15,-4-2 0 16,1 8 0-16,-5 2 0 15,-3 8 0-15,1-4 0 16,-6 2 0-16,0-2 0 16,-2 2 0-16,-3-7 0 15,-2-9-5-15,-2-2 1 16,-2-6-4-16,4-3 0 16,0 2-86-16</inkml:trace>
  <inkml:trace contextRef="#ctx0" brushRef="#br0" timeOffset="1065.031">2675 6768 119 0,'-11'17'0'16,"-5"13"0"-16,23-28 0 16,13-13 0-16,1-1 0 15,-1-2 0-15,12-5 0 16,4-2 2-16,-1 3 1 15,7-5 0-15,-3 6 1 16,-5-1-1-16,1 4 1 16,4-4-1-16,-10 1 0 15,3-1-1-15,-4 4 0 16,-7 5-1-16,-1 1 0 16,1 1-1-16,-8 1 0 0,-1 3-1 15,-2 1 0 1,-4-3-6-16,-1 1 1 0,-3-3-90 15</inkml:trace>
  <inkml:trace contextRef="#ctx0" brushRef="#br0" timeOffset="1380.094">3261 6040 98 0,'0'0'0'15,"-2"35"0"-15,2-21 0 16,0-5 0-16,9 9 1 16,-2 1 0-16,1 11 1 15,3 10 2-15,-10-3 0 16,1 7-1-16,3 0 1 15,-10-3-1-15,5-5 0 16,-2-2-2-16,2-6 1 16,0-5-2-16,0-2 0 15,0-7-5-15,2-2 1 16,3 1-79-16</inkml:trace>
  <inkml:trace contextRef="#ctx0" brushRef="#br0" timeOffset="1654.119">3454 6054 123 0,'0'0'0'0,"-3"41"0"0,-3-15 0 16,5 6 0-16,2 3 1 15,5 5-1-15,-6 4 1 16,0 0-1-16,-6-4 0 16,6 1 0-16,-1-10 0 15,-5-4-1-15,1-6 0 16,2-3-7-16,-8-8 0 16,4 2-67-16</inkml:trace>
  <inkml:trace contextRef="#ctx0" brushRef="#br0" timeOffset="2087.125">3247 5690 106 0,'12'18'0'0,"-3"14"-1"16,10-17 1-16,3-9-2 16,-1 2 1-16,-1-4 0 15,2-4 1-15,4-4 0 16,0-1 1-16,1-4 2 15,-6-6 0-15,0-8 2 0,-2 0 1 16,-9-7-1-16,-5 2 0 16,1-2-2-16,-6-2 1 15,-6 1-1-15,-9 8 0 16,-10 0 0-16,3 6 0 16,-13 1-2-16,2 9 1 15,-2 8-2-15,0 12 1 16,2 6-2-16,7 7 1 15,6 6-6-15,13 10 1 16,0 0-95-16</inkml:trace>
  <inkml:trace contextRef="#ctx0" brushRef="#br0" timeOffset="2672.854">3288 6527 120 0,'0'0'0'15,"21"-2"0"-15,-10 2 0 16,-9 2-1-16,5 1 1 16,-6-1 0-16,19 5 0 15,6 6 0-15,2 1 1 16,6 0 0-16,14 3 1 15,0 1 1-15,8-1 0 0,3 3 1 16,2 1 1 0,8-2-2-16,-8-1 1 0,-9-1-2 15,4 1 0-15,-1-1-1 16,-9-4 1-16,-10-3-2 16,-9-3 1-16,-8-1-2 15,-12 2 0-15,1 1-109 16</inkml:trace>
  <inkml:trace contextRef="#ctx0" brushRef="#br0" timeOffset="5586.353">4568 6423 122 0,'0'0'0'15,"28"23"0"-15,-17-11 0 16,-9-5 0-16,5 13 1 15,-7 8 0-15,5 7 1 16,-3 9 0-16,3 5 0 16,-3 4 0-16,-1-2 1 15,-1 2 0-15,0-4 0 16,0-5-1-16,0-4 0 16,-1-3-1-16,-1-7 1 15,-2-7-2-15,3-6 1 16,-1-3-2-16,-2-1 0 15,3-8-7-15,1-2 1 16,0 1-87-16</inkml:trace>
  <inkml:trace contextRef="#ctx0" brushRef="#br0" timeOffset="5839.337">4568 6775 129 0,'7'26'0'0,"2"20"0"16,3-41 0-16,8-19 0 16,-12 3 0-16,5-1 0 15,13 5 0-15,7 2 0 16,-9 3 0-16,2-1 0 0,6 3 0 16,3 0 0-16,-7-4 0 15,-1-1-1-15,-2-4 1 16,-4 0-3-16,-6-3 1 15,5-2-5-15,-5-4 0 16,-1 1-70-16</inkml:trace>
  <inkml:trace contextRef="#ctx0" brushRef="#br0" timeOffset="6067.874">5064 6446 89 0,'0'0'0'16,"0"0"0"-16,0 0 0 15,0 0 1-15,0 0 0 16,0 0 1-16,0 0 1 15,-19 9 2-15,12 8 0 16,-4 6 0-16,4 12 1 16,5 9-1-16,1 7 0 15,-5 7 0-15,6-1 0 16,6 1-2-16,-3-15 1 16,8-6-3-16,-4 4 1 0,0 1-4 15,-7-5 0-15,-2-5-4 16,-3 38-91-1</inkml:trace>
  <inkml:trace contextRef="#ctx0" brushRef="#br0" timeOffset="11454.22">6902 5989 95 0,'0'0'0'16,"24"18"0"-16,-13-11 0 15,-8-2 1-15,4 0 0 16,-3 2 1-16,10 7 0 16,7 4 1-16,6 8 0 15,7 8-1-15,0 4 1 16,0 3-1-16,-5-1 1 16,4 1-1-16,7 1 0 15,-1-2 1-15,-9-8 0 16,-3-2 0-16,0-6 0 15,-5-3-1-15,-3-3 0 16,-5-7 0-16,-1-3 0 16,-1-1 0-16,-3-1 0 15,-3-3-1-15,0-3 1 16,1 2-1-16,-6 1 1 0,-1-3-1 16,0 0 1-16,7 0-1 15,-7 0 1-15,0 2-2 16,0-2 1-16,6 2-1 15,-6-2 0-15,0 0 0 16,0 0 0-16,0 0 0 16,0 0 0-16,0 0 0 15,0 0 0-15,0 0 0 0,0 0 0 16,0 0 0 0,0 0 0-16,0 0 0 0,0 0 0 15,0 0 0-15,0 0 0 16,0 0 0-16,0 0 0 15,7 2 0-15,-2-2 0 16,4 3 0-16,3-8 0 16,9-2 0-16,5-7 1 15,4-4-1-15,8-1 1 16,7-2-1-16,2-7 1 16,7-2 0-16,7-2 0 15,0 1 0-15,0 1 0 16,-5-2 0-16,4 0 0 15,-6 6 0-15,-6 0 0 16,0 3 0-16,-14 2 0 16,-2 7 0-16,-8 0 0 15,-3 5-1-15,2 0 1 0,-13 2-1 16,4 2 0-16,-3 1-1 16,-8 3 1-16,2 1-4 15,-12 8 0-15,-5 6-4 16,-3 4 0-16,-12 1 2 15,1 6 0-15,-3 1-92 16</inkml:trace>
  <inkml:trace contextRef="#ctx0" brushRef="#br0" timeOffset="11800.269">7619 6725 134 0,'12'-17'0'16,"3"-13"0"-16,-13 25 0 16,-4 14 0-16,8-9 0 15,1 0 0-15,14-13 0 16,12-6 0-16,3-6 0 16,11-3 0-16,1 2 0 15,4-6 1-15,-2 1 0 16,5-8 0-16,-1 4 1 15,0 0 0-15,1 1 0 16,-1 3 0-16,9-5 1 16,9 1-1-16,-29 12 0 15,-15 6-2-15,-2 5 1 16,-12 6-1-16,0-2 0 0,-3 4-5 16,-8 2 0-16,4-1-6 15,-3 3 1-15,-3 0-76 16</inkml:trace>
  <inkml:trace contextRef="#ctx0" brushRef="#br0" timeOffset="12176.077">8443 6051 120 0,'0'0'0'15,"20"24"0"-15,-19-22 0 16,-1-7 0-16,2 1 0 16,-2-1 0-16,4 1 0 15,-3 3 0-15,12 6 1 16,7 6 0-16,1 6 0 16,11 9 1-16,-3 4 0 15,5 5 1-15,6 1 1 16,2 4-1-16,-1-3 1 15,6 2-1-15,1-6 1 16,-1-1-2-16,0-3 1 16,0 1-1-16,-2-7 0 15,-1-5-1-15,-8-1 1 16,-4-3-1-16,-8 4 1 16,-3 0-2-16,-3-4 0 0,-10-6-6 15,3 1 1-15,-3-4-104 16</inkml:trace>
  <inkml:trace contextRef="#ctx0" brushRef="#br0" timeOffset="13736.531">9310 6659 99 0,'0'0'0'16,"23"-13"0"-16,-14 8 0 15,-2-2 0-15,6 0 0 16,0 0 1-16,9-7 0 15,5-9 1-15,6-1 0 16,3 1 2-16,4 0 1 16,1 2 1-16,6-2 0 15,0 0-1-15,-4 0 0 16,-1-1-1-16,-5 4 0 16,-6 1-1-16,1 3 0 15,-6 4-1-15,-5 1 0 16,5-3-1-16,-11 5 0 15,-1 2-1-15,-5 2 0 0,2 0-1 16,-4 1 1-16,-6 1-6 16,-1 1 0-16,0-3-96 15</inkml:trace>
  <inkml:trace contextRef="#ctx0" brushRef="#br0" timeOffset="14561.266">10179 6058 103 0,'0'0'0'15,"-32"33"0"-15,37-29 0 16,9-13 0-16,-1 4 1 16,-1-1 0-16,-2 12 0 15,3 8 1-15,-5 8 0 16,-3 17 0-16,1 2 1 15,-12 8-1-15,6-5 0 16,-5 1 0-16,3-6 0 16,-6-4-1-16,3-7 1 15,-2-5-1-15,0-5 1 16,5-6-1-16,2-3 0 16,-5-4-1-16,5-5 1 15,0 0-1-15,0-5 0 16,5-9 0-16,-3-7 0 15,6-6 0-15,-2-8 1 0,1-5-1 16,1-1 1-16,-3-3-1 16,2 0 1-16,2 2 0 15,3-2 0-15,1 4 0 16,1 5 0-16,5 3 0 16,-4 0 0-16,5 8 0 15,1 5 0-15,-6 1 0 16,3 6 0-16,-4 6-1 15,1 3 1-15,-2 6-1 0,0 6 1 16,3 5-1-16,-5 0 1 16,-4 7-1-16,-9 2 0 15,-14 4 0-15,0-1 1 16,-3 0-1-16,-2 1 1 16,-1-1-1-16,2-3 1 15,0-9-1-15,6-2 1 16,1-3-1-16,1-2 1 15,3 0-1-15,3-5 0 16,0 1 0-16,6-3 0 16,0 0 0-16,6 0 0 15,0 0 0-15,8 4 0 16,2-2 0-16,9 6 0 16,2 5 0-16,0-1 0 15,1 2-1-15,1 4 1 16,-3 5 0-16,-5-4 0 15,-2-2 0-15,-6 1 0 16,-6 0 0-16,-7 3 0 0,-6-2 0 16,-8 2 1-16,-12-3 0 15,4-1 0-15,-5-4 0 16,0-3 1-16,0-1-2 16,6-4 1-16,1-1-2 15,-1-8 1-15,3 2-9 16,4-5 1-16,-1 2-92 0</inkml:trace>
  <inkml:trace contextRef="#ctx0" brushRef="#br0" timeOffset="15028.092">10302 5186 112 0,'2'28'0'0,"5"20"0"15,-2-34 0-15,-5-18 0 16,6 16 0-16,-3 1 1 16,2 11 0-16,1 15 1 15,-1-2 0-15,-5 2 1 16,0-4 1-16,0-4 0 15,-4-3 0-15,3-1 0 16,1-4 0-16,0-6-1 0,0 4 0 16,0-3-3-16,0-1 1 15,0-6-2-15,1-2 0 16,3-2-4-16,-2-5 0 16,3 1-92-16</inkml:trace>
  <inkml:trace contextRef="#ctx0" brushRef="#br0" timeOffset="15493.136">10820 6325 133 0,'0'0'0'0,"-5"-27"0"0,5 24 0 16,5 6 0-16,1 3 0 15,1 3 0-15,14 8 0 16,13 4 0-16,-7-1 0 16,-1-3 0-16,9 4 1 15,6 4 0-15,-7-4 1 16,-1 0-1-16,-4-3 1 15,-4-4-1-15,-4 0 0 16,-6 0-1-16,-1 0 0 16,-1-2-4-16,-6 0 0 15,0-3-92-15</inkml:trace>
  <inkml:trace contextRef="#ctx0" brushRef="#br0" timeOffset="16273.466">9934 4817 116 0,'0'0'0'0,"0"0"0"16,0 0 0-16,7 30 0 16,0-11 0-16,0 2 0 15,7 11 0-15,6 3 0 16,-1-3 0-16,-4-6 1 15,-1-3 0-15,-1-6 1 16,9-2 0-16,11-3 1 0,-1-10 1 16,-1-2-1-1,6-6 0-15,-1-8-1 0,-2-2 0 16,-7 1 0-16,-4-10 0 16,-5-1 0-16,-4-2 0 15,-13-2 0-15,3 2 0 16,-9 1 1-16,-9 4 0 15,-4 0-1-15,-5 6 1 16,-6 5-1-16,-3 6 0 16,-8 6-1-16,5 9 0 15,2 5-1-15,7 7 0 16,2 11-2-16,6 5 0 16,3 1-117-16</inkml:trace>
  <inkml:trace contextRef="#ctx0" brushRef="#br0" timeOffset="17113.952">11312 6499 102 0,'0'0'0'0,"0"0"0"16,0 0 0-16,0 0 1 15,0 0 0-15,-9 35 1 0,9-12 1 16,-7 0 0-16,7 3 0 16,7 6-1-16,-7-10 0 15,7 3-1-15,2-6 1 16,3-1 0-16,8-6 0 15,7-5 0-15,5-5 1 16,4-5-1-16,5-10 1 16,-1-1-1-16,-5-7 1 15,-2-3-1-15,-7-3 0 16,-5-6 0-16,-6 1 1 16,-8 0-1-16,-7 1 1 15,-12-1-1-15,-3 2 0 16,-12 2 0-16,-2 11 0 15,-15 8-1-15,6 0 0 16,-6 9-1-16,9 4 0 16,2 4-5-16,12 6 1 15,-1 0-109-15</inkml:trace>
  <inkml:trace contextRef="#ctx0" brushRef="#br0" timeOffset="18359.909">10547 4854 114 0,'0'0'0'16,"0"0"0"-16,0 0 0 16,0 0 0-16,0 0 0 15,0 0 0-15,0 0 0 16,19-11 0-16,-4 3 1 15,8-1 0-15,7 0 1 16,-6 0 0-16,9 0 1 16,6 1-1-16,-4-5 1 15,5 3-1-15,-4-4 0 16,10 5 0-16,-3-3 1 16,4 3-1-16,-1 4 0 0,-4-2-1 15,-9 1 1-15,-5 1-1 16,-2 1 0-16,-4 3 0 15,-1-3 0-15,-7 4-1 16,-1-5 1-16,-7 5 0 16,1-4 0-16,-5 1-1 15,-2 3 1-15,0 0-1 16,0 0 1-16,0 0-1 16,0 0 1-16,0 0-1 0,0 0 1 15,0 0-1-15,0 0 1 16,0 0-1-16,0 0 1 15,0 0-1-15,0 0 1 16,0 0-1-16,5 3 1 16,1-3-1-16,2 9 1 15,5 9-1-15,8 5 1 16,8 7 0-16,-3 6 0 16,2 3 0-16,4 7 0 15,2-1 0-15,5 3 0 16,-3-2 0-16,5 1 1 15,-1 2-1-15,-4 0 0 16,4 1 0-16,1-5 0 16,0 3 0-16,-6-8 0 15,0-5-1-15,4-3 1 16,-5-4-1-16,-6-7 0 16,-9-7 0-16,2-1 0 15,-3-5-1-15,-8 1 0 0,1-4-1 16,-8 2 0-16,2 0-4 15,1 1 1-15,-5-3-8 16,-1 0 0-16,0 2 2 16,-1 4 1-16,-3 1-69 15</inkml:trace>
  <inkml:trace contextRef="#ctx0" brushRef="#br0" timeOffset="18630.124">11977 5618 108 0,'0'0'0'0,"0"0"1"15,0 0 0-15,0 0 0 16,0 0 0-16,0 0 1 16,0 0 0-16,0 0 0 15,0 0 1-15,0 0 0 16,-13 30 0-16,5-2 0 16,-5 11-1-16,-2 1 1 15,1 6-1-15,-9 2 1 16,2 1-1-16,4-5 1 15,-2 1 0-15,5-4 0 16,-4 3-2-16,10-13 1 16,-1-3-2-16,4-3 0 15,-1-11-3-15,5-2 0 16,1-3-104-16</inkml:trace>
  <inkml:trace contextRef="#ctx0" brushRef="#br0" timeOffset="20716.741">11153 4114 101 0,'0'0'0'0,"0"0"-1"0,0 0 1 16,0 0-1-16,0 0 1 16,0 0 0-16,0 0 0 15,7 26 0-15,0 3 1 16,0 9 0-16,0 6 0 16,0 5 1-16,4 1 0 15,-4-1-1-15,0 0 1 16,0-2-1-16,0-6 1 15,-4-6 0-15,2-7 0 16,1-7 0-16,-5-2 0 16,5-4 0-16,-5-3 0 15,-1-3 0-15,2-1 0 16,-2-4-1-16,5-2 1 16,-5 1-1-16,0-3 1 15,0 4-1-15,6-6 1 16,-5 0-1-16,10-3 1 15,-8-4-1-15,10-8 0 16,0-1 0-16,8-8 0 0,6-1 0 16,7-4 0-16,7-5 0 15,-1 5 1-15,-4-4-1 16,-1 7 1-16,-2 1-1 16,-1 1 0-16,-6 0 0 15,-5 4 0-15,-6 8-1 16,1 0 1-16,0 2-2 15,-6 1 1-15,3 3-5 16,-5-1 0-16,3 2-100 0</inkml:trace>
  <inkml:trace contextRef="#ctx0" brushRef="#br0" timeOffset="22190.531">12268 4963 84 0,'0'0'0'0,"0"33"0"16,-5-29 0-16,3-8 0 15,2 4 0-15,-5-5 0 16,-1 14 1-16,-1 3 1 16,-1 6 0-16,-6 6 1 0,-5 3 1 15,-1 4-1-15,-1 3 0 16,-6 6 0-16,6-5 0 16,-4 0 0-16,3-1 0 15,1-1-1-15,1-5 1 16,6-1-1-16,1-10 0 15,6-3 0-15,-2 4 0 16,4-6-1-16,-1 2 1 16,6-5-1-16,4 0 1 15,-2 0-1-15,-2-4 1 16,5-2-1-16,-2 6 1 16,8-4 0-16,6 4 0 15,9 0 0-15,-5 0 0 16,-1-4-1-16,6 4 1 15,3 3-1-15,4-1 1 16,2-3 0-16,-2-1 0 16,-6 0 0-16,2 0 1 0,-1 2-1 15,-2 0 0-15,-6-4 0 16,7 1 0-16,0 1-1 16,-7-6 0-16,0 3-2 15,-10 5 1-15,1-1-7 16,8 7-111-16</inkml:trace>
  <inkml:trace contextRef="#ctx0" brushRef="#br1" timeOffset="47604.745">11419 3763 68 0,'0'0'0'0,"0"0"0"0,0 0 0 15,0 0-1-15,0 0 1 16,-21 3-1-16,3-1 0 16,1-2 1-16,-4 3 0 15,-2 1 0-15,-1-4 0 16,-2 5 1-16,-1-1 1 15,-2 1 0-15,-4 0 1 16,-6 2-2-16,3-2 1 16,-4 1-1-16,-8 3 1 15,1 3-1-15,6 2 0 16,-7-2 0-16,1 2 1 16,0 0-1-16,-2-1 1 15,1 1-1-15,-15 3 0 16,-9 4-1-16,22-1 1 15,10-3-1-15,0 4 1 16,-1 2-1-16,0 0 1 16,-1-5-1-16,-12 4 0 0,-7 1 0 15,21-5 0-15,6-4 0 16,-1 2 0-16,1-6 0 16,0 6 1-16,7-2-1 15,-5 4 1-15,3-1-1 16,-3 3 1-16,3 4-1 15,-5-1 0-15,1 0 0 16,4 5 0-16,-3 2 0 0,3 5 0 16,1 0 0-1,-5-3 0-15,5 3 0 0,1-3 0 16,5-1 0-16,3-1 1 16,-1-2-1-16,8 7 1 15,3 1-1-15,3 4 0 16,0 6 0-16,6 1 0 15,-1-1 0-15,2-8 0 16,5-2 0-16,2 1 0 16,4-2 0-16,2-7 0 15,-1-2 0-15,6 1 0 16,-4-6 0-16,8 1 0 16,3 5 0-16,6-8 0 15,3 2 0-15,-2-3 0 16,-4-4 0-16,4 3 0 15,1-2 0-15,-1 2 0 16,2 1 0-16,0-1 0 16,-1-4 0-16,-2 1 0 15,-4-6 0-15,1 3 0 0,6 1 0 16,-3 1 0-16,4-3 0 16,1-3 0-16,-2-2 0 15,-2-5 0-15,-2 0 0 16,-3 0 0-16,2 4 0 15,-8 1 0-15,1 0 0 16,2-1 0-16,-3-1 0 16,3 3 0-16,-6-5 0 15,5 7 0-15,1 0 0 0,3 1 0 16,1 0 0-16,3 0 0 16,-6-1 0-16,-5-2 0 15,-6-1 0-15,-2 0 0 16,1 2 0-16,1 2 1 15,6 0-1-15,-3 0 1 16,-3-1-1-16,-1 1 1 16,0 0-1-16,4 5 1 15,-10 4-1-15,10-1 0 16,-8 1 0-16,9 1 1 16,-5 2-1-16,0 7 1 15,0 7-1-15,-3-5 1 16,-4 4-1-16,-4 1 1 15,2 4-1-15,-5-8 1 16,2-8-1-16,-4 3 1 16,2 3-1-16,-7 0 0 15,6 7 0-15,-10-1 0 16,3 0 0-16,1 5 0 0,0 6 0 16,0-2 0-16,0 2 0 15,1-6 0-15,-1-5 0 16,7 0 0-16,-5-3 0 15,5 7 0-15,5 3 0 16,-5 0 0-16,6-2 0 16,2-3 0-16,3-2 0 15,3 1 0-15,0 0 0 16,1-6 0-16,-2-2 0 0,2-3 0 16,5-2 0-16,7-2 0 15,7 2 0-15,-7-9 1 16,1-2-1-16,6 2 0 15,2-5 0-15,3 0 1 16,1-4-1-16,1 4 1 16,8-6-1-16,4-1 0 15,-3-4 0-15,3 2 1 16,-6-3-1-16,3-1 1 16,2 3-1-16,-3-6 1 15,9 1-1-15,-1-2 1 16,-1-1-1-16,4-4 1 15,-5-1-1-15,-6 4 1 16,-4-2-1-16,8-11 1 16,-3-4 0-16,-3-1 0 15,6-2 0-15,-6 0 1 16,-2-1-1-16,1-1 0 0,-3-5-1 16,-4 2 1-16,-5-4-1 15,-2 4 1 1,-3 0-1-16,-4 2 1 0,-2-2-1 15,-3-4 1-15,0-3 0 16,-1-2 1-16,-5 0-1 16,0-5 0-16,-4 0-1 15,1 5 1-15,-4 3-1 16,0 1 1-16,0-1-1 0,0 1 1 16,-7 1-1-16,0 2 1 15,0 2-1-15,-6-3 0 16,5 2 0-16,-6-1 1 15,0 2-1-15,1 0 0 16,1 0 0-16,-4 2 0 16,-3 3 0-16,3-2 0 15,-4 1 0-15,4-5 0 16,-3 5 0-16,-1-4 0 16,6-4 0-16,-1 2 1 15,1 0-1-15,-5 2 1 16,3-5-1-16,-3 6 1 15,-1 3-1-15,-1 2 1 16,2 0-1-16,2-7 1 16,-2 5-1-16,-1-6 1 15,6-4-1-15,-8 6 1 16,-6-3-1-16,2 1 1 0,1-2-1 16,1 4 1-16,-1 3-1 15,1 4 1-15,-6 2-1 16,0-4 1-16,3 2-1 15,-7-4 1-15,-1-7-1 16,-1 3 1-16,3-3 0 16,0 2 0-16,-2 2 0 15,-6-9 0-15,-2-5-1 16,4 14 1-16,5 6-1 0,-1 3 1 16,0 5-1-16,-5-2 1 15,0 0-1 1,-1-1 1-16,-1-1-1 0,2 4 0 15,-2 0-1-15,2 5 1 16,0 0-7-16,-17-7 0 16,-4-3-96-16</inkml:trace>
  <inkml:trace contextRef="#ctx0" brushRef="#br1" timeOffset="48985.487">10970 7399 95 0,'0'0'0'15,"0"0"0"-15,0 0 0 16,0 0 1-16,0 0 0 16,0 0 1-16,7 19 0 15,4 14 1-15,-8 4 1 16,3 12-1-16,1 1 0 16,-2 2-1-16,-4-4 1 15,1-8-1-15,-2-5 0 16,0 0-1-16,0-6 1 0,-2-3-1 15,2-8 1-15,0-4-1 16,0-4 0-16,2-3 0 16,-2-2 0-16,0-1 0 15,0-4 0-15,0 2-1 16,0-2 1-16,-3-7-1 16,-2-4 1-16,-2-5-1 0,1-1 1 15,3-4-1-15,-2-7 1 16,3-4-1-16,-2-3 1 15,4-9-1-15,4 3 1 16,3 1-1-16,2 5 1 16,-2 0-1-16,6 7 1 15,-6 6-1-15,13 7 1 16,1 4-1-16,-6 2 0 16,6 6 0-16,5 6 0 15,7 6 0-15,-6-4 0 16,-5 8 0-16,4-5 0 15,1 5 0-15,-6 1 0 16,-8 0 0-16,1-2 0 16,-7 2 0-16,0-3 0 15,-7 5 0-15,-5-2 1 16,-4-2-1-16,-5-1 0 16,-5 1 0-16,-2-7 1 15,-5 0-1-15,4-1 0 0,1-1 0 16,1-3 1-16,-2 0-1 15,3 0 0-15,5-3-4 16,1-2 1-16,6-2-6 16,13-4 0-16,-3-3-77 15</inkml:trace>
  <inkml:trace contextRef="#ctx0" brushRef="#br1" timeOffset="49229.445">11542 7446 103 0,'-19'9'0'16,"-10"7"-1"-16,22 1 1 16,14 4-2-16,1-3 0 15,3 1 0-15,-10 6 1 16,-1 3-1-16,-1 4 1 15,-4 3-3-15,-2-9 1 16,-6-7-5-16,5-3 1 16,-5 2-40-16</inkml:trace>
  <inkml:trace contextRef="#ctx0" brushRef="#br1" timeOffset="49392.381">11420 7265 104 0,'6'26'0'0,"2"15"-20"16,10-41 0-16,-3 0-20 16</inkml:trace>
  <inkml:trace contextRef="#ctx0" brushRef="#br1" timeOffset="50383.079">11752 7703 100 0,'0'0'0'16,"0"-34"0"-16,0 18 0 15,-6 1 0-15,6-1 1 16,0 2-1-16,6 1 1 16,-6 3 0-16,1-2 0 15,-1 6-1-15,0-1 1 16,0 5-1-16,0 2 1 15,0 0-1-15,2 4 1 16,2 5-1-16,1 7 0 0,-2 8 0 16,3-1 0-16,-5 0 0 15,3-2 0-15,-2 2 0 16,-2-9 0-16,0-2 0 16,0-1 1-16,0-4-1 15,0-2 1-15,1-1 0 16,5-8 0-16,-1-5 0 15,3-8 0-15,6-4 0 0,0-2 0 16,-1-2 0-16,-6 1 0 16,5 1 0-16,-4 3 1 15,1 5-1-15,2 0 1 16,-3 1-1-16,3 2 1 16,-2 7-1-16,-1 0 0 15,3 3 0-15,-1 5 0 16,9 6-1-16,1 9 1 15,1 8-1-15,-2-3 1 16,-5 3-1-16,-7 2 0 16,0 6-2-16,-7-10 0 15,-2 1-7-15,-3-2 1 16,-1-4-70-16</inkml:trace>
  <inkml:trace contextRef="#ctx0" brushRef="#br1" timeOffset="51507.903">12210 7701 79 0,'0'0'0'0,"25"-35"0"16,-17 43 0-16,-1 15 0 15,4-5 0-15,-2 3 0 16,-1-10 1-16,3 1 1 15,-3-9 0-15,-1-1 2 16,7-4 0-16,-1-1 0 16,2-11 0-16,5-7 0 0,0-2 1 15,0-7-1-15,-13 2 1 16,-6-4-2 0,-1-1 1-16,-1-1-1 0,-8 8 0 15,-3 1-2-15,-6 10 1 16,1 2-1-16,-9 8 0 15,-8 7-1-15,7 7 0 16,0 8-1-16,0 4 0 16,6 2-5-16,1-2 1 15,6 2-6-15,6 3 1 16,-3 1-61-16</inkml:trace>
  <inkml:trace contextRef="#ctx0" brushRef="#br1" timeOffset="51784.383">12531 7587 104 0,'-38'7'0'0,"-30"1"0"16,56-2 0-16,33-3 0 15,-9 2 0-15,5-5 0 16,1 9 0-16,-3 4 0 0,-1 1 0 16,-2-4 0-16,2 2 0 15,4-3-1-15,-2 2 0 16,-1 1-3-16,-3-3 1 16,2 0-64-16</inkml:trace>
  <inkml:trace contextRef="#ctx0" brushRef="#br1" timeOffset="52438.124">12808 7495 126 0,'0'0'0'15,"-27"27"-2"-15,14-17 1 16,6-1 0-16,-1 1 1 15,-6 6-1-15,0 5 1 16,0 7 0-16,3-1 0 16,3-4 0-16,6 3 0 15,-2-5 0-15,8-2 0 16,-2-1 0-16,12-6 0 0,8 2 0 16,3-8 0-16,-3-1 0 15,10-7 0-15,3-3-1 16,-8 1 0-16,-6-4-1 15,6-5 1-15,-5-4 0 16,-1 3 0-16,-2 1 1 16,-6 3 0-16,-6 3 0 15,-6 0 0-15,5-2 0 0,-12 5 0 16,3 4 0-16,-2 4 0 16,3 5 0-16,-2 0 0 15,-3 6 0-15,6 1 0 16,2-2 0-16,10 4 0 15,5 1 0-15,-4-3 0 16,-4-7 0-16,8 0 1 16,7-4 0-16,-1-9 0 15,1-1 2-15,2 0 0 16,-3-8-1-16,3-1 1 16,-6-8-2-16,-9 0 1 15,-3 0 1-15,-10-1 0 16,-11 0-2-16,-4 2 1 15,-3 3-2-15,-6 9 1 16,-1 4-1-16,0 5 0 16,-4 5-2-16,6 6 1 15,4 7-9-15,1 1 0 0,-4 4-10 16,11 0 0-16,4-2 12 16,-1-2 0-16,11-1-17 15,11-1 1-15,10-5 23 16,-4-1 1-16,6-2-11 15</inkml:trace>
  <inkml:trace contextRef="#ctx0" brushRef="#br1" timeOffset="52816.687">13244 7754 117 0,'0'0'0'0,"-40"8"1"0,44-16 0 16,13-8 0-16,-5 5 0 16,2-3 0-16,-1 4 0 15,-1 3 0-15,-3-2 1 16,-2-4 0-16,-1 3 0 15,1 1 0-15,0-1 1 16,-5-1-1-16,10-3 0 16,1-4-1-16,-1 3 1 15,2 1-1-15,1-8 0 16,-2 0 0-16,-5 2 0 16,-1 3-1-16,-1 3 1 15,-1-2-1-15,-3 5 1 16,-4-1-1-16,2 7 1 15,-7-2 0-15,-4 5 1 16,-8 4-1-16,9 10 1 16,-8 9-1-16,4 7 1 15,2 13 0-15,3 6 1 16,9 11-2-16,2-5 1 16,10 5-1-16,-5 0 0 0,7-6-12 15,4-4 0-15,-3-4-59 16,19 47 37-16</inkml:trace>
  <inkml:trace contextRef="#ctx0" brushRef="#br0" timeOffset="64795.029">6719 7376 129 0,'0'0'0'16,"0"0"-1"-16,0 0 1 15,0 0-1-15,0 0 1 16,0 0 0-16,0 0 0 16,0 0 0-16,0 0 0 15,0 0 0-15,0 0 1 16,0 0 0-16,15-7 0 0,17-2 0 16,-10 2 1-16,8-2 0 15,9 0 1-15,6-5-1 16,-9 5 1-16,-4 2-2 15,4 2 1-15,5-2-1 16,-12 0 1-16,-3 4-2 16,-6-6 0-16,-6 4 0 15,-1 1 0-15,-7 0-2 16,-5 4 1-16,5 4-6 16,-6-4 0-16,-11 4-4 0,3 1 0 15,-1-2-65-15</inkml:trace>
  <inkml:trace contextRef="#ctx0" brushRef="#br0" timeOffset="65155.313">6994 7300 82 0,'0'0'-1'0,"0"0"1"16,-36 4-1-16,16-3 0 15,5 3 0-15,-6-1 1 16,3 3 0-16,-3 3 0 16,2-1 1-16,4 6 1 15,2 4 2-15,-1 5 0 16,-1 7 0-16,3 7 1 15,-2 6-2-15,-4 3 1 16,4 3 0-16,5-1 0 16,-3-4-1-16,5-9 1 15,6-2-1-15,-1-6 0 16,2-6-1-16,0-4 1 16,2-6-1-16,5 1 0 0,5-3-1 15,2 0 1-15,1-6 0 16,13-1 0-16,4-2 0 15,-6 0 0-15,-5-2-1 16,-6 1 1-16,5-1-1 16,-6-4 0-16,5 3-1 15,-9-4 0-15,2 5-6 16,1-7 1-16,-6-3-6 0,-2 2 1 16,-5 1-73-16</inkml:trace>
  <inkml:trace contextRef="#ctx0" brushRef="#br0" timeOffset="65379.971">6754 7555 118 0,'0'0'0'16,"28"21"0"-16,-23-17 0 16,-12-4 0-16,3-2 0 15,3 0 0-15,1 2 0 16,-6-3 0-16,19-3 1 15,13 1 1-15,-7 1 0 16,4-3-1-16,3 2 0 16,-5 0-3-16,13 0 0 15,0 1-5-15,-5 1 1 16,-3 1-70-16</inkml:trace>
  <inkml:trace contextRef="#ctx0" brushRef="#br0" timeOffset="65832.869">7244 7653 132 0,'0'0'0'15,"-6"-26"0"-15,6 19 0 16,0 3 0-16,13 4 1 16,8 6 0-16,-6-3 0 15,3 1 0-15,-3-2 0 0,-8-2-2 16,6 0 1-16,1 0-7 15,-1 3 0-15,0-3-79 16</inkml:trace>
  <inkml:trace contextRef="#ctx0" brushRef="#br0" timeOffset="66974.214">7858 7469 92 0,'0'0'0'15,"-35"23"0"-15,35-23 0 16,7-9 1-16,1 4 0 15,-2-4 0-15,-6 9 1 16,-7 10 1-16,-2 3 1 16,-9 1-1-16,3 7 0 15,-4 3-1-15,5 1 1 16,0 3-1-16,3 2 0 16,8-4-1-16,-3 1 1 15,6-8-1-15,7 2 0 0,2-7 0 16,2-1 0-16,-4-5 0 15,12-2 0-15,2-3 0 16,7-6 0-16,6-6 0 16,-2 0 0-16,-2 0-1 15,-10-8 1-15,7-1-1 16,-13-1 1-16,-2-6-1 16,-2 8 1-16,-5 1-1 0,1 3 1 15,-6-1-1 1,0 2 1-16,0 7-1 0,-6 0 1 15,6 3-1-15,-1 5 1 16,-3 6-1-16,2 3 0 16,2 2 0-16,2 4 0 15,2 8 0-15,-3-3 0 16,5 4 0-16,-5-10 0 16,1 1 0-16,-2-4 0 15,0-4 0-15,0-1 0 16,5-2 0-16,-5-5 0 15,2 1 0-15,2-3 1 16,-3 0 0-16,5-10 0 16,-5-9 0-16,5-4 1 15,-5-5-1-15,5-4 1 16,-5-1-1-16,5 1 1 16,-1-1 0-16,2 3 0 15,1 0-1-15,1 10 1 16,-2 3-2-16,4 5 1 0,-6 6-1 15,5 1 0-15,10 2 0 16,-7 3 0-16,7 3-2 16,-6 6 0-16,-2 10-6 15,-3-5 1-15,-3 2-3 16,0-2 1-16,-3-5 0 16,2 0 0-16,-3-1 4 15,2 1 1-15,-3 0 3 16,-1-4 0-16,0 2 0 0,0 0 1 15,0 0 0-15,0-1 0 16,2 2 0-16,2 3 0 16,-4 0 0-16,1-1 1 15,1-1 0-15,3 3 1 16,1-3 1-16,-5 0 0 16,5-2 0-16,-1 0 1 15,-5-5 0-15,3-2 1 16,8-2-1-16,4-7 0 15,1-5-1-15,0-4 1 16,0-3-1-16,-9 2 1 16,-1-7-1-16,-4 5 0 15,2 1-1-15,-8 3 0 16,-4-4-1-16,-5 12 1 16,-2 7-1-16,-5 4 0 15,0 3-1-15,4 2 1 16,-2-2-1-16,10 13 0 0,-3 1-2 15,9 2 1-15,-3 0-6 16,3-3 1-16,1 0-93 16</inkml:trace>
  <inkml:trace contextRef="#ctx0" brushRef="#br0" timeOffset="67317.096">8491 7158 132 0,'0'0'0'15,"0"0"-3"-15,0 0 1 16,0 0-5-16,0 0 1 16,0 0 5-16,0 0 0 15,0 0 1-15,1 17 0 16,5 19 2-16,-5-5 0 15,-1 10 1-15,0-3 1 16,0 1-1-16,4 8 1 16,-3 1-1-16,5 6 0 15,-3-1-1-15,2-4 0 16,-5-8-1-16,6-6 0 16,-5-12-1-16,5-4 0 15,-6-3-3-15,1-6 0 16,1-1-4-16,-2-9 0 15,0 0-79-15</inkml:trace>
  <inkml:trace contextRef="#ctx0" brushRef="#br0" timeOffset="68038.044">8349 7370 137 0,'0'0'0'0,"19"25"0"0,-12-21 0 16,-7-4-2-16,7-4 1 15,-1 2-5-15,8 2 1 16,5 0 0-16,2 0 0 16,3 0 2-16,9 0 0 15,2 0 1-15,4-3 1 16,-5 1-1-16,0-1 0 16,-8-1-2-16,-5 0 1 15,-6 3-1-15,-1-3 1 16,-9 2 2-16,2 2 0 15,-5 2 1-15,-5 5 0 16,-8 4 0-16,-4 10 1 16,-13 5 0-16,3 2 1 15,3 7 1-15,2-3 0 16,-1 5 0-16,6-9 0 16,3-5-1-16,5-5 1 15,5-8-1-15,18-6 0 16,10-4-1-16,2-13 1 15,12-4-1-15,-5-1 1 0,6-1-1 16,-7-8 1-16,0-2-1 16,-9 6 1-16,-2 3-1 15,-10 5 1-15,0 4-1 16,-5-3 0-16,-1 5 0 16,-12 6 0-16,-4 3-1 15,-5 9 1-15,2 8-1 16,-3 8 1-16,2 8-1 15,5 4 1-15,-3 10-1 0,9-1 1 16,4 3 0-16,2-1 0 16,3-4 0-16,-4 3 0 15,2 1 0-15,1-8 1 16,-5-3 0-16,-1-4 1 16,-7-5 0-16,-7-1 0 15,0-4-1-15,-6-8 1 16,-7 0-1-16,-6-10 0 15,-2-2 0-15,0-6 0 16,1-2-1-16,0-4 1 16,7-9-2-16,6-1 1 15,0-2-2-15,14-9 1 16,8-2-6-16,8 1 0 16,10-1-1-16,8 2 1 15,0 2-95-15</inkml:trace>
  <inkml:trace contextRef="#ctx0" brushRef="#br0" timeOffset="68295.155">8968 7207 133 0,'-7'19'0'0,"-1"15"-1"15,9-25 0-15,12-9 0 16,-1 14 1-16,4 3 0 0,3 10 0 16,2 1 1-16,0 10 1 15,-1 8 1-15,0 3 0 16,-10 4-2-16,-12-4 0 16,-12 0-2-16,-5 50-101 15</inkml:trace>
  <inkml:trace contextRef="#ctx0" brushRef="#br0" timeOffset="77708.056">13722 6594 99 0,'0'0'0'0,"0"0"0"16,0 0 1-16,0 0-1 15,21 0 1-15,12-2 0 16,6-2 1-16,3-4 0 16,-2 2 1-16,0-2 1 15,7 1 0-15,3 1 1 16,4 3 0-16,-5 1-2 16,5-2 0-16,6 3-2 0,-5 1 1 15,0 0-1-15,6 0 1 16,0 0-2-16,3 0 1 15,2-2-1-15,8 0 1 16,6-1-1-16,-24-1 1 16,-14 2-1-16,5-3 1 15,-7 2 0-15,-11-1 0 16,-4 2-1-16,-4 2 1 16,-13 0-1-16,5 0 1 15,-8 0-1-15,-2 0 1 16,3 0-1-16,-6 0 1 15,1-3 0-15,-1 3 0 16,0 0 1-16,0 0 0 16,0 0-2-16,0 0 0 15,6 0 0-15,-6 0 1 16,0 5-1-16,0 2 0 0,0 2 0 16,-2 5 1-16,-2 4-1 15,4-4 0-15,0 3 0 16,0-4 1-16,0 1-1 15,0-4 0-15,0-3 0 16,0-2 0-16,0 1 0 16,0-3 1-16,0 1-1 15,0-4 0-15,0 0 0 16,0-7 0-16,0-4 0 16,0-6 0-16,0-6 0 0,0 2 1 15,0 0-1-15,-3 1 1 16,-2-3-1-16,3 2 1 15,-9 4 0-15,6 3 0 16,3 0 0-16,-3 5 0 16,2 0-1-16,-3 0 1 15,6 4-1-15,0 1 0 16,0 4-1-16,6 0 1 16,-5 0-1-16,13 2 1 15,4 5 0-15,5-3 0 16,-3 3 0-16,7 0 0 15,-6-2 0-15,-1-1 0 16,0 1 0-16,1-2 0 16,-2 3 0-16,-4-1 0 15,-1 0 1-15,-3 2 0 16,-4-5 0-16,-7 9 1 16,-5 4-1-16,-9 6 1 15,-7 6-2-15,-4-4 0 0,-1-1-72 16,2-4 0-16,-4-6 68 15,-24 20 8 1</inkml:trace>
  <inkml:trace contextRef="#ctx0" brushRef="#br0" timeOffset="82944.755">16000 6374 134 0,'0'0'0'0,"0"0"0"0,0 0 0 16,0 0 0-16,0 0 0 15,0 0 0-15,0 0 0 16,0 0 1-16,0 0 1 15,10 33 0-15,-6 1 1 16,-4 8-2-16,-4 0 1 16,1 4 0-16,-2-2 0 15,-1 0-1-15,5-4 0 16,-5-3-1-16,6-5 0 16,-1-6-9-16,2-3 0 15,-1-2-55-15,4-3-4 16,-2-6 68-16,-1 14 20 15</inkml:trace>
  <inkml:trace contextRef="#ctx0" brushRef="#br0" timeOffset="83471.145">16035 6492 128 0,'0'0'0'0,"0"0"1"16,0 0 0-16,0 0-1 16,0 0 0-16,-6-25 0 0,-1 13 0 15,6-6 0-15,1 6 0 16,-5 1 0-16,10-6 1 15,3 3 0-15,6-4 0 16,11 1-1-16,-9 3 1 16,-3 5-1-16,8-3 1 15,6 3-1-15,0 3 1 16,7 3 0-16,0 6 0 16,5 6-1-16,-10 0 0 15,-6 0 0-15,0-2 0 16,-7 3 1-16,-3 1 1 15,0 1 1-15,-5-1 0 16,-1 5 0-16,-12-1 0 16,-4 5 1-16,-10-1 0 15,-5-5-2-15,-1 0 0 16,4-3 0-16,-6-1 0 16,0 3-1-16,0-8 0 0,-1 0-1 15,7-1 0-15,2-1-7 16,5-3 0-16,-7 0-46 15,14 0 0-15,1 0 40 16,8-3 0-16,-2-3 1 16</inkml:trace>
  <inkml:trace contextRef="#ctx0" brushRef="#br0" timeOffset="84253.867">16499 6255 96 0,'0'0'0'0,"-48"17"0"16,48-8 0-16,14 1 0 16,-7 6 1-16,6 2 0 15,1 10 0-15,0 7 1 16,-8 4 1-16,-6 6 0 16,0-1 0-16,-1 0 1 15,-4 4 0-15,-1 3-1 0,3-6 0 16,-2 5 0-16,-2-12 1 15,5-11 1-15,2 1 0 16,-5-7-3-16,5-5 1 16,-2-4-2-16,-2-3 0 15,-3-4-1-15,6-1 1 16,-3-4 0-16,11-9 0 16,9-5-1-16,0-4 0 15,3-5 0-15,2-8 0 16,0-3 0-16,0 1 1 15,-1-2-1-15,0 5 0 16,2 3 0-16,4 5 0 16,1-1 0-16,-6 7 0 15,1 9 0-15,3 7 0 16,1 5 0-16,-4 6 0 16,-2 5 0-16,-1 6 1 15,-2 8 1-15,-3 4 0 0,-3 4 0 16,-8-6 0-16,-3-2-1 15,-2-6 1-15,1-2-3 16,-5-5 1-16,1-3-79 16,-4-2-4-16,3-3 90 15,-8 9 9-15</inkml:trace>
  <inkml:trace contextRef="#ctx0" brushRef="#br0" timeOffset="85932.017">17233 6522 113 0,'0'0'0'16,"29"-9"0"-16,-29 9 0 15,-5 0 0-15,5 0 0 16,0 3 0-16,5-3 1 0,1 0 2 16,1-3 0-16,1-1 2 15,17-4 0-15,8-3-2 16,3-3 1-16,6 2 0 16,0-6 0-16,2 0-2 15,-6 1 0-15,2-2 2 16,6 1 0-16,-6 2-2 15,2-1 0-15,-1 1-1 0,-2 0 0 16,-11 5 0-16,0-1 0 16,-7 7-1-16,-2-2 1 15,-5 5-1-15,-6-1 0 16,-1 1-11-16,-1 2 1 16,-5 0-46-16,3-4 1 15,-4-1 49-15,0-7 0 16,0 3-6-16</inkml:trace>
  <inkml:trace contextRef="#ctx0" brushRef="#br0" timeOffset="87556.964">17948 5388 104 0,'0'25'0'16,"1"12"0"-16,1-32 0 16,2-16 0-16,-3 3 0 15,-1-1 0-15,0 9 1 16,7 3 2-16,-7 15 0 16,-1 10 2-16,1 7 0 15,1 11 1-15,-2 1 0 16,-10 6-3-16,3 1 1 15,-5 8-3-15,6-8 1 16,4-1 0-16,-2-4 1 16,-2-5-2-16,3-9 1 0,4-6-1 15,-2-7 0-15,2-4-1 16,0 0 1-16,-1-6-1 16,1-3 0-16,0-4 0 15,0-5 0-15,3-9 0 16,2-3 0-16,1-4 0 15,-1-5 0-15,-3-2 0 16,5-10 0-16,-2-4 0 0,4-9 0 16,-1-3 0-16,3-2 0 15,-4 0 0-15,1-2 0 16,3 4 0-16,-1 5 0 16,3-2-1-16,-1 8 0 15,-4 1 0-15,-1 3 1 16,0 6-1-16,-5 2 1 15,3 3-1-15,-5 6 1 16,4 8 0-16,-4 0 1 16,0 0-1-16,0 9 1 15,0 0-1-15,0 18 1 16,-4 13-1-16,3 5 1 16,-5 4-1-16,5 7 1 15,-5 8-1-15,1-2 1 16,3 5 0-16,1-7 1 15,1 1-1-15,-6-2 1 16,0-1-1-16,0-11 0 0,5-2-1 16,-5-10 1-16,5-1-1 15,1-8 1-15,-2-5-1 16,2-3 0-16,2-4-1 16,-2-1 1-16,1-2 0 15,5-4 0-15,-1-3 0 16,-2-8 0-16,2-4 0 15,1-13 0-15,-5-3-1 16,-1-11 1-16,2-4-1 0,3-3 1 16,-5-2-1-1,6 1 1-15,-5 6-1 0,-1 6 1 16,2 4 0-16,-2 1 0 16,0 4 0-16,0 1 0 15,-2 7 0-15,1 4 0 16,-5 6 0-16,6 1 0 15,-5 7 0-15,5-4 1 16,5 4-1-16,-5 5 1 16,0 5-1-16,0 16 1 15,0 7-1-15,0 7 1 16,0 9-1-16,-5 0 1 16,5 7-1-16,-2 2 1 15,1 5-1-15,-10-2 1 16,3 2 0-16,1-7 0 15,0-3 0-15,-2-3 0 16,-3-1-1-16,5-12 1 16,0-6-1-16,1-8 1 0,5-6-1 15,1-1 0-15,0-3 0 16,1-4 0-16,5-4 0 16,-12-9 0-16,1-12 0 15,5-2 0-15,11-8-1 16,-10-8 1-16,6-5-1 15,-5-2 1-15,3-8 0 16,-5 5 0-16,-5-2 0 16,3 1 0-16,2 5 0 0,-1 4 0 15,-5 6-1-15,5 3 1 16,-5 10 0-16,12 4 0 16,-5 1 0-16,1 4 0 15,2 4 0-15,-4 4 1 16,0 2-1-16,0 10 1 15,-4 8-1-15,1 15 1 16,-4 9-1-16,3 3 0 16,4 6 0-16,4 1 0 15,3 0 0-15,-7-9 1 16,1-4-2-16,-1-5 0 16,0-4-82-16,0-6-5 15,-1-2 88-15,-6 20 25 16</inkml:trace>
  <inkml:trace contextRef="#ctx0" brushRef="#br0" timeOffset="89135.073">17822 4835 103 0,'0'0'0'0,"0"0"0"15,0 0 0-15,0 0 0 16,0 0 0-16,-9 17 0 16,9 1 0-16,-1-1 0 15,2 8 1-15,5 5 0 16,2-4 1-16,5 6 2 16,1-11 1-16,0 2-1 15,6-6 0-15,7 1-1 0,-5-9 0 16,4-4-2-16,1-9 1 15,-1-6-1-15,-4-8 0 16,3-6 0-16,-9 1 1 16,-3 0 1-16,-4-3 0 15,2-3-1-15,-10 3 0 16,-2 0 1-16,-5-1 0 16,-8 1-1-16,1 3 1 15,-7 0-1-15,-1 11 0 16,-12 9-1-16,5 3 1 15,-6 7-2-15,6 7 1 16,1 3-4-16,8 4 1 16,4 2-33-16,8 3 1 15,0-3-10-15,7 0-4 16,0-2 48-16,1 2 0 16</inkml:trace>
  <inkml:trace contextRef="#ctx0" brushRef="#br0" timeOffset="89809.893">18370 4564 127 0,'-25'17'0'16,"-11"13"0"-16,24-12 0 16,17-2 0-16,-3 1 0 15,-1 4-1-15,-1 6 1 16,-3 8-1-16,-2-2 1 16,-2 6 0-16,0-7 0 15,-2-3 2-15,4 3 0 16,-6 0 0-16,4-9 0 15,4-6-1-15,-1-3 0 16,2-5 0-16,2-2 0 16,0-5-1-16,0-2 1 15,0 0-1-15,0-5 1 16,6-10-1-16,-5 1 1 16,-1-3-1-16,7 5 0 15,0-3 0-15,0 3 0 16,-1 2 0-16,-1-1 1 0,-3 4-1 15,5-2 0-15,-6 2 0 16,12 2 1-16,-1-4-1 16,-2 4 1-16,2 1-1 15,2-8 1-15,-1-2-1 16,6-4 0-16,-5-1 0 16,1 2 0-16,-4 3 0 15,-1-4 1-15,3 6-1 0,-7-2 1 16,1 5 0-16,-5 0 1 15,2 0 2-15,-3 4 0 16,-1 1 1-16,0 4 0 16,0-3-4-16,0 17 1 15,0 11-1-15,-1-3 0 16,-3 5-1-16,4 4 1 16,4 1-1-16,-3-2 0 15,5 2-84-15,-5-11-4 16,5-2 88-16,-5-1 0 15</inkml:trace>
  <inkml:trace contextRef="#ctx0" brushRef="#br0" timeOffset="91953.744">18018 6263 78 0,'0'0'0'16,"0"0"0"-16,0 0 1 15,0 0-1-15,0 0 0 16,0 0 1-16,0 0 0 15,0 0 8-15,0 0 0 16,0 0-3-16,0 0 1 16,0 0-2-16,0 0 1 15,12 20 0-15,9-3 0 16,7 8-3-16,6-2 1 16,7 3-1-16,0-3 0 15,8 0-2-15,4-2 1 16,2 2-1-16,-2-4 0 15,-3 2 1-15,4 5 0 16,4 1-1-16,-2-1 1 0,-2-1 1 16,-4-1 1-16,3 3-3 15,-13-11 1-15,-12-4-1 16,0 0 0-16,-9-3-1 16,-4-7 1-16,-8 1-3 15,6-3 0-15,-12 4-62 16,-1-4 0-16,0 0 54 15,-1-13 1-15,-5 3-2 16</inkml:trace>
  <inkml:trace contextRef="#ctx0" brushRef="#br0" timeOffset="93336.161">18996 6731 89 0,'0'0'0'0,"17"-18"0"0,-11 9 0 16,0 4 2-16,8-2 0 15,7-2 2-15,6-1 0 16,-1-8 2-16,3 1 0 16,4-10-2-16,2 4 1 15,4 2-1-15,-3-3 0 16,4-1-1-16,1 1 1 15,-5 2-3-15,8 0 0 16,-2 4-1-16,-1-5 1 16,1 2-1-16,-2-2 0 15,-6 2 0-15,-5 7 0 16,-8 2 1-16,-3 3 0 16,-4 4 2-16,-7-1 0 15,-1 3 0-15,-4-1 1 16,2 3-3-16,-4 1 0 15,1 0-1-15,-1 0 1 16,0 0-1-16,0 0 1 16,0 0-1-16,6 0 1 0,-5 0-1 15,6 1 1-15,-7 3-1 16,7-4 1-16,-1 3 0 16,-1-3 0-16,2 0 0 15,2 0 1-15,-1 2-1 16,11 5 0-16,2-1 0 15,7 2 0-15,11 3-1 16,-4 1 1-16,6 2 0 16,-1 2 0-16,1 2 0 15,0 1 0-15,5 2 0 0,-11-3 0 16,-2-1-1-16,2 2 1 16,0 3-1-16,-1-3 1 15,5 6-1-15,-10-6 1 16,3-2-1-16,3 1 1 15,0 0-1-15,-7-4 1 16,-2-6-1-16,-7 1 1 16,-3 0-1-16,-4-5 0 15,-5-3 0-15,0 3 1 16,-6-4-1-16,5 2 1 16,-6-2-1-16,0 0 1 15,0 0-1-15,0 0 0 16,0 0-23-16,0 0 1 15,0 0-46-15,0 0 38 16</inkml:trace>
  <inkml:trace contextRef="#ctx0" brushRef="#br0" timeOffset="95346.984">18978 6935 81 0,'0'0'0'0,"25"5"4"16,-23-3 1-16,-4-1 5 15,2-1 1-15,-7 0-8 16,2 0 1-16,3-1-1 16,2 1 0-16,-4 0 0 15,4 0 1-15,0 0-1 16,0 0 0-16,6 0-1 0,2 0 0 16,6-2-1-16,0 2 0 15,4 0-1-15,-10 0 1 16,5 0-1-16,6 0 0 15,-2 0-5-15,2 0 0 16,-6 0-4-16,-5 0 1 16,-2 0 1-16,-1 0 0 15,-3 2-2-15,-8 5 0 16,-2 3 7-16,1 1 1 16,-6 3 4-16,-6 0 1 15,-2 3 3-15,4-4 1 16,-1 1-4-16,4-4 0 15,6-1-2-15,1-2 0 16,3-2-1-16,3-1 1 16,1 1 2-16,7-1 1 15,6 3-4-15,0 0 1 16,-3-2-2-16,8-1 1 16,1-1-1-16,-4-1 0 15,1-2-5-15,0 0 1 0,-7 3-16 16,3-3 0-16,-4 0 18 15,-2 0 0-15,-5 2 0 16,-2 7 1-16,-11 3 2 16,3-1 1-16,-5 1 6 15,-4 2 0-15,-8 2-1 16,11-5 1-16,-1-3-5 16,5-1 0-16,3-1-2 0,1-5 0 15,1 1 0-15,12 3 1 16,1-3 1-16,1 2 1 15,5 1-3-15,8 2 0 16,6-2 0-16,-2-1 1 16,-2 1-1-16,-4-5 0 15,-4 0-1-15,6 4 0 16,0 1-1-16,-7-2 1 16,-3-3 0-16,-8 2 0 15,1 2 0-15,-15-3 0 16,-6 3 0-16,-2 1 0 15,3 4 1-15,-9-2 0 16,-1 2-1-16,9-4 1 16,-1 0-1-16,-3 2 1 15,2-1 0-15,9-1 0 16,-1-2 1-16,10 1 0 16,2-2-1-16,5 1 0 0,-5-3-1 15,13 2 1-15,7 1-1 16,-2 1 0-16,2-2-8 15,5-2 0-15,8 0-55 16,-12 0-4-16,4 0 86 16</inkml:trace>
  <inkml:trace contextRef="#ctx0" brushRef="#br0" timeOffset="96605.66">18937 7532 122 0,'0'0'0'15,"0"0"0"-15,0 0 0 16,0 0 0-16,0 0 0 0,0 0 1 15,0 0 1-15,-7 35 3 16,1 0 0-16,-1 15-2 16,6-5 1-16,2 5-3 15,-2-1 1-15,-6 2-2 16,0-4 1-16,0-3 0 16,0-5 0-16,-4-8-1 15,8-4 0-15,-2-8-8 16,5-3 0-16,-2-6-40 0,-2-1 0 15,4-2 41-15,0-7 0 16,7-3 5-16,-3-6 0 16,-2-3-8-16</inkml:trace>
  <inkml:trace contextRef="#ctx0" brushRef="#br0" timeOffset="97165.113">18902 7785 103 0,'0'0'0'16,"-7"-31"3"-16,3 15 0 15,4-2-1-15,5-1 1 16,2-4-2-16,6 2 1 16,2 2-1-16,3 1 0 15,-1 6 0-15,-3-2 0 16,2 5-1-16,-6 0 1 16,3 6 4-16,0 1 1 15,1 4-3-15,-1 10 0 16,-5 11-2-16,-1 3 0 15,-1 2 1-15,-6 6 0 16,-6 2-1-16,3 0 0 0,-4 1-1 16,7 1 1-16,2-1 0 15,3-5 1-15,2-6-2 16,8 0 1-16,6-3-1 16,7-5 1-16,5-2-1 15,1-11 0-15,0-9 0 16,1-1 0-16,-2-7 0 0,-3-4 0 15,-4-5 0-15,-1 0 1 16,-3 2-1-16,-2-4 1 16,-6 2-1-16,-2 0 0 15,-4 1 0-15,-1 3 0 16,-7 3 0-16,-7 1 1 16,0 8 1-16,-1 1 0 15,-4 8 0-15,-8 5 0 16,-1 5-1-16,7-2 1 15,1 2-2-15,6 13 1 16,1 1 0-16,12 2 0 16,2-2 0-16,11 2 0 15,6-4-1-15,5-3 0 16,10-6-48-16,-6-8 0 16,1-5 13-16,33 10 28 15</inkml:trace>
  <inkml:trace contextRef="#ctx0" brushRef="#br0" timeOffset="105493.207">19883 6081 84 0,'0'0'0'0,"0"0"3"16,0 0 1-1,0 0-2-15,0 0 1 0,0 0 0 16,0 0 1-16,0 0 1 16,0 0 0-16,0 0-2 15,0 0 1-15,0 0-2 16,0 0 1-16,0 0 0 15,0 0 1-15,0 0-1 16,0 0 0-16,27 17 1 16,-5 1 1-16,11 5-4 15,2 3 1-15,5 6-1 0,6-1 1 16,3 4-1-16,-2 0 1 16,-4 1-1-16,4-3 1 15,-1-3-1-15,-10-4 1 16,3-3-1-16,-6-2 0 15,2 2 0-15,-7-5 0 16,0-4-3-16,6 0 0 16,7 0-76-16,-1-7-5 15,0 2 106-15</inkml:trace>
  <inkml:trace contextRef="#ctx0" brushRef="#br0" timeOffset="106709.724">20358 7803 113 0,'7'-18'0'0,"2"-12"0"15,-1 36 0-15,3 18 0 16,-3-6 0-16,6 1 0 16,4-5 0-16,-2-2 2 15,4-5 1-15,0-1 1 16,1-6 1-16,5 0-1 16,-5-6 1-16,-2-1-2 0,2-5 0 15,0-4 0-15,-6-1 1 16,-1-1-2-16,-7-8 1 15,-7-4-1-15,0 2 0 16,-1-2-1-16,-6 5 1 16,0 4-1-16,-11 7 0 15,-6 5-1-15,-4 9 0 16,-5 6 0-16,0 2 0 16,-6 5-2-16,10 3 1 15,1 1-11-15,3 4 0 16,8 6-31-16,5-5 1 15,5 0 26-15,8 0 1 16,3-2 7-16</inkml:trace>
  <inkml:trace contextRef="#ctx0" brushRef="#br0" timeOffset="107521.894">20653 7769 102 0,'0'0'0'16,"-20"36"1"-16,26-28 0 16,8-4-1-16,-2-1 1 15,-2-3-1-15,4 6 1 16,2-1-1-16,-2 0 1 15,-4 2 0-15,2-2 1 16,-3 1 0-16,2-3 0 16,-4 1 0-16,0-4 0 15,5 0 1-15,-2-7 0 16,8-2-2-16,-3-2 1 16,5 3-1-16,-1-6 0 15,-4-2-1-15,-1 2 1 0,-5 1-1 16,3-1 1-16,1 4-1 15,-6 1 1-15,-2 0 0 16,-2 6 0-16,3 3-1 16,-1 3 1-16,-5 6-1 15,1 5 0-15,-1 0 0 16,0 0 0-16,2-2 1 16,3 1 0-16,4-3-1 15,2 3 0-15,-3-5 0 0,5-2 1 16,1-1-1-16,-1-2 1 15,1-3-1-15,6-1 1 16,6-3-1-16,-5-5 0 16,-2 1 0-16,-3-1 1 15,-8-5-1-15,3 5 0 16,-8-3 0-16,2 3 1 16,1 0 0-16,-5 4 1 15,5 0-1-15,-5 5 0 16,1 0-1-16,2 1 1 15,-3 6-1-15,-1 0 0 16,0 4 0-16,2-1 0 16,2 3-8-16,-4-4 1 15,1-4-41-15,3 4 1 16,-2-4 39-16,-2 0 0 16,5 2-3-16</inkml:trace>
  <inkml:trace contextRef="#ctx0" brushRef="#br0" timeOffset="108201.393">21477 7277 139 0,'-14'25'0'0,"-12"19"-1"0,25-28 1 15,9-11 0-15,-4 5 0 16,-2 3 0-16,-2 13 1 16,1 9 4-16,3 7 1 15,-4 9-1-15,-4-1 0 16,3 4-3-16,1-5 0 16,0-1-1-16,1-8 0 15,4-5-2-15,2-1 1 16,0-4-5-16,-1-8 1 15,-3-4-13-15,2-4 1 16,-5-5 11-16,2-2 0 16,-2-7-7-16,-2-9 0 15,-12-7 11-15,0-1 1 16,-1-3 2-16,-4-6 0 16,-1-2 7-16,1 3 0 15,4 6-6-15,-6-4 0 0,1 6-2 16,5-1 1-16,3 6-2 15,5 3 1-15,0 4-1 16,7-4 0-16,1 4-1 16,12 1 1-16,6 4 0 15,-4 0 0-15,5 0 0 16,8-3 0-16,1 1 0 16,8 2 0-16,-1-4 0 15,-8-1 0-15,-2 5 1 16,1-4 1-16,-5 4 1 0,-3-3 0 15,-5 1 0-15,-5 2 1 16,-4-5-1-16,1 10 1 16,-6 0 0-16,1 17 0 15,5 9-3-15,-6-8 0 16,0 3 0-16,0-5 0 16,0 2-1-16,0-7 0 15,0 0-17-15,0-2 0 16,0-2-40-16,0-3-5 15,0-4 62-15,0-3 0 16</inkml:trace>
  <inkml:trace contextRef="#ctx0" brushRef="#br0" timeOffset="108352.795">21538 7277 1 0,'7'25'0'0</inkml:trace>
  <inkml:trace contextRef="#ctx0" brushRef="#br0" timeOffset="164328.88">3079 12423 67 0,'0'0'0'16,"0"0"0"-16,0 0 0 15,0 0 1-15,0 0 0 16,0 0 3-16,0 0 0 15,0 0 1-15,0 0 1 16,0 0-1-16,0 0 0 16,0 0-2-16,0 0 1 15,18-23-1-15,8 0 0 16,9-7 0-16,1-7 0 16,10-5 0-16,2-2 1 15,7-3-1-15,0-1 0 16,6-1-2-16,-5 4 1 15,3-1 0-15,15-9 0 16,2-4-1-16,-8 6 1 0,-8 4-1 16,-25 17 1-16,-14 13-1 15,-1-1 1-15,-6 6-1 16,-1 0 1-16,-6 4-1 16,1 1 0-16,-2 2-1 15,1 0 0-15,-6 2-3 16,5 1 0-16,-5 4-5 15,3 4 1-15,-3-1-85 16</inkml:trace>
  <inkml:trace contextRef="#ctx0" brushRef="#br0" timeOffset="164808.938">3161 12636 84 0,'0'0'0'16,"18"-27"0"-16,-17 25 1 15,-1 9 0-15,0-7 1 0,0 6 1 16,20-17 1-16,6-8 0 16,7-6 1-16,10-8-1 15,5-1 0-15,6-2-1 16,7-8 0-16,1-4 0 15,19-19 0-15,15-13-1 16,-8 6 0-16,-4 0 0 16,-12 16 0-16,-15 14-1 15,-13 9 1-15,-22 9-1 0,1 3 1 16,-5 7-1-16,-3 0 0 16,-4 2-1-16,-3 3 0 15,-1 3-3-15,-1 1 0 16,-5 0-93-16</inkml:trace>
  <inkml:trace contextRef="#ctx0" brushRef="#br0" timeOffset="167421.004">4003 11623 97 0,'0'0'0'0,"0"0"0"16,0 0 0-16,0 0 0 16,0 0 1-16,0 0 0 15,0 0 0-15,20 2 1 16,8 3 1-16,12 4 0 15,7 5 0-15,2 6 1 16,8 4-1-16,2 2 0 16,2 6-1-16,2-4 1 15,5 2 0-15,26 2 0 16,15-1-1-16,-19-1 0 16,-3 2 0-16,-3-9 0 15,0-4 0-15,-6 6 0 0,3 1-1 16,-26-7 1-1,-9-1-1-15,-4 3 1 0,-8-2-1 16,0 1 0-16,-5 1-1 16,-3-5 1-16,-5-6-1 15,0 1 1-15,-7-1-1 16,4-1 0-16,-11 0-2 16,1 0 0-16,-2-4-3 15,-6-5 0-15,0 0-95 16</inkml:trace>
  <inkml:trace contextRef="#ctx0" brushRef="#br0" timeOffset="168954.879">5578 12282 113 0,'0'0'0'16,"0"0"-1"-16,0 0 1 15,0 0 0-15,0 0 0 16,0 0 0-16,0 0 0 16,0 0 1-16,0 0 0 15,0 0 2-15,0 0 0 16,21-10 0-16,11-6 0 15,9-9 0-15,5-3 0 16,8-2-1-16,7-7 1 16,14-1-1-16,16-10 1 15,17-3-2-15,-11 2 1 16,4 0-1-16,-19 3 1 16,-3 4-1-16,-15 5 1 15,-15 7-1-15,-12 9 0 16,-21 7 0-16,-3 4 0 0,-4 3 0 15,2 1 0 1,-4 3 0-16,-4-1 0 0,6 3 0 16,-7-5 0-16,-1 5 0 15,5-1 0-15,-6-2-1 16,0 4 1-16,0-3-1 16,0 3 0-16,0 0-1 15,0 0 0-15,0 0-6 16,-7 1 0-16,0 1 1 15,-6 2-94-15</inkml:trace>
  <inkml:trace contextRef="#ctx0" brushRef="#br0" timeOffset="170167.857">6837 11337 89 0,'20'5'0'0,"13"9"0"15,-26-7 0-15,-7-2 2 16,5 13 0-16,-3 3 2 15,-2 7 1-15,1 7-1 16,5 9 0-16,-5 11-1 16,5 1 0-16,2 4-1 15,-3-7 1-15,1-4-3 0,-3-4 1 16,4-4-5 0,-7-8 1-16,0-5-3 0,-7-7 1 15,4-3-68-15</inkml:trace>
  <inkml:trace contextRef="#ctx0" brushRef="#br0" timeOffset="170845.895">6811 11412 88 0,'0'0'0'0,"26"36"0"15,-8-45 1-15,-10-16 1 16,5 8 1-16,-5-3 4 16,13 3 0-1,11-1-2-15,-4 8 0 0,7 3-2 16,-1 10 0-16,5 6-1 15,-10 0 0-15,-1 3-1 16,-7 2 1-16,-2 2-1 16,-1 1 0-16,-8 1 0 15,1 3 0-15,-9 2 0 0,-4-2 0 16,-3-2 0-16,-2-3 0 16,-2-2 0-16,-2 4 0 15,-1-4-1-15,9-2 1 16,-4-3-1-16,3-4 0 15,2-1 0-15,2-4 0 16,-5 5-1-16,5-5 1 16,0 0-1-16,0 0 0 15,5 0-1-15,1 0 1 16,2 3 0-16,6 8 0 16,7 3 0-16,0 4 0 15,7 3 0-15,-3-2 1 16,-5 2 0-16,0 2 0 15,-8 3 0-15,-3-1 0 16,-9-2 0-16,0 0 0 16,-13-8 1-16,-1 1 1 15,-1 2 1-15,1-8 0 0,-5-1 0 16,5-2 1-16,-6 0-1 16,7-3 1-16,0-1-3 15,3-3 1-15,-2 0-2 16,1-1 0-16,1-1-2 15,-2 0 0-15,-2 2-5 16,-13-2-97-16</inkml:trace>
  <inkml:trace contextRef="#ctx0" brushRef="#br0" timeOffset="172181.118">6965 10523 60 0,'0'0'0'0,"0"0"4"0,0 0 1 15,-4 39 3-15,8-2 1 16,-4 15-3-16,7 3 1 15,0 8-2-15,-2-3 1 16,2 0-1-16,2-8 0 16,-3-4-1-16,3-4 1 15,2-2-3-15,-3-10 1 16,-1-6-2-16,-1-5 0 16,1-5-2-16,-2-4 0 15,-2-3-4-15,9 12-87 16</inkml:trace>
  <inkml:trace contextRef="#ctx0" brushRef="#br0" timeOffset="172720.36">7551 11718 100 0,'0'0'0'15,"0"0"1"-15,0 0 0 16,33 23 2-16,-18-9 0 16,5 0 0-16,1 7 1 15,5 4 0-15,7-2 0 16,3-2 0-16,-1 0 0 16,5-2-1-16,-1-1 1 15,-3-2-2-15,-1-2 0 0,-2 0-2 16,-1-2 0-16,-8-3-3 15,-5-2 0-15,-5-2-2 16,0-1 0-16,0-1-85 16</inkml:trace>
  <inkml:trace contextRef="#ctx0" brushRef="#br0" timeOffset="173215.383">8316 12057 100 0,'0'0'0'16,"0"0"0"-16,0 0 0 16,-9 36 2-16,9-14 0 15,-1 5 1-15,2-3 1 16,8 1 0-16,2-2 0 16,3-2-1-16,5-2 1 15,3-1-1-15,5-8 0 0,6-3-1 16,-5-5 0-16,1-4-1 15,6-6 1-15,4-10-1 16,-5-5 1-16,-6-3 0 16,-3-9 0-16,-10-2 0 15,-8-4 0-15,-7-3 0 16,-7 4 0-16,-8 3 1 16,-11 5 0-16,-1 8-1 0,-9 6 0 15,-4 2-1-15,-7 9 0 16,-2 9-1-16,3 5 0 15,5 7-3-15,2 4 1 16,4-1-115-16</inkml:trace>
  <inkml:trace contextRef="#ctx0" brushRef="#br0" timeOffset="174075.985">6714 10224 111 0,'0'0'0'0,"0"0"0"15,0 0 0-15,6 18-1 16,1-6 1-16,-5 4 0 16,10 7 0-16,1 3 0 15,-1-5 0-15,-2-3 0 16,11 1 1-16,9-1 0 16,-7-6 0-16,-3-1 0 15,12-9 1-15,3-6 0 16,-7-5 0-16,1-5 0 0,-4-9 1 15,-6-7 0-15,-5-6 0 16,-7-7 0-16,-7 3 0 16,-7 3 0-16,-7 2 1 15,-9 0-2-15,-12 12 0 16,-7 7 0-16,1 9 0 16,-1 11-1-16,-4 6 0 15,5 4-2-15,2 11 0 16,10 12-5-16,-39 21-98 15</inkml:trace>
  <inkml:trace contextRef="#ctx0" brushRef="#br0" timeOffset="175918.146">7244 10175 23 0,'0'0'0'15,"0"0"13"-15,0 0 0 16,0 0-6-16,0 0 1 16,0 0-2-16,0 0 0 0,0 0 0 15,21-7 1-15,13-3-2 16,14-3 0-16,11-1-1 16,4-5 1-16,-1-2-2 15,6-2 0-15,7-3 0 16,-7 5 0-16,0 1 0 15,-14 4 0-15,-12 6-1 16,-7 1 0-16,-10 4 0 16,-3 1 0-16,-8-1-1 0,4 3 1 15,-10 2-2-15,-1 2 1 16,-1 3-2-16,-6 1 1 16,5 1-5-16,-5 3 1 15,0 2-88-15</inkml:trace>
  <inkml:trace contextRef="#ctx0" brushRef="#br0" timeOffset="176428.056">8028 9984 124 0,'0'0'0'0,"0"0"-1"16,0 0 1-16,0 0-1 15,0 0 1-15,0 0 0 16,0 0 0-16,20 23 0 15,-6-4 0-15,6 5 1 16,7 3 0-16,8 6 1 16,3 6 0-16,-2 7 1 0,12 3 0 15,2 7-1 1,1 2 0-16,3-2-1 0,14 16 1 16,9 11-1-16,-8-6 1 15,5-1-1-15,-8-2 1 16,-10-1-1-16,-2-13 0 15,-7-4 0-15,-11-5 0 16,-8-7-1-16,-7-9 1 16,-9-5-1-16,1-3 1 15,-5-1-1-15,-1-3 0 16,-1-4 0-16,-6-3 0 16,0-2-3-16,-2-5 0 15,-3 0-6-15,-2-9 0 16,0 1-82-16</inkml:trace>
  <inkml:trace contextRef="#ctx0" brushRef="#br0" timeOffset="176728.919">8979 11180 70 0,'0'0'0'0,"0"0"-1"15,0 0 0-15,0 0 1 16,0 0 1-16,0 0 2 16,0 0 1-16,-5 36 3 15,3-8 1-15,-3 9-1 0,-6 3 0 16,2 4 0-16,-5 0 0 16,2 0-2-16,2 3 0 15,-8 4-2-15,4-5 1 16,2-4-1-16,4-7 0 15,1-5-3-15,0-5 0 16,5-8-3-16,-9-8 0 16,4-4-95-16</inkml:trace>
  <inkml:trace contextRef="#ctx0" brushRef="#br0" timeOffset="177435.796">7891 9246 109 0,'0'0'0'16,"26"14"-1"-16,-23-11 0 16,3-6 0-16,-5 3 0 15,-1-2 1-15,5 16 0 16,2 7 1-16,0 16 0 0,2 12 2 16,2 4 0-16,-4 5 0 15,0 2 1-15,7 5-1 16,-7-4 0-1,5 2-1-15,-4-6 0 0,1-3-1 16,-4-5 1-16,1-7-1 16,1-8 0-16,-2-8-1 15,-2-6 0-15,3-5-1 16,-6-1 0-16,5-5-4 0,-5-5 0 16,2 1-5-16,-2-5 1 15,-2 0 0-15,2 0 0 16,0 0-50-16</inkml:trace>
  <inkml:trace contextRef="#ctx0" brushRef="#br0" timeOffset="177675.363">8062 10077 78 0,'0'0'0'16,"0"0"2"-16,0 0 0 16,0 0 3-16,0 0 0 15,0 0 0-15,0 0 1 16,0 0-1-16,0 0 0 16,0 0-2-16,26-16 1 15,14-12-1-15,3 0 1 16,11-2 1-16,1-2 0 15,4-1-2-15,-2 1 1 16,4 1-2-16,-5-1 0 16,4 2 0-16,-5 4 0 15,3 3-1-15,-15 5 1 16,-8 8-2-16,-3-3 0 0,-11 5-2 16,-6 2 1-16,-4 3-10 15,-2 6 1-15,-4-3-82 16</inkml:trace>
  <inkml:trace contextRef="#ctx0" brushRef="#br0" timeOffset="178320.864">9158 11100 102 0,'0'0'0'0,"6"-25"1"0,2 20 1 16,1-1 0-16,21 3 1 15,6-6 0-15,3 2 1 16,-3 0-1-16,4-9 1 15,1-3-2-15,0-4 1 16,0 0 0-16,0-1 0 16,5-4 0-16,-4 3 0 15,-2 0-1-15,-5 6 0 16,-6 1-1-16,-1 4 1 16,-3 4-2-16,-6 3 0 15,-9 2-3-15,1 1 0 16,-8 2-7-16,-5 8 0 15,1-1-76-15</inkml:trace>
  <inkml:trace contextRef="#ctx0" brushRef="#br0" timeOffset="178668.055">9082 11279 118 0,'0'0'0'0,"10"-30"-1"15,-6 26 1-15,-3 12 0 16,5-7 0-16,-5 6 1 16,12-5 0-16,-1 0 3 15,17 5 0-15,10 2 1 0,-3 3 0 16,12 2-2-16,-5 4 1 15,2 3-2-15,8-4 0 16,-3 3 0-16,3 1 0 16,-4-4 0-16,-1-1 0 15,5-4-1-15,-11 1 0 16,-8-8-4-16,5 0 0 16,-4-3-1-16,40 5-102 15</inkml:trace>
  <inkml:trace contextRef="#ctx0" brushRef="#br0" timeOffset="193154.361">6816 12223 87 0,'0'0'0'0,"0"0"0"16,0 0 0-16,-8 24 0 0,-3-8 0 16,1 2-1-16,-1 1 1 15,1 0-8-15,-2-3 1 16,-1-2-5-16,6 2 0 16,0-4-17-16</inkml:trace>
  <inkml:trace contextRef="#ctx0" brushRef="#br0" timeOffset="193302.027">6672 12449 88 0,'0'0'0'15,"0"0"0"-15,0 0 0 16,-6 18-1-16,1-4 1 16,-4 3-6-16,2 1 0 15,-8 3-4-15,1-2 0 16,2 1-25-16</inkml:trace>
  <inkml:trace contextRef="#ctx0" brushRef="#br0" timeOffset="193439.255">6502 12771 48 0,'0'0'0'0,"-6"17"-11"15,0-8 1-15,-1 0 6 16,-3 9-6-16</inkml:trace>
  <inkml:trace contextRef="#ctx0" brushRef="#br0" timeOffset="193603.39">6346 12961 90 0,'0'0'0'15,"0"0"0"-15,0 0 0 16,0 0-2-16,0 0 1 15,-7 17-9-15,0-3 1 16,-2 0-4-16,-2 2 0 16,4 0-12-16</inkml:trace>
  <inkml:trace contextRef="#ctx0" brushRef="#br0" timeOffset="194279.472">5787 13379 82 0,'0'0'0'16,"6"30"0"-16,-6-14 0 15,1 1 0-15,6 3 1 16,-5 2 1-16,9-4 0 15,-8 0 1-15,9-3 1 16,1-2-1-16,7-5 0 16,8-1 0-16,-1-5 1 15,-1-5-1-15,9-8 1 0,6-5-1 16,-7-1 1-16,-5-6-1 16,1-3 0-16,-6-3 0 15,-5 5 1-15,-5 1-1 16,-12-5 1-16,-11 0-1 15,-5 3 0-15,-6 2-1 16,-7 2 0-16,-6 4 0 16,-9 8 0-16,1 11-1 0,-7 6 0 15,7 8-1-15,1 11 0 16,5 8-8-16,15 0 0 16,0 2-92-16</inkml:trace>
  <inkml:trace contextRef="#ctx0" brushRef="#br0" timeOffset="195735.062">4349 12901 1 0,'0'0'0'16,"0"0"0"-16,0 0 0 15,0 0 14-15,0 0-4 16,0 0 1-16,0 0 0 15,0 0-5-15,0 0 0 16,0 0-1-16,0 0 1 16,0 0-2-16,0 0 0 15,0 0 0-15,0 0 1 16,0 0-1-16,0 0 1 16,28 7-1-16,-7 2 0 15,6 7-1-15,8-1 1 16,7 5-1-16,-3-3 1 15,-3 1-1-15,10 3 1 16,2 2-1-16,1 1 0 16,9 1-1-16,-11 5 0 15,-2 3-1-15,1-5 1 16,-5 0-1-16,-2-5 1 0,-10-5 0 16,5-1 0-16,6 1-1 15,-7-6 1-15,-4-1-1 16,-9-4 1-16,1-2-2 15,-2 0 1-15,-5-1-1 16,-4 0 0-16,1-1-8 16,1 1 1-16,-3-1-91 15</inkml:trace>
  <inkml:trace contextRef="#ctx0" brushRef="#br0" timeOffset="196380.969">4459 12771 84 0,'0'0'0'0,"0"0"1"0,0 0 0 16,0 0 1-16,0 0 0 15,0 0 1-15,0 0 1 16,0 0 0-16,0 0 1 16,21 14-2-16,5-2 1 15,9 4 1-15,8 0 0 16,10 1 0-16,-6 1 0 16,8 1-1-16,-1 2 0 15,7 2-1-15,-1-2 0 16,3 0-1-16,3-1 1 15,-9-1-1-15,-1 0 0 16,-3-1-1-16,-6 3 1 16,-6 2-2-16,-7-2 0 15,-7-2-3-15,-6 4 1 16,0 0-110-16</inkml:trace>
  <inkml:trace contextRef="#ctx0" brushRef="#br0" timeOffset="199818.061">4403 12954 84 0,'0'0'0'0,"0"0"0"16,0 0 1-16,0 0 0 0,0 0 1 16,0 0 1-16,0 0 1 15,0 0-1-15,0 0 1 16,-23 15-1-16,9 3 1 16,-7 8-1-16,-1 4 1 15,-3 7-1-15,-3 2 1 16,0 5-1-16,-5-2 0 15,-3 4 1-15,-10 6 0 16,-1 12 0-16,11-10 0 16,2-1-1-16,8-16 1 15,12-13-2-15,0-3 1 16,7-7-2-16,6 1 1 16,-3-7-2-16,4 1 0 15,4-5-4-15,-3-1 1 16,5-1-6-16,6-11 1 15,2 0-89-15</inkml:trace>
  <inkml:trace contextRef="#ctx0" brushRef="#br0" timeOffset="200358.929">3288 14073 93 0,'0'0'0'16,"0"0"1"-16,0 0 0 15,0 0 1-15,0 0 1 16,0 0 2-16,0 0 0 16,0 0 0-16,0 0 0 15,7 37-2-15,2-11 1 16,2 6-1-16,-6 5 1 0,2 3-1 16,2 3 0-16,-2-3-1 15,1-1 0-15,3-3-1 16,-3-4 0-16,-1-6-1 15,-1 1 0-15,-3-6-4 16,2-5 1-16,1-4-8 16,-1-7 1-16,2 1-73 0</inkml:trace>
  <inkml:trace contextRef="#ctx0" brushRef="#br0" timeOffset="200794.857">3295 14212 109 0,'0'0'0'16,"0"0"0"-16,0 0 0 15,-1-39 0-15,1 16 0 16,1-3 0-16,1 3 1 16,5 0 0-16,9-3 1 15,7-4 1-15,-1 4 0 16,10 3-1-16,-5 5 0 15,8 4 0-15,-3 4 0 16,-1 4-1-16,1 5 1 16,-5 2-1-16,5 5 0 15,-3 4 0-15,-1 4 0 16,-3 6 0-16,-11 1 1 0,-6 3-1 16,-9 3 0-16,-10 1 0 15,-4 0 0-15,-3 0 1 16,-5-3 0-16,1-4 1 15,-4-4 0-15,-1-3-1 16,1-3 1-16,5-6-2 16,-5-1 1-16,5-2-2 15,6-2 1-15,1-2-1 0,1 0 0 16,8-2-2-16,5-1 0 16,5-4-6-16,8 4 0 15,-5-4-92-15</inkml:trace>
  <inkml:trace contextRef="#ctx0" brushRef="#br0" timeOffset="201397.392">3798 13938 86 0,'0'0'0'15,"-32"12"0"-15,29-12 0 16,-2-3 0-16,3 1 1 16,4-3 0-16,3 3 1 15,-3 0 2-15,6 13 1 16,6 10 0-16,-3 9 0 16,-1 8 0-16,2 1 0 0,-1 5-2 15,3 0 1-15,1 1-1 16,1-2 0-16,0-1-1 15,0-7 0-15,-4-5-1 16,-4-7 1-16,-8-6-1 16,6-3 1-16,-5-5-1 15,1-5 0-15,3-4-1 16,-5-4 1-16,0-5-1 0,-5-5 1 16,3-5-1-16,2-2 0 15,0-2 0-15,0 2 0 16,2 0 0-16,3 1 0 15,-3 5 0-15,9 1 0 16,-4 1 0-16,7-1 0 16,1 2 0-16,-3 1 0 15,1 3 0-15,2 1 0 16,-2 3 0-16,6 6 0 16,3 3 0-16,3 6 1 15,-2 4 0-15,-8 3 0 16,-1 1 0-16,-3 4 1 15,-6 4 0-15,-3-3 0 16,-4-1 0-16,2-4 0 16,-4-3-2-16,4-4 1 15,0-5-3-15,0-3 1 16,4-4-4-16,-2 3-105 16</inkml:trace>
  <inkml:trace contextRef="#ctx0" brushRef="#br0" timeOffset="210492.756">3719 15094 101 0,'0'0'1'0,"0"0"1"0,0 0 0 16,5 30 2-16,-3 0 0 15,3 12 0-15,1 6 0 16,-3 6-1-16,2 2 0 16,2 2-1-16,-1-3 1 15,-1-4-1-15,-3-2 0 16,-2-2-1-16,0-5 1 15,0-3-2-15,-2-5 0 16,2-6-2-16,-5-7 1 16,5-7-6-16,-2-5 0 15,-2-1-80-15</inkml:trace>
  <inkml:trace contextRef="#ctx0" brushRef="#br0" timeOffset="210972.977">3730 15263 114 0,'0'0'0'0,"15"-27"0"16,-9 17 0-16,1 3 0 16,14-5 0-16,5-4 1 15,0 3 0-15,-2 5 1 16,9 4 0-16,2 4 0 15,-2 9 0-15,1 7-1 16,-12 3 1-16,-3 4 0 0,-6 3 0 16,-6 6 0-16,-6 1 0 15,-4 3 0-15,-8 0 0 16,-1 1 0-16,-9-5 0 16,-1-2-1-16,-3-6 1 15,2-2-1-15,4-5 0 16,5-5-1-16,4 1 1 15,5-5-1-15,5 3 1 16,0-2-1-16,12 7 1 16,4 5 0-16,3 0 0 15,3 0 0-15,5 2 0 16,2 3 0-16,3-5 0 16,4 0 0-16,-4-5 1 15,-5-5-1-15,1-3 0 16,-8-1-1-16,1 0 0 15,-6-1-3-15,3-3 0 16,-11-3-8-16,14 4-91 16</inkml:trace>
  <inkml:trace contextRef="#ctx0" brushRef="#br0" timeOffset="211305.216">4345 15191 125 0,'0'0'0'15,"-8"26"0"-15,6-14 0 16,4-1 1-16,-1 5 0 16,6 1 1-16,-1 4 1 15,-1 4 0-15,-4 0 0 16,-1 1-1-16,2-3 0 15,3-4-1-15,2-1 1 16,0-2-1-16,0-6 1 16,0-1-1-16,6-4 1 15,-5-3-1-15,4-2 1 16,2-2-1-16,0 0 1 16,-1-1-2-16,1 1 1 15,0 2-3-15,13-2-111 16</inkml:trace>
  <inkml:trace contextRef="#ctx0" brushRef="#br0" timeOffset="212718.954">4952 15627 91 0,'0'0'0'0,"0"0"1"16,0 0 0-16,5 40 2 15,-5-10 1-15,2 5 1 16,3 0 0-16,1 2-2 0,1 0 1 16,1 0-1-16,-2-4 0 15,2-1-2-15,4-6 0 16,2-3-1-16,-7-5 0 15,4-4-5-15,-8-4 0 16,4 1-77-16</inkml:trace>
  <inkml:trace contextRef="#ctx0" brushRef="#br0" timeOffset="213030.112">4917 15750 109 0,'0'0'0'0,"6"-21"0"16,6-16 0-16,-5 16 0 16,0 3 0-16,3 4 0 15,6 5 0-15,6 2 1 16,6 5 0-16,-1 2 0 16,0 4 0-16,0-1 0 0,1 1 1 15,-9 6 0-15,-4 4 1 16,-4 2 0-16,-11 2 0 15,0-1 0-15,-11 1 0 16,-1-4 0-16,-4 0-2 16,-3-5 1-16,4-2-2 15,-6-4 0-15,0-3-2 16,2-1 1-16,6-3-5 0,1 1 0 16,3-1-82-16</inkml:trace>
  <inkml:trace contextRef="#ctx0" brushRef="#br0" timeOffset="213450.967">5433 15590 121 0,'0'0'0'16,"-29"10"0"-16,17-6 0 15,5-2 0-15,3-2 0 16,2 0 1-16,-3-2 1 16,3-2-1-16,-5 4 1 15,0 4-1-15,-6 1 1 16,-1 2-1-16,7 0 1 16,-4 0-1-16,9 5 0 15,2 6 0-15,2-4 0 0,9 0-1 16,-3 0 1-16,10 0-1 15,-4-3 0 1,3 1 0-16,1 0 1 0,-4-1-1 16,-6-1 0-16,3-1 0 15,-4 2 1-15,-7 1 0 16,0-3 0-16,-7 0 0 16,1-2 0-16,-7-2-1 0,4-3 0 15,-3-2-4-15,-1-2 0 16,-1 0-8-16,7-1 0 15,-1-1-66-15</inkml:trace>
  <inkml:trace contextRef="#ctx0" brushRef="#br0" timeOffset="214139.885">5475 15743 107 0,'0'0'0'15,"0"0"0"-15,21 0 0 16,12-2 0-16,-6 0 1 15,-5 2-1-15,-1-2 1 16,-3 2-1-16,1-1 1 16,-9-3-1-16,2 1 1 15,-3 1 0-15,2-2 0 16,-6-1 0-16,-2-4 0 16,3-3 0-16,-12 0 1 0,-2-2-1 15,-3 1 1 1,1 3-1-16,-3 3 1 0,0 3-1 15,4 4 1-15,-3 4-1 16,1 4 0-16,2 8 0 16,2 2 0-16,2 5 0 15,5 0 0-15,5 3 0 16,4 0 0-16,9 1-1 16,-6-8 1-16,-3-5-1 0,11-5 0 15,7-7 0-15,-6-2 0 16,-1-4 0-16,0-3 0 15,-1-2 0-15,-3 0 0 16,-3-1 0-16,1-1 0 16,-7-1 0-16,2 0 0 15,-5 1 0-15,3 1 1 16,-6-1 0-16,-1 2 0 16,-1 4 0-16,1 5 0 15,-6-2 0-15,6 6 0 16,0 3 0-16,6 0 0 15,-5 3-1-15,5 1 1 16,2 1-1-16,5-1 1 16,-5 1-1-16,4-5 1 15,-3-2-1-15,2-1 0 16,-4-4 0-16,7-2 0 0,-2-3 0 16,-4 1 0-16,1-1 0 15,-2 0 0 1,-2 1 0-16,1 1 0 0,-5-1 0 15,5 1 0-15,-6 1 0 16,5 0 1-16,-3 1-1 16,5 2 1-16,-2 3-1 15,4 1 0-15,3 4-7 16,-2 7 1-16,2-1-92 16</inkml:trace>
  <inkml:trace contextRef="#ctx0" brushRef="#br0" timeOffset="-214410.488">6291 15379 110 0,'0'0'0'0,"0"38"0"16,0-27 0-16,0-4 1 16,0 5 0-16,7 2 2 15,2 6 0-15,2 3 0 16,-4 1 1-16,1 3-1 16,5 2 0-16,6 3-1 0,-5-2 0 15,1 0-1-15,3-4 1 16,-8-3-1-16,1-5 0 15,-10-4 0-15,6-4 0 16,-7-5 0-16,-8-1 0 16,-4-4-1-16,-8-2 1 15,-1 0-1-15,0-1 1 16,1-2 0-16,-1 3 0 16,0 4 0-16,2 3 0 15,-2 2 0-15,8 0 0 16,-6 2 0-16,12 0 0 15,5 1-1-15,4 2 1 16,10 1-1-16,-3-3 1 16,7 1-1-16,0-4 0 15,-1 0 0-15,6-5 0 16,-3-2 0-16,4-2 0 16,6-2-1-16,-10 3 1 15,-4-1-1-15,0 0 1 16,-9 2-1-16,2-2 1 0,-6 2-1 15,1-1 1-15,3-1 0 16,-5 2 0-16,2-2 0 16,-2 2 0-16,5 0 0 15,9 4 0-15,4 1 0 16,3 5 0-16,8 4 0 16,-9-3 0-16,2-2 0 15,-1-4 1-15,4-3-1 0,-3-2 1 16,4-4-1-16,-5 1 0 15,-1-1 0-15,-7-6 1 16,1-4 0-16,-7-7 0 16,0-8 0-16,-14 5 1 15,-5-2-1-15,-3 6 1 16,-6 4-1-16,-11 9 1 16,1 9-1-16,-1 5 0 15,-2 7-1-15,6 2 0 16,1 5-1-16,14 0 0 15,6 2-9-15,19 7 1 16,-4 0-96-16</inkml:trace>
  <inkml:trace contextRef="#ctx0" brushRef="#br0" timeOffset="-213314.464">6926 15813 120 0,'0'0'0'16,"0"0"0"-16,0 0 0 15,0 0 0-15,0 0 0 16,21 0 0-16,-7 0 1 15,4-2-1-15,-3-1 1 16,6-1-1-16,-2-1 1 16,-6-2 0-16,2 0 0 15,-4 0-1-15,-1-2 1 16,-5 0 0-16,2-1 0 16,-7-1-1-16,-1 1 1 15,-10-3 0-15,1 6 0 16,-9 4 0-16,3 4 0 15,-9 5 0-15,6 3 1 0,5 3-1 16,7 4 0-16,6 1 0 16,2 3 0-16,12 2 0 15,1-6 0-15,1-2-1 16,11-1 1-16,6-3-1 16,-10-1 0-16,3-4 0 15,-4-1 0-15,-7-3 0 16,1-1 0-16,-4-1-1 15,-2-1 1-15,-2 2 0 16,-2-4 0-16,2 1 0 0,-5-4 0 16,-2-2 0-16,1 0 0 15,-1 2 0-15,5 2 1 16,-5 3-1-16,0 2 1 16,6 2-1-16,1 3 1 15,1 4-1-15,1-2 1 16,9 0-1-16,-3-3 1 15,4-1 0-15,2-3 0 16,4-2 0-16,-3-1 0 16,-1-1 0-16,-3-1 0 15,-2 0 0-15,-3-4 0 16,-6-2 0-16,-1-6 1 16,-6-4-1-16,-11 1 1 15,-4 3-1-15,-1 3 0 16,-9 5 0-16,3 6 0 15,-11 3-1-15,8 5 1 16,3 4-1-16,8 3 0 0,5 2 0 16,0-2 0-16,9 1-1 15,11-1 1-15,3 0-2 16,1-3 0-16,3-2-2 16,-3-2 1-16,-2-3 0 15,-1 0 0-15,-3 0 1 16,3-1 1-16,-4-1 0 0,1 4 1 15,2-1 0-15,-3 8 0 16,3 6 0 0,-2 3 1-16,-2 4 0 0,-1-1 0 15,-4 0 0-15,3-2 0 16,1 0-1-16,-3-3 1 16,2-4-2-16,1-4 1 15,1-1-9-15,0-4 1 16,0 1-86-16</inkml:trace>
  <inkml:trace contextRef="#ctx0" brushRef="#br0" timeOffset="-212578.76">7545 15771 131 0,'0'0'0'16,"-3"38"0"-16,3-29 1 15,-5-9 0-15,10 5 1 0,-5 2 0 16,2 4 0-16,-1 1-1 16,6 2 1-16,4 0-1 15,3 1 1-15,1-1-1 16,-1-6 0-16,-1-1-1 16,-1-1 1-16,-9-5-1 15,8-1 1-15,-4-1-1 16,1-5 1-16,6-2-1 15,-8-3 1-15,2 1-1 16,-1-1 1-16,-1-1 0 0,-5-1 0 16,-1 1 0-16,0 2 1 15,0-1-1-15,0 6 1 16,-1 5-1-16,1 0 1 16,1 8-1-16,5 3 0 15,1 3 0-15,5-2 0 16,3-1-1-16,-1-2 1 15,6-4-1-15,0 2 0 16,7 2 0-16,-12-4 0 16,5-3-1-16,-5-4 1 15,-3-1-1-15,1-1 0 16,-6 2 0-16,0-1 0 16,-2 1 0-16,-3-3 1 15,-1-2 0-15,5-2 0 16,-6 0 0-16,0 2 0 15,1 2 0-15,4 1 0 16,1 4 0-16,-3 2 0 0,2 3 0 16,2 2 0-16,6 4 0 15,1-1 0-15,5 5 0 16,-5-5 0-16,1-1 0 16,-2-4 0-16,-5-1 0 15,10-4 0-15,-3-4 0 16,-1-1 0-16,-1-2 0 15,-1-7 1-15,-3-6 0 16,-9-1 0-16,-6-1 0 0,-4 4 1 16,-8 4-1-16,-4 9 0 15,-4 5-1-15,-1 5 0 16,0 4-2-16,6 1 1 16,7 4-10-16,7 4 1 15,1-1-94-15</inkml:trace>
  <inkml:trace contextRef="#ctx0" brushRef="#br0" timeOffset="-211933.811">8224 15890 98 0,'0'0'0'15,"0"0"2"-15,0 0 0 16,17 16 3-16,1-9 0 16,-4 2-1-16,8-4 0 15,3-1-1-15,3-6 1 16,-2-5-1-16,-4-5 1 16,5-4-2-16,-7-9 1 15,0-6 0-15,-8 2 0 16,-3 0 0-16,-4-1 0 15,-5 0-1-15,-5 7 0 16,-9 4 0-16,7 12 0 16,-6 10 0-16,-1 9 0 0,8 9 0 15,4 6 0-15,5 6-1 16,8-1 1-16,-1 1-2 16,2-1 0-16,2 0-3 15,0-1 0-15,4 3-3 16,-8-10 1-16,4 1-105 15</inkml:trace>
  <inkml:trace contextRef="#ctx0" brushRef="#br0" timeOffset="-211598.63">8159 15567 170 0,'23'-5'0'16,"8"-6"0"-16,4 1 0 15,9-1 0-15,-8 0 0 16,10 1-1-16,-11 3 1 16,-2 3-2-16,2 3 1 15,-2 2-5-15,-4 3 0 0,-2 3-4 16,0 7 1-16,5 0-87 16</inkml:trace>
  <inkml:trace contextRef="#ctx0" brushRef="#br0" timeOffset="-211270.912">8716 15716 124 0,'0'0'0'0,"0"0"0"0,0 0 0 16,6 18 1-16,0-6 0 16,-3 4 2-16,8 0 0 15,-3 3 1-15,12 0 0 16,0 4-1-16,1-7 0 15,0-4 0-15,4-5 0 16,-3-5-1-16,3-4 1 16,-2-1-1-16,-8-4 0 15,-1-4 0-15,-9-8 1 16,1-6-1-16,-6 1 0 16,-11-1 0-16,-5 6 0 15,-4 3-1-15,-7 7 0 16,-2 9-1-16,-3 4 0 15,4 6-2-15,1 6 0 16,7 3-6-16,-21 17-109 16</inkml:trace>
  <inkml:trace contextRef="#ctx0" brushRef="#br0" timeOffset="-210822.781">9017 15681 151 0,'0'0'0'15,"-2"21"0"-15,2-14 0 16,2 0-1-16,5-3 1 16,5 1-1-16,8 6 0 15,6 3 0-15,-5-2 1 16,-6 2 0-16,-2-5 0 16,-5-2 0-16,-2 0 0 15,-1-2 0-15,-4-1 0 16,-1-3 0-16,0-4 0 15,-1-4 1-15,1-4 0 16,-5-3 0-16,5-7 1 16,5-7-1-16,-5 7 1 15,1 2-1-15,1 3 1 16,3 5-2-16,-5 2 0 0,2 4-3 16,9 2 1-16,-3 1-13 15,5 2 1-15,1 0-72 16</inkml:trace>
  <inkml:trace contextRef="#ctx0" brushRef="#br0" timeOffset="-210633.854">9404 15641 136 0,'0'0'0'0,"-1"17"0"0,1-6 1 16,0 1 0-16,1 2 0 15,-1 4 0-15,6 1 0 16,-6 4-1-16,0-4 1 15,5 1-3-15,-3-8 1 16,-1-5-8-16,5-2 0 16,-5 0-76-16</inkml:trace>
  <inkml:trace contextRef="#ctx0" brushRef="#br0" timeOffset="-210503.972">9397 15574 141 0,'6'17'0'15,"1"15"-1"-15,-2-35 1 16,-2-20-10-16,3 7 1 16,-5 0 0-16,5 9 0 15,-1 0-63-15</inkml:trace>
  <inkml:trace contextRef="#ctx0" brushRef="#br0" timeOffset="-210070.542">9676 15591 140 0,'-22'-1'0'0,"-13"-1"0"16,35-2 0-16,21 1 0 16,-6-1 1-16,5 3 0 0,-5 1 0 15,3 1 0 1,-4 5 1-16,-4 2-1 0,2 1 0 15,-3 2 0-15,2 3 0 16,-4 3-1-16,0-3 0 16,-2-1 0-16,-3-3 0 15,-4-1 0-15,-9-2 0 16,-3-3-1-16,-1-1 1 16,-10 1 0-16,3 1 0 15,-6 2 0-15,0 2 0 16,-2 0 0-16,13 1 0 15,-2 1 0-15,12 1 0 16,12 4 0-16,-3 0 0 16,10-1 0-16,-2-2 0 15,2-3 0-15,15-8 0 16,6-5-3-16,-4-5 1 0,6-4-11 16,-3-4 1-1,-6-1 2-15,-2-11 1 0,2 0-60 16</inkml:trace>
  <inkml:trace contextRef="#ctx0" brushRef="#br0" timeOffset="-209873.836">9934 15261 119 0,'0'0'0'0,"-6"30"1"0,6-14 0 16,-2-4 3-16,2 14 0 15,0 8 2-15,0 3 0 16,2 7-1-16,-1-6 0 15,4 1-1-15,1 0 0 16,1-1-4-16,-4-3 1 16,2-3-2-16,-5-7 0 15,6-1-114-15</inkml:trace>
  <inkml:trace contextRef="#ctx0" brushRef="#br0" timeOffset="-209180.909">6945 15526 149 0,'0'0'0'0,"0"0"2"16,0 0 0-16,0 0 2 16,0 0 0-16,16-10 0 15,9-6 0-15,9-7-2 16,-6 4 1-16,0 0-2 16,11-1 1-16,-3 3-2 15,-4 1 0-15,-4 4-2 16,33-17-125-16</inkml:trace>
  <inkml:trace contextRef="#ctx0" brushRef="#br0" timeOffset="-207155.626">4466 11430 110 0,'0'16'0'0,"-6"12"0"16,5 16 1-16,-5 16 1 0,1 6 0 16,-4 13 3-16,4 20 0 15,-2 17 0-15,12-4 0 16,-3 6-1-16,3-11 0 16,2-7-1-16,0-10 1 15,6-11-2-15,1-7 0 16,-2-9-2-16,-4-13 1 15,-1-13-3-15,13 49-109 16</inkml:trace>
  <inkml:trace contextRef="#ctx0" brushRef="#br0" timeOffset="-206512.204">4480 10685 145 0,'1'21'0'0,"3"12"0"16,-2 8 0-16,-2 10 0 16,-6-4 0-16,5 2 0 15,-6 1 1-15,0-1-1 16,1-4 0-16,5-2-1 15,-5-10 0-15,6-7-7 16,0-4 1-16,0-5-4 0,6-12 0 16,-5 2-63-16</inkml:trace>
  <inkml:trace contextRef="#ctx0" brushRef="#br0" timeOffset="-206196.777">4459 11029 107 0,'0'0'0'15,"0"28"1"-15,0-28 1 16,1-10 1-16,-1 3 1 15,0-2-2-15,4 4 1 16,-2 0-1-16,3 5 1 16,-3 0-2-16,5 1 1 15,0 1-1-15,8 0 0 16,10 0 0-16,-3-2 0 16,3-2-1-16,4-9 1 15,5-5-1-15,-5-6 1 16,4-7-1-16,-8 1 1 15,-4-3-1-15,-7 4 0 16,-2 3 0-16,-3 6 1 16,-3 4 0-16,-6 14 1 0,0 12 0 15,-6 17 0 1,-1 14 0-16,1 7 0 0,5 6-1 16,2 4 1-16,10 3-4 15,-1 60-107-15</inkml:trace>
  <inkml:trace contextRef="#ctx0" brushRef="#br0" timeOffset="-180166.055">1920 12281 86 0,'0'0'0'15,"0"0"0"-15,0 0 1 16,0 0 0-16,0 0 1 16,0 0 0-16,0 0 0 15,0 0 1-15,0 0 0 16,38 10 0-16,-3 2 0 15,7 4-1-15,5-2 0 16,0 0 1-16,9-1 0 16,3 2 0-16,5 3 1 15,4 3-1-15,0 2 1 16,0 2-2-16,0-1 0 16,0 1-1-16,-7-2 1 15,-13-1-1-15,-1-4 1 16,-11-4-2-16,-1 0 0 0,-3-2-3 15,-10-3 1-15,-1-3-95 16</inkml:trace>
  <inkml:trace contextRef="#ctx0" brushRef="#br0" timeOffset="-178604.947">776 11917 87 0,'0'0'0'16,"19"12"0"-16,-11-3 1 15,-6 0 2-15,3 8 0 16,-5 10 2-16,6 4 0 15,-5 8-1-15,3 3 0 16,-2 7-1-16,3-1 1 16,-5 1-1-16,0-7 0 15,-5-3-1-15,5-8 0 16,-6-6-1-16,6-7 1 16,0-6-1-16,0-3 1 15,0-2-1-15,0-7 1 16,-7-4-1-16,7-1 0 0,-7-9-1 15,7 0 1-15,0-2-1 16,0-12 1-16,7-9-1 16,-1-5 1-16,1-7-1 15,1 3 0-15,5 0 0 16,-5 13 0-16,4 1 0 16,-3 9 0-16,-4 8 0 0,6 2 0 15,-1 4 0 1,10 8 0-16,0 1 0 15,-2 10 0-15,3 11 0 0,-11 6 0 16,2 4 0-16,-3 4 0 16,-4 4 0-16,1-2 1 15,-3 2-1-15,9-2 0 16,1-2 0-16,1-7 0 16,5-5 0-16,-4-4 0 15,3-5 0-15,4-5 1 16,6-4-1-16,4-3 1 15,-1-4-1-15,6-8 1 16,-8-6-1-16,-2-2 0 16,-6-1 0-16,-6-6 1 15,-3-1-1-15,-3 1 0 16,-9 1 0-16,0 4 0 16,-9-1 0-16,4 7 0 15,-5 5 0-15,-2 11 1 16,-2 7 0-16,0 9 0 15,1 8 0-15,8 2 0 0,5 4 0 16,5-1 0-16,8 3 0 16,9-3 0-16,10 3-1 15,10-11 0-15,5-4-5 16,1-12 1-16,5 2-103 16</inkml:trace>
  <inkml:trace contextRef="#ctx0" brushRef="#br0" timeOffset="-176964.59">2757 11546 107 0,'0'0'0'0,"36"4"0"16,-24-6 1-16,-5 0 1 15,-1-3 0-15,-5 1 1 16,12 1 0-16,6-3-1 16,-9 1 1-16,9 2-2 15,-5-3 1-15,6 1-2 16,-7 2 0-16,0-1-1 15,-5 2 0-15,-1 1-3 16,-1-1 0-16,-1 2-2 16,-5 0 0-16,0 0 2 0,-5 2 1 15,-8 1 2-15,-6 1 0 16,-2 1 1-16,0 2 0 16,0 0 0-16,1 7 0 15,-8 4 1-15,8 4 0 16,-6 5 2-16,5 6 1 15,0 8 1-15,7-1 0 16,1 4 0-16,0-4 0 16,5 1-2-16,1-10 1 15,7-1-1-15,0-9 0 16,0-1-1-16,7-10 0 16,0-1-1-16,13-2 1 15,14-5-1-15,-8-2 1 16,-2-2-2-16,1-3 1 15,3-2-1-15,-8 1 0 16,1-2-1-16,-3 1 0 16,-9 0-3-16,-1-4 0 0,-1 1-1 15,-14-3 0-15,-1-1 1 16,-12 4 1-16,-1-1 0 16,-1 2 1-16,-10 4 1 15,11 0 0-15,1 1 1 16,4 1 0-16,4 1 0 15,10 0 0-15,-3 2 0 16,12 0 1-16,7 0 1 0,6-3 1 16,12-3 0-16,-2 3 1 15,11-2-3-15,-7 1 0 16,0-3-2-16,34-3-92 16</inkml:trace>
  <inkml:trace contextRef="#ctx0" brushRef="#br0" timeOffset="-173963.311">3302 12875 129 0,'0'0'0'0,"0"0"0"16,0 0 0-16,0 0-1 16,0 0 1-16,0 0-1 15,0 0 1-15,25-2-5 16,-9 2 0-16,-3 0-9 16,8 2 1-16,-1-1-48 0</inkml:trace>
  <inkml:trace contextRef="#ctx0" brushRef="#br0" timeOffset="-173831.678">3567 12968 92 0,'0'0'0'15,"-8"-25"0"-15,11 25 0 16,15 9-2-16,-8-4 1 16,2 4-6-16,2-6 1 15,-1 3-46-15</inkml:trace>
  <inkml:trace contextRef="#ctx0" brushRef="#br0" timeOffset="-173679.802">3935 12975 93 0,'-36'0'0'16,"-29"0"-4"-16,76 0 1 0,36-4-8 15,-16 2 1 1,8 1 1-16,-10-1 1 0,4 2-23 15</inkml:trace>
  <inkml:trace contextRef="#ctx0" brushRef="#br0" timeOffset="-173555.949">4309 12917 99 0,'-21'2'0'0,"-19"-1"0"16,54-1 1-16,20-1-5 15,-9-1 0-15,-1 2 0 0,29-6-57 16</inkml:trace>
  <inkml:trace contextRef="#ctx0" brushRef="#br0" timeOffset="-168153.327">10057 12309 121 0,'0'0'0'0,"20"-2"0"16,-11 2 0-16,-4 0 0 15,1 0 1-15,-6 2 0 16,10-2 0-16,2 0 0 16,13 0 1-16,4-2-1 15,3 2 1-15,-1-4-1 16,8 3 1-16,4-3-1 16,4 4 1-16,4-3-1 15,-1 1 0-15,6-2 0 0,3 4 0 16,3 0 0-16,-8-5 0 15,1 2-1-15,1-1 1 16,9 2-1-16,-2 2 1 16,3 0-1-16,-3-1 1 15,5-3-1-15,12-1 1 16,12-1-1-16,1 5 1 16,-4 1-1-16,-6-4 1 15,-2 1-1-15,0-3 1 16,1 1-1-16,2 0 0 15,3 1 0-15,-6 4 0 16,-12 0 0-16,-9 0 0 16,-10 0 0-16,2-3 0 15,-3-1 0-15,0 4 1 16,2 0-1-16,-15 0 1 16,-4 0-1-16,-3-1 1 0,-2-3-1 15,-1 1 1 1,0 1-1-16,-5 2 0 0,-11 0 0 15,4-4 0-15,0 3 0 16,-3-1 1-16,-4 2-1 16,-2 0 1-16,-3 0 0 15,-2 0 1-15,5 2-2 16,-3 3 1-16,5 4-1 0,-7 1 1 16,0 8-1-16,0-4 0 15,0 2 0-15,0-2 1 16,1 0-1-16,4 0 0 15,2 0 0-15,-5-4 0 16,3-1 0-16,-3 0 1 16,2-6-1-16,-3 3 0 15,-1-5 0-15,0-1 1 16,2 4-1-16,-2-4 1 16,0 0-1-16,0-5 0 15,4-2 0-15,-4-4 1 16,0-1-1-16,-6-6 1 15,-1-1-1-15,-1-2 0 16,-3-2 0-16,4 2 1 16,4 2-1-16,-4-1 0 15,2 4 0-15,-1 4 1 16,5 3-1-16,1 2 1 16,-2 4-1-16,2-1 0 15,2 4 0-15,6 0 0 0,5 4 0 16,0-4 0-16,1 2 0 15,2-1 0-15,0 5 0 16,0-3 0-16,4 4 0 16,7 2 0-16,-6 0 0 15,-1-2 0-15,-6 0 0 16,-1 2 0-16,-1-1 1 16,-16 8 1-16,-4 5-1 0,-12-1 1 15,-2 1-2 1,-10 0 1-16,-4 0-2 0,3 0 0 15,1 0-4-15,-31 21-117 16</inkml:trace>
  <inkml:trace contextRef="#ctx0" brushRef="#br2" timeOffset="-158649.493">5203 13588 106 0,'0'0'0'0,"0"0"0"16,0 0 0-16,0 0 0 15,0 0 0-15,0 37 1 16,6-11 1-16,-1 6 0 0,2 0 1 16,1-1 0-16,1 4 1 15,9 4-1-15,-3-2 0 16,11 0-1-16,1 0 0 16,7-2-1-16,5-2 1 15,4 1-1-15,12-8 1 16,-1-3-1-16,7-7 1 15,0-4-1-15,3-7 1 16,2-5-1-16,29-10 1 16,8-10-1-16,-8-9 0 15,0-12 0-15,-8 1 0 16,-5-6 0-16,-6 0 0 16,-1-3 0-16,-7-2 0 15,-8-3 0-15,-10-4 1 16,-10-2-1-16,-12 9 0 15,-7 5 0-15,0-3 0 16,-2-2 0-16,1-2 0 16,-6-3 0-16,-1 3 0 0,-6 2 0 15,-1 8 0-15,-3 6 0 16,-3 1 0-16,-3 3 0 16,-8 1 0-16,1 1 0 15,-1 8 0-15,3 0-1 16,1 6 1-16,0 2-1 15,1 5 1-15,1 1-1 16,2 2 0-16,3 2 0 16,-6 1 0-16,6 1-1 0,-5 5 0 15,3 5-2-15,-6 5 1 16,-3 4-1-16,4 3 0 16,-1 2 1-16,2 4 0 15,-1-1 0-15,7-3 1 16,-7 1 0-16,7-1 0 15,-1 0 0-15,1-5 0 16,0-4 0-16,0-2 1 16,1-3 0-16,-1-1 0 15,0-5 0-15,0-1 0 16,7 0 0-16,-7-8 0 16,4-3 0-16,-1-8 0 15,8-4 0-15,-8 2 0 16,4 0 0-16,-1-4 0 15,0-3 0-15,3 5 1 16,-4 2-1-16,1 5 1 16,-3 4-1-16,2 3 1 0,-5 2-1 15,2 2 1-15,2 1 0 16,3 3 0-16,7 1 0 16,0 3 1-16,5 6-1 15,7 5 1-15,10 0-2 16,-9-2 1-16,-1-1-5 15,-9-2 1-15,-5-4-2 16,22 11-103-16</inkml:trace>
  <inkml:trace contextRef="#ctx0" brushRef="#br2" timeOffset="-157388.958">6204 12057 108 0,'0'0'0'15,"0"0"-1"-15,0 0 1 16,0 0 0-16,0 0 0 16,0 0 0-16,0 0 0 15,-1 43 1-15,-5-15 0 16,5 9 0-16,-6-2 1 15,0 5 0-15,-7 1 1 16,-6-6-1-16,0 0 1 16,-7-3-1-16,-1 1 0 15,-1 2-1-15,-4 0 1 0,-7 0 0 16,6-7 0-16,-6-3-1 16,4-2 1-16,-4-4-1 15,0-6 1-15,-6-5-1 16,4-1 0-16,0-1 0 15,1-6 0-15,-1-4 0 16,3-1 0-16,5-9 0 16,4 0 0-16,-2-2 0 15,5-3 0-15,0-3-1 16,0-4 1-16,6 0-1 0,3-1 1 16,2 1-1-16,-4 1 1 15,-1 3-1-15,3 2 0 16,4 3 0-16,4-3 0 15,-2-2 0-15,-1 0 0 16,3 3 0-16,-1 3 0 16,10 2 0-16,-5 2 1 15,-1 3-1-15,6 0 1 16,-5 2-1-16,5 4 0 16,-3-2 0-16,4 10 0 15,-2 0 0-15,2 9 0 16,2 7 0-16,-2 0 1 15,4 2-1-15,-3 0 1 16,-1 3-1-16,6-6 1 16,-6-1-1-16,1-3 1 15,1-2-1-15,3-4 1 16,-5-1-1-16,6-2 0 0,-6-3 0 16,0-1 1-16,0-1-1 15,0-2 0-15,0-5 0 16,1-1 1-16,-1-2-1 15,2-6 1-15,2-2-1 16,1 0 0-16,-3-2 0 16,-1 3 0-16,6-1 0 15,-1 0 0-15,2-2 0 16,-2 4 0-16,0 0 0 0,0 4 0 16,-3 3 0-16,2 1 0 15,2 3 0-15,13 6 0 16,1 6 0-16,-1-2 0 15,0 2-1-15,-5-2 1 16,5 2-4-16,14 7-109 16</inkml:trace>
  <inkml:trace contextRef="#ctx0" brushRef="#br2" timeOffset="-156337.976">3726 12411 110 0,'0'0'0'16,"0"0"0"-16,0 0 0 0,0 0 1 15,0 0 1-15,0 0 1 16,0 0 0-16,26-14 0 15,-1 7 1-15,4 0-1 16,5-1 1-16,-5 7-1 16,10 1 0-16,2 9-2 15,-6-1 1-15,-2 8-1 16,1 9 1-16,-5 1-1 16,-4 2 1-16,-4 4-1 0,-6-1 0 15,-4 3 0-15,-4-8 0 16,-6 2 0-16,-2-7 0 15,-12-5-1-15,6 0 1 16,-5-5-1-16,4-4 0 16,1-2-1-16,0-2 0 15,-4-3-2-15,2-7 0 16,2-3-1-16,-6 1 1 16,6-3 0-16,-7-1 1 15,5 1 0-15,0 0 1 16,0 3 0-16,4 0 1 15,3 2 0-15,2 4 0 16,0 1 0-16,0 2 0 16,0 7 0-16,2 0 0 15,3 4 0-15,4 6 1 16,3 6 0-16,-1-4 0 16,-2 2 0-16,-2-1 0 0,1-3 0 15,-1-4 1-15,4-3 0 16,-8-3 0-16,2-3 0 15,-5-1 0-15,6-1 0 16,1-2 0-16,8-4 0 16,-1-1 0-16,-2-4 0 15,8-5 0-15,1-3-2 16,-6-3 1-16,3 1-2 16,17-20-115-16</inkml:trace>
  <inkml:trace contextRef="#ctx0" brushRef="#br0" timeOffset="-139178.381">14129 11636 87 0,'0'0'0'16,"19"8"4"-16,-16-6 1 15,1 0-3-15,-4-2 0 0,0 0 4 16,0 0 1-16,0 0-2 15,1 0 0-15,6 0-2 16,2 2 1-16,2-1-2 16,1 5 0-16,5 1 0 15,9 2 1-15,2 3-1 16,-3 2 0-16,-3 2 1 0,10 7 0 16,-3 5-1-16,5 0 0 15,-6 2-2-15,6-2 1 16,7 2 0-16,-1 0 1 15,3-1-1-15,8 7 1 16,-2 4-1-16,-1 0 1 16,0 1-1-16,-1-1 0 15,1-1-1-15,8 3 1 16,4 0 0-16,-19-14 0 16,-9-8 0-16,4-1 1 15,10 0-1-15,-15-6 0 16,-6 1-1-16,-3-5 1 15,-3-2-1-15,-6 0 1 16,-5 0-1-16,3-2 1 16,-4 0-1-16,-5-1 1 15,-1-3-1-15,-1-1 1 16,4 4-1-16,-4-4 0 16,0 0-4-16,0 0 1 15,0 0-31-15,0 0 0 0,0 0-15 16,0 0-4-16,0 0 69 15</inkml:trace>
  <inkml:trace contextRef="#ctx0" brushRef="#br0" timeOffset="-138637.472">15330 12393 93 0,'0'0'0'16,"0"0"4"-16,0 0 0 15,0 0 4-15,0 0 0 16,0 0-3-16,0 0 0 16,0 0 0-16,0 0 0 0,0 0 1 15,-2 21 0-15,-5 14-2 16,7 6 1-16,-7 8-1 15,7 4 0-15,7 6-2 16,-7 3 0-16,-5 5 0 16,5 12 0-16,5 12-1 15,-5-14 1-15,2-4-1 16,3-24 1-16,-5-14-2 16,2-7 1-16,-2-7-1 0,0-3 1 15,0-8-1-15,0-1 0 16,0-2-6-16,0-2 1 15,0-3-45-15,0-2 0 16,0 0 17-16,0 0 29 16</inkml:trace>
  <inkml:trace contextRef="#ctx0" brushRef="#br0" timeOffset="-137269.045">15053 13414 102 0,'0'0'0'16,"0"0"8"-16,0 0 0 15,0 39 1-15,0-6 0 16,2 9-3-16,-2 2 0 16,1 5-1-16,3-1 0 15,-1 1-4-15,-3 0 1 16,4 2-1-16,-2-5 1 16,-2-4-2-16,5-8 1 15,-5-6-1-15,2-5 0 16,-1-2-10-16,5-7 0 0,-6-4-26 15,0-3 1-15,-6-2 1 16,6-5-5-16,0 0 39 16,0-10 0-16</inkml:trace>
  <inkml:trace contextRef="#ctx0" brushRef="#br0" timeOffset="-134749.715">3002 12771 87 0,'0'0'0'0,"34"28"0"15,-27-28 0-15,-16-9 0 16,9 9 0-16,-5 0 1 16,-1 11 1-16,5 6 2 15,-5 8 1-15,-2 8 0 0,1 2 0 16,3 4 0-16,4 3 0 16,4 0-2-16,-3-1 1 15,-1-2-1-15,0-8 1 16,0-1-2-16,0-12 1 15,6-6-2-15,-5-3 0 16,1-6-2-16,3-1 0 16,-3-2-6-16,3-2 0 15,1 0-81-15</inkml:trace>
  <inkml:trace contextRef="#ctx0" brushRef="#br0" timeOffset="-134105.671">2798 13310 94 0,'0'0'0'0,"0"27"1"16,-5-3 1-16,-4 8 3 15,4 3 0-15,-5 6 0 16,3 1 0-16,2 5-2 16,-1-3 1-16,5-5-1 15,1-4 0-15,7-2-1 0,-7-6 1 16,1-10-2-16,3-3 0 16,-2-5-1-16,3-4 0 15,-2-1 0-15,4-6 0 16,-2-5-1-16,4-2 0 15,-4-1-1-15,1-3 1 16,-5-1-1-16,6 2 0 16,-3 0 0-16,-2 1 1 15,-2 4 0-15,7 0 0 16,-6 2 1-16,3 1 0 16,-2 1 0-16,6-1 0 15,4 3 0-15,2-3 0 16,0 4 0-16,-1-7 0 15,2 0 0-15,4-2 0 16,-3-1 0-16,2-3 0 16,-3 1 0-16,-2-5 0 15,-5-1 0-15,-3-1 0 0,-5-1 0 16,6 3 0-16,-6 1 0 16,-6 2 0-16,-1 3 0 15,2 4 1-15,4 4 0 16,1 3 1-16,-2 9 0 15,2 10 0-15,2 11 1 16,-2 0 1-16,-7 7-1 16,12-1 0-16,3 3-2 15,-1-5 0-15,7-5-2 16,-1-6 1-16,1 0-105 0</inkml:trace>
  <inkml:trace contextRef="#ctx0" brushRef="#br0" timeOffset="-132931.348">15069 13785 109 0,'0'0'0'16,"0"0"1"-16,0 0 1 15,0 0 3-15,0 0 0 16,33-2 3-16,-12 0 1 16,1 2-6-16,11-1 1 15,2 1-3-15,-3-2 1 16,-11 2-2-16,5-2 1 15,-5-1-2-15,0-3 0 16,0-2-28-16,5-5 0 16,-4-1-13-16,-2 2-5 15,-1 0 47-15,-5-2 0 16,-6-2 39-16,1 0-5 16,-9 0-22-16,0 2 0 0,-3 0-1 15,-8 3 0-15,1 3-4 16,-2 4 0-16,3 6-2 15,-3 8 0-15,1 8 0 16,2 5 1-16,2 7-1 16,-1 3 0-16,-3 4-3 15,10 3 1-15,-6 6-2 16,5 0 0-16,-3 3-2 16,5-9 0-16,0-4-81 0,5-10-5 15,-3-9 87-15,5 27 24 16</inkml:trace>
  <inkml:trace contextRef="#ctx0" brushRef="#br0" timeOffset="-132274.467">13283 11263 72 0,'21'18'0'15,"8"11"1"-15,-25-23 0 16,-15-15 8-16,4 11 1 16,-5 1 0-16,9 15 1 15,-8 8-5-15,10 4 0 16,-6 7-3-16,7 2 1 16,-2 5-3-16,2-2 1 15,-5 2-1-15,5-2 0 16,-2 0-2-16,-2-5 1 0,4-4-39 15,0-10 1-15,0-3 23 16,0-5 1-16,0-2-2 16</inkml:trace>
  <inkml:trace contextRef="#ctx0" brushRef="#br0" timeOffset="-131731.481">13321 11363 121 0,'0'0'0'16,"-2"44"0"-16,16-56 0 16,4-25-1-16,-2 9 1 15,3-2 0-15,-4 5 0 16,5 6 0-16,-6 5 1 16,-1 5-1-16,3 9 1 15,2 7 0-15,-3 7 1 16,-1 7-1-16,-2 7 1 15,-6 8-1-15,-3-3 1 16,-3 4-1-16,0 2 0 16,-2 3 0-16,1 0 0 15,-5 4-1-15,6-2 1 16,6-2 0-16,-3-2 1 16,8-1-2-16,-4-8 1 15,1-6-1-15,3-6 0 16,-1-5 0-16,9-8 1 0,2-6-1 15,4-7 0-15,-3-11 0 16,-1-5 1-16,-1-1-1 16,0-4 1-16,1-6-1 15,-7 1 1-15,-3-4-1 16,-2 9 1-16,-2 5-1 16,-2 4 1-16,-9 1-1 15,1 4 1-15,-9 10 0 0,-2 10 1 16,-6 10 1-16,1 8 1 15,4 8-1-15,6 3 0 16,0 7-2-16,14-3 0 16,6 3-2-16,11-10 1 15,13-3-79-15,26 35 38 16</inkml:trace>
  <inkml:trace contextRef="#ctx0" brushRef="#br0" timeOffset="-128836.286">15339 12435 55 0,'0'0'0'0,"30"-3"0"15,-30 3 0-15,-9 0 4 0,-2 1 1 16,4 1 3 0,6 0 1-16,-5-2-2 0,6 0 1 15,7 0-5-15,11-5 1 16,4-4-1-16,12-2 1 16,6 1 4-16,9-6 1 15,10-2-7-15,-2 1 0 16,3-1-1-16,4 1 1 15,8-1 0-15,18-6 0 16,17-3 0-16,-17 3 0 16,-1-5 0-16,-3 10 0 15,-2 3-1-15,-2 0 0 16,-6 4 0-16,-9 0 1 16,-13 1 0-16,-13 4 1 15,-6 4-2-15,-2-1 1 16,1 1-1-16,-7 1 1 15,-6 2-2-15,-7-3 1 16,-1 3 0-16,-6-2 1 16,0 2-1-16,-1-2 0 0,-4 2-6 15,-2 0 0 1,-3-5-46-16,-11-1 1 0,-7-4 30 16,3 3 0-16,-1 0 16 15</inkml:trace>
  <inkml:trace contextRef="#ctx0" brushRef="#br0" timeOffset="-128234.929">16942 11607 86 0,'0'0'0'0,"-28"18"7"16,21-16 0-16,0-4 3 16,1-1 1-16,6-1-9 15,-1 1 0-15,1 1 0 0,0 2 1 16,0 0 3-16,7 10 0 16,1 8-1-16,5 12 1 15,-6 7-3-15,0 3 0 16,-6 4-1-16,3-5 0 15,-2 1-1-15,3-12 0 16,-4-1-2-16,1-6 1 16,2-7-68-16,-1-2 0 15,-3-7 64-15,0-5 1 16,0 0-9-16</inkml:trace>
  <inkml:trace contextRef="#ctx0" brushRef="#br0" timeOffset="-127468.911">16786 10887 105 0,'11'23'0'15,"-1"17"2"-15,-6-27 1 16,-10-15 9-16,1 12 0 16,-3 6-9-16,1 5 1 15,-2 7-1-15,4 6 0 16,-1 3-3-16,5 1 1 16,-5-3-1-16,6-6 1 15,-5-5-1-15,3-4 0 16,-3-6-1-16,3-6 0 15,2-2-6-15,0-6 0 16,0 0 1-16,0-6 0 16,6-2 3-16,-5-3 0 15,6-1 2-15,-7-1 0 16,6 3 1-16,-1-4 0 0,2 2 1 16,2-6 0-16,5-3-1 15,1 3 1-15,4 2-1 16,8 1 1-1,2-1-1-15,-4 4 0 0,3-3 1 16,-2 5 1-16,0 1-1 16,-3 0 1-16,-1 1-1 15,1 1 1-15,-2-2-1 16,-6 0 1-16,-1-3-1 0,-1 3 1 16,-6 0 5-16,0 4 0 15,-2 1-4-15,-3 3 1 16,-2 1-1-16,-6 8 1 15,-2 10-1-15,-5 1 0 16,-6 6-2-16,5 3 1 16,4 5-2-16,5 1 0 15,3 3-53-15,-3 1 1 16,-2 3 26-16,1-6 0 16,1 0 27-16</inkml:trace>
  <inkml:trace contextRef="#ctx0" brushRef="#br0" timeOffset="-126883.824">17036 12049 100 0,'0'0'0'15,"0"0"1"-15,0 0 1 16,0 0 6-16,0 0 1 15,-11 22 0-15,3 1 1 16,-5 11-4-16,-8 3 1 16,0 3-2-16,-5 6 1 15,-3 3-2-15,-4 7 1 16,-6 2-3-16,3 9 1 16,-5 8-2-16,15-24 1 15,9-14-1-15,3-5 0 0,3-7-2 16,6-6 0-16,3-7-31 15,1-1 0-15,-5-4-14 16,5-2 0-16,-3 0 43 16,4-5 1-16,0 0-8 15</inkml:trace>
  <inkml:trace contextRef="#ctx0" brushRef="#br0" timeOffset="-126071.496">16370 12832 120 0,'0'0'0'0,"-21"32"4"16,15-4 1-16,5 7 3 15,-5 4 0-15,-2 1-5 16,1 4 0-16,1 4-3 16,1-3 0-16,3-1 0 15,2-7 0-15,0-5-1 16,2-6 0-16,2-6-21 0,-3-5 0 15,-1-4-25-15,0-4 1 16,2-2 45-16,2-1 1 16,-3-4 0-16,6-5 0 15,4-6 24-15,-4-5 1 16,0-3-15-16,-12-9 0 16,-2-6 0-16,1-3 1 15,-1-5-6-15,0 2 0 16,6-1-4-16,2 3 1 15,8 1 1-15,0 9 0 16,0 7-2-16,-1 3 1 16,5 6 1-16,0-1 0 15,1 8 0-15,6-2 0 16,2 4-2-16,6 6 0 16,5 4-1-16,-1 5 1 15,-4 8-1-15,-6-3 1 16,-3 4 0-16,-6-1 1 15,-10 1 1-15,-5-2 1 0,-10 2-1 16,3-5 1-16,-3-2-3 16,-3-2 1-16,-5 1-2 15,-2-6 0-15,-4-2-15 16,6-3 0-16,5-2-47 16,2-11-4-16,1-6 66 15,-10-11 19-15</inkml:trace>
  <inkml:trace contextRef="#ctx0" brushRef="#br0" timeOffset="-125622.842">16718 12838 44 0,'0'0'0'16,"-28"17"18"-16,28-3 1 15,13 6-4-15,-12 8 1 16,5 9-5-16,-5-2 0 16,3 3-8-16,-4 1 1 15,0 3-3-15,0-7 1 16,-4-1-1-16,4-8 0 16,4-6-1-16,-1-5 1 15,1-2-1-15,-2-5 0 16,-2-2-1-16,5-3 1 0,-5-3 0 15,0-9 0-15,2-5-1 16,-2-5 1-16,6-4 0 16,-4-1 0-16,5-1 0 15,5 0 0-15,8 4 0 16,-6 0 0-16,1 4 0 16,3 6 1-16,1 2 0 15,-5 9 1-15,2 2 1 16,-1 12 0-16,-1 9-2 0,-3 0 0 15,-4 3-1-15,-7-1 1 16,0-2-20-16,0-6 1 16,0-1-40-16,0-2-4 15,0 0 80-15</inkml:trace>
  <inkml:trace contextRef="#ctx0" brushRef="#br0" timeOffset="-124241.932">17085 12013 76 0,'0'0'0'15,"12"27"7"-15,-9-25 0 16,2-9 3-16,-3 3 1 16,3-1-2-16,2 7 1 15,4 5-6-15,3 3 0 16,2 4 2-16,11 7 0 15,8 0-5-15,11 4 0 16,2 1 1-16,5 4 0 16,3 2 1-16,-1-2 0 15,1-2-2-15,5 0 0 16,-1 0 0-16,13 2 0 16,5 3 0-16,-10-5 1 15,-1-3-1-15,-26-2 0 16,-9-4-1-16,-4-1 1 15,-7-1-1-15,5 1 1 16,2-1-1-16,-7-8 0 0,-2 0-21 16,-4-4 0-16,5-1-42 15,-6-4-4-15,1 0 86 16</inkml:trace>
  <inkml:trace contextRef="#ctx0" brushRef="#br0" timeOffset="-123760.543">18452 12600 114 0,'0'0'0'16,"-32"-8"1"-16,25 6 0 15,0 4 0-15,2 6 1 16,2 8 4-16,-3 4 0 16,6 6-2-16,0 2 0 15,0 5-1-15,0-1 0 16,7 1-2-16,0-3 0 15,7-3 0-15,-1-4 0 16,6-6-1-16,-9-3 1 16,2-5-1-16,8-9 1 0,6-4-1 15,-2-6 1-15,8-6-1 16,-12-3 1-16,7-6-1 16,-13-8 1-16,-7-9-1 15,-13 3 0-15,-6 0 0 16,-9 8 1-16,-7 1-1 15,-7 14 0-15,-8 11-6 16,-9 10 1-16,-3 11-64 0,12 5-5 16,-2 0 95-16</inkml:trace>
  <inkml:trace contextRef="#ctx0" brushRef="#br0" timeOffset="-122224.528">15355 12411 62 0,'0'0'0'0,"7"-27"1"16,-6 22 1-16,5 9 4 16,-6-4 1-16,0 1-2 0,0-1 0 15,0 0-2-15,6-10 1 16,3-13-2-16,10-5 0 16,6-9 2-16,-3-5 1 15,6-6-3-15,6-1 0 16,0-9-1-16,5 0 1 15,1-3-1-15,2-19 1 16,-6-13 0-16,4 9 0 16,-6 1 1-16,6 10 0 15,-4 9-2-15,3-4 0 16,-6-1 0-16,3-5 0 16,3-1-1-16,-3 8 1 15,5 6-1-15,-7-6 1 16,0 0-1-16,-7 0 1 15,-2 2-1-15,3 4 1 16,0 3-1-16,0 12 0 16,5 11 1-16,0-6 0 15,-2 4-1-15,2-6 1 0,-1 2-1 16,-3-1 0-16,5 3 0 16,-8 9 0-16,-9 8 1 15,1-10 0-15,-3 2 1 16,-4 7 1-16,-8 6-2 15,4 4 0-15,-7 5 0 16,4 1 0-16,-4 3-1 16,1-1 1-16,-1 1-1 0,0 4 1 15,6-3-1-15,-6 3 1 16,0 0-1-16,0 0 1 16,-6-4-1-16,6 4 1 15,6-5-1-15,-3 3 0 16,6 0 0-16,0 2 0 15,-1 0 0-15,5 0 0 16,0 0 0-16,0 0 0 16,1 0 0-16,7 0 0 15,6 2 1-15,-2 3 0 16,-2-3-1-16,11 7 1 16,7 7-1-16,6-4 1 15,1 4-1-15,0 1 1 16,-1 5-1-16,1 2 1 15,0 4-1-15,6-1 0 16,-6 1 1-16,8 0 0 16,4 4-1-16,9 1 1 15,11-1-1-15,-6-6 1 16,-3 0-1-16,2-6 1 0,-3 1-1 16,-10-9 1-16,-19-1-1 15,1 3 1-15,-5 3-1 16,-6-1 1-16,-5 2-1 15,6-4 1-15,-8 0-1 16,-3-6 1-16,-3-2-1 16,-4-1 0-16,-7-1-5 15,-1-1 0-15,0-3-73 0,-17 0-4 16,-4-7 82-16,1 2 6 16</inkml:trace>
  <inkml:trace contextRef="#ctx0" brushRef="#br0" timeOffset="-121611.223">17064 9908 79 0,'0'0'0'0,"34"41"0"16,-28-38 0-16,-13-6 0 0,7 3 1 16,-6-6 4-16,13 8 0 15,0 2 7-15,6 4 0 16,1 1-6-16,8 5 0 15,11 2 0-15,9 3 0 16,11 4-3-16,1-2 1 16,8-1-3-16,-2 1 1 15,2-4 1-15,20 8 1 16,13 8-1-16,-6-6 0 16,0 1-2-16,-23-5 1 15,-17-4 0-15,-8 2 0 16,-14 0-1-16,2 0 1 15,-3-5-1-15,-5 0 0 16,-1-6-1-16,-8-1 1 16,-4-2-13-16,1-5 0 15,-2 1-60-15,5 4 38 16</inkml:trace>
  <inkml:trace contextRef="#ctx0" brushRef="#br0" timeOffset="-119452.279">18909 12548 81 0,'0'0'0'16,"0"0"1"-16,0 0 1 16,0 0 2-16,0 0 0 15,0 0 1-15,0 0 0 16,0 0-2-16,0 0 0 15,0 0 0-15,0 0 0 16,0 0 0-16,0 0 0 16,0 0-1-16,0 0 0 15,0 0 0-15,0 0 1 16,0 0 0-16,0 0 0 16,0 0-1-16,0 0 1 15,0 0-2-15,0 0 1 16,0 0-1-16,0 0 1 15,0 0 0-15,0 0 0 16,8-21-1-16,5 3 0 0,2-5-1 16,17-5 1-16,1-7-1 15,3 0 1-15,5-4 0 16,6-1 0-16,3-4 0 16,1-2 1-16,-2 0-1 15,-2 1 1-15,-5-3 1 16,6 1 0-16,8-2-2 0,-19 17 1 15,-15 13-1-15,-1 3 0 16,-8 7 0-16,-6 2 1 16,-2 3-2-16,-3 1 1 15,-1 1-1-15,-1 2 0 16,6-3-15-16,-6 3 1 16,0 0-57-16,0 0-5 15,0 0 98-15</inkml:trace>
  <inkml:trace contextRef="#ctx0" brushRef="#br0" timeOffset="-118130.239">19856 11532 71 0,'0'0'0'15,"26"-7"0"-15,-19 3 0 16,-6-1 3-16,-1 2 0 16,0 1 15-16,0 2 1 15,0 0-12-15,0 0 0 16,-1 7-2-16,-5 9 0 16,5 7-2-16,1 6 1 15,0 8-2-15,1 2 0 16,1-2-1-16,2 3 0 15,-3 1-2-15,-1-8 1 0,2-7-52 16,2-4 1 0,-3-7 38-16,1 22 7 15</inkml:trace>
  <inkml:trace contextRef="#ctx0" brushRef="#br0" timeOffset="-117556.462">19870 11521 153 0,'0'0'0'16,"0"0"0"-16,0 0 0 15,12-33 0-15,-4 12 0 16,-1 2 0-16,9-3 0 16,3 1 0-16,-1 6 1 15,-4 4 0-15,1 4 1 16,3 5-1-16,-1 4 0 15,2 5-1-15,1 5 1 16,-6 9-1-16,0-3 1 16,-7 0-1-16,-2 4 0 15,-10 0 0-15,-2 2 1 16,-2 1 0-16,-3-6 0 16,-2-1-1-16,-4-4 0 15,3-2-1-15,-1-7 0 16,-2 1-1-16,4-5 0 15,0-1 0-15,8 0 0 16,-1-1-1-16,5-1 1 16,-2-4-1-16,15-2 1 0,3-5 1 15,3 5 1-15,8 1 0 16,2 7 0-16,7 3 0 16,0 4 0-16,7 2 0 15,-1 5 0-15,-5-2 0 16,-8 2 0-16,-6 2 1 15,-3 2 1-15,-9 3 3 16,-4 0 0-16,-9 2-1 16,-11-2 1-16,-13 2-3 0,3-7 1 15,3-4-3-15,-6-3 1 16,-4-6-3-16,4-1 0 16,-1-4-22-16,-3-5 1 15,-2-3-34-15,7-5-5 16,5 0 62-16,-3-8 0 15</inkml:trace>
  <inkml:trace contextRef="#ctx0" brushRef="#br0" timeOffset="-116444.229">19861 10803 112 0,'2'15'0'0,"5"19"2"16,-13-38 1-16,-2-17-1 15,1 7 1-15,1-2 0 16,5 6 1-16,1 5 4 15,1 12 0-15,3 8-3 16,-1 10 0-16,8 7-2 16,-9 1 0-16,-1 4-2 15,-1-5 1-15,-1-4-2 16,1-4 1-16,0-4-6 0,0-3 1 16,1-6-71-16,3-3-5 15,-4 0 80-15,0-8 0 16</inkml:trace>
  <inkml:trace contextRef="#ctx0" brushRef="#br0" timeOffset="-115998.854">19753 10224 101 0,'0'0'0'16,"17"27"0"-16,-17-10 1 16,-9 6 0-16,9 0 0 0,0 5 2 15,6-1 0-15,-5-1 0 16,12-1 1-16,6-3 0 15,-4-2 1-15,-1-4-3 16,4-6 0-16,3-3 0 16,7-7 0-16,5-3-1 15,-2-11 1-15,1-4-1 0,-10-8 0 16,4-6 0-16,-12-1 1 16,-1-6 1-16,-15 2 1 15,-9 0-1-15,-11 7 0 16,-11 6-2-16,-1 6 0 15,-2 9-1-15,-4 9 0 16,-2 2-23-16,5 14 1 16,6 3-31-16,13 4-5 15,-3 2 75-15</inkml:trace>
  <inkml:trace contextRef="#ctx0" brushRef="#br0" timeOffset="-115338.98">20708 11910 108 0,'0'0'0'16,"28"7"1"-16,-23-7 1 15,-10-4 2-15,5 4 1 0,-7-3 3 16,13 3 1-16,-1 2-5 15,9 1 1-15,7 4-2 16,0 0 1-16,6 2-3 16,-2-4 1-16,-2 4-2 15,4-2 0-15,0 2-11 16,2-2 0-16,4-2-53 16,1-1-5-16,0-1 89 0</inkml:trace>
  <inkml:trace contextRef="#ctx0" brushRef="#br0" timeOffset="-114962.113">21233 12057 89 0,'0'0'0'16,"0"0"4"-16,0 0 1 15,11 32 5-15,-4-11 0 16,1 2-5-16,5 2 0 16,1 3-2-16,5-5 0 15,-4-1-1-15,12-4 0 16,1-4 0-16,5-9 0 16,3-5-1-16,-1-5 1 15,4-6-2-15,-6-4 1 0,-5-8 0 16,-6 0 1-16,-3 0 1 15,-12-5 1-15,-5-4-3 16,-9 4 1-16,-9-3-2 16,-13 10 1-16,-11 6-1 15,-6 10 0-15,-9 10-13 16,7 8 0-16,3 8-51 0,-46 12 34 16</inkml:trace>
  <inkml:trace contextRef="#ctx0" brushRef="#br0" timeOffset="-113775.577">20339 10332 110 0,'0'0'0'16,"19"0"0"-16,-12 0 0 15,-4 0 0-15,11-4 0 16,5 2 0-16,2-5 0 16,6 2 4-16,6 0 0 15,7-4 2-15,2 2 0 16,-1-2-3-16,1 0 1 16,-2 2-2-16,9-1 1 15,-2-1-2-15,0-4 1 0,1 1-1 16,-14 2 0-16,-2 3-1 15,-3 0 1-15,-2 1-1 16,-8 3 1-16,-5-1 0 16,-6 3 1-16,-1-1-2 15,0 2 1-15,-5 0-1 16,2 7 1-16,-4 2-1 16,7 1 1-16,-2 4 0 0,5 4 0 15,9 1 0-15,1 4 1 16,1 2-1-16,5 6 0 15,-4 4-1-15,10 0 1 16,-3 4 0-16,12 2 0 16,-5-1 0-16,8 6 0 15,-1 5 0-15,10 14 0 16,3 12 0-16,-9-12 0 16,-6-2-1-16,-7-17 1 15,-15-14-1-15,2-6 1 16,-6-3-1-16,5 3 0 15,2 2 0-15,-3-7 0 16,-5-1 0-16,0-3 0 16,-1-1 0-16,-6-4 1 15,-1-1-1-15,0-2 1 16,-5-8 0-16,-1 3 0 16,2 0-1-16,-2-4 1 15,0 1 0-15,-2 3 0 16,2 1-1-16,-7 11 1 15,1 1 0-15,-7 8 0 0,-4 7 0 16,-1 1 0-16,3 2 0 16,-4 2 1-16,-2 0-1 15,1 5 0-15,5 2 0 16,1-2 0-16,2 2 0 16,-2-2 0-16,-4-1-1 15,9-4 1-15,2-2-3 16,2-12 0-16,4-6-45 15,1-4 0-15,0-6 1 0,0 12 34 16</inkml:trace>
  <inkml:trace contextRef="#ctx0" brushRef="#br0" timeOffset="-112832.325">21219 9623 82 0,'0'0'0'16,"0"36"7"-16,-1-40 1 15,-1-10-5-15,-3 2 1 16,3-1-2-16,-2 6 0 16,4 4 1-16,0 5 1 15,0 8 1-15,-1 8 0 16,-5 6 0-16,-1 10 0 16,0 11-2-16,0 1 0 15,-1 7 0-15,-3-4 0 16,8 4-2-16,-9-9 1 0,-1-2-1 15,1-9 0-15,3-6-1 16,2-5 1-16,7-4-1 16,0-6 0-16,0-1-1 15,0-6 1-15,2-1-3 16,2-1 1-16,-3-1 0 16,-1-2 1-16,2 3 0 15,-2-3 1-15,0 0 0 16,0 0 0-16,0 0 0 15,0 0 0-15,5 0 1 0,-5 0 0 16,0 0 1-16,0 0 1 16,0 0-1-16,7 0 0 15,6 0 0-15,-1 0 1 16,2 0-2-16,8-3 1 16,12-1 0-16,2 3 0 15,4 1 0-15,6 0 0 16,-3 0 0-16,3 0 0 15,2 0-1-15,-6 0 0 16,2-4-1-16,-9 2 1 16,-6 2-1-16,3 0 0 15,-8 0-4-15,2 2 1 16,1 2-47-16,-8-4 1 16,-5 1 16-16,19 3 28 15</inkml:trace>
  <inkml:trace contextRef="#ctx0" brushRef="#br0" timeOffset="-112241.521">22002 11228 93 0,'0'0'0'16,"32"-33"0"-16,-32 29 1 15,-12 9 1-15,5-1 0 16,0-1 5-16,5-1 1 0,2-2 0 16,7-5 0-16,7 0-2 15,1-4 0-15,5 0 0 16,6-7 0-16,2 0-3 16,0 2 0-16,6 2-1 15,-6 3 0-15,-1 2-1 16,6-2 1-16,2 2-2 15,-8 0 1-15,0 0-2 16,1 4 0-16,-8-4-21 16,0 5 0-16,-8-3-36 0,-3 3-4 15,-4 0 62-15,-12 6 6 16</inkml:trace>
  <inkml:trace contextRef="#ctx0" brushRef="#br0" timeOffset="-111985.938">22022 11221 103 0,'26'-9'0'15,"17"-5"1"-15,-31 16 0 16,-12 10 5-16,2-3 0 16,-2 1 2-16,12 4 1 15,8 2-4-15,6 2 1 16,9 3-1-16,-2 0 0 15,-2 0-2-15,6 0 1 16,-1 2-3-16,-4-5 1 16,-3-1-3-16,-2-4 0 15,-6-3-78-15,-6-1-4 0,-3 0 83 16,-3-6 0-16</inkml:trace>
  <inkml:trace contextRef="#ctx0" brushRef="#br0" timeOffset="-109406.615">17630 8096 93 0,'0'0'0'16,"0"0"0"-16,0 0 0 0,-14 34 0 16,6-8 0-16,-10 6 2 15,1 1 0-15,-8-1 1 16,-3 3 1-16,1 0 0 15,0-3 1-15,7-10-4 16,-3 0 0-16,4-7-2 16,5-2 1-16,1-5-21 15,7-8 0-15,6 0 18 16,1-14 1-16,10-8 0 16,-3 2 1-16,5 1 1 0,1-4 0 15,5-3 2-15,-4 3 0 16,1 2 1-16,2 0 1 15,-3 1-1-15,-1 1 1 16,-2 7-1-16,-5-1 1 16,0 8 0-16,-1 2 1 15,-3 3-2-15,1 3 1 16,-3 6-3-16,6 3 1 16,6 6-2-16,-6-2 1 15,5 1-1-15,-4-1 1 16,1-2-1-16,2 0 0 15,-4-5-2-15,1 0 0 16,3-1-33-16,-2-4 0 16,-1 1 28-16,3-1 0 15,-1-3 5-15,1-1 0 16,-4-1 1-16,-2-3 1 16,-2 1 9-16,-4-3 0 15,-6-6 19-15,0 2 0 0,0-4-28 16,1 1 0-16,-2-3 0 15,-3 6 0-15,3-4 2 16,-1 7 0-16,-2 2 2 16,4 1 1-16,0 4-1 15,0 7 0-15,0 4 2 16,6 6 1-16,-5 6-2 0,1 16 1 16,3 6-2-16,1 12 1 15,-3 9-1-15,3 1 0 16,-6 0-1-16,7 5 0 15,0 2-1-15,5 12 0 16,2 9 1-16,0-16 0 16,1-5-2-16,-2-20 1 15,-3-19-1-15,2-3 0 16,1-9-1-16,1 3 1 16,0 1-1-16,-6-10 0 15,5-3-7-15,-6-5 1 16,1-6-42-16,-1-3 1 15,0 0 23-15,0 0 1 16,0 0 17-16</inkml:trace>
  <inkml:trace contextRef="#ctx0" brushRef="#br0" timeOffset="-107827.79">17976 8796 108 0,'0'0'0'16,"33"21"0"-16,-33-21 0 16,-11-2 0-16,4 0 0 15,-1-1 0-15,2 10 0 16,6 7 2-16,-5 3 0 16,3 12 3-16,2-5 1 15,0 4-5-15,2-5 1 16,3 3-1-16,1-6 1 0,-6-3-1 15,5-4 1-15,-2-5 0 16,4 1 0-16,-1-5-1 16,8-8 0-16,6-5-1 15,-2-3 1-15,3-5-1 16,-6-1 0-16,-1-1-1 16,6-1 0-16,-1 3 1 15,-9 4 0-15,2-1 1 16,-5 6 0-16,-5 4-1 0,-2 1 1 15,-2 3 0-15,-3 3 0 16,-3 6 0-16,1 3 0 16,0 4 0-16,8 3 0 15,10 4-1-15,-4-7 0 16,0 0 0-16,10-4 0 16,6 2 0-16,-1-5 0 15,1-4 1-15,2-8 0 16,1-3 0-16,-4 1 0 15,3-4 1-15,-8 1 0 16,-5-1-1-16,1 0 1 16,-6 0-2-16,-4-10 0 15,2-2-1-15,-5 3 0 16,4 2-24-16,-2 2 1 16,-2 4-26-16,0-4-5 15,-2 1 55-15,2 1 0 16</inkml:trace>
  <inkml:trace contextRef="#ctx0" brushRef="#br0" timeOffset="-107422.365">18555 8935 99 0,'0'0'0'0,"-34"-23"1"16,29 26 1-16,10 11-1 15,-5-3 1-15,6-1-1 0,-5 4 0 16,5-3 0-16,-5 1 1 16,1-3 1-16,5 0 1 15,0-4 2-15,2 0 0 16,-2 2-3-16,3-7 0 16,8 2-2-16,-1-4 1 15,1-5-1-15,-3-1 0 16,3-3 1-16,-8-3 0 15,1-2-1-15,-4 0 0 16,-7 1 0-16,0-7 1 16,-7 0 0-16,0 4 0 15,-6 2-1-15,-6 7 1 16,-3 6-2-16,-5 5 0 16,1 5-1-16,7 1 0 15,3 1-16-15,2 2 1 16,1 1-42-16,6 0-4 0,0-1 62 15,7 1 0-15</inkml:trace>
  <inkml:trace contextRef="#ctx0" brushRef="#br0" timeOffset="-106646.358">18827 8840 20 0,'0'0'0'0,"-28"17"-2"16,28-17 1-16,7-10 0 15,-4 3 0-15,4 0 40 16,-2 1 1-16,2 1-32 16,-5 2 1-16,2 3-6 15,-4 0 0-15,0 0-3 16,0 0 1-16,0 0-1 15,1 12 1-15,6 5-1 0,-1-1 1 16,-1 2-1-16,-3-2 1 16,-1-1 0-16,-1 3 1 15,-1 0-1-15,1-3 1 16,-2-1-1-16,2-5 0 16,0 0-1-16,0 0 1 15,2-4 2-15,-2 0 1 16,0 2-3-16,0-7 1 15,0 0-2-15,0-8 1 16,1-1 0-16,5-5 0 16,-6-2 0-16,0 0 0 15,0-1-1-15,0-1 1 16,0 0-1-16,1 1 1 16,5-1-1-16,-6 2 1 15,1 6-1-15,3 5 0 16,-2-1-2-16,4 5 0 15,1 1-26-15,2 7 0 16,-4 0-13-16,2 0-5 0,0 1 60 16</inkml:trace>
  <inkml:trace contextRef="#ctx0" brushRef="#br0" timeOffset="-105935.336">19045 8641 125 0,'0'0'0'0,"-11"44"-1"0,16-48 1 16,9-15-4-16,-7 3 1 16,4 0 2-16,-2 9 0 15,-2 7 1-15,-1 13 1 16,0 10 1-16,-5 1 0 15,1 4 0-15,3 7 0 16,-3 6 0-16,3-1 0 16,2 4-1-16,0-3 1 15,-1-4-2-15,1-4 1 16,0-1-1-16,-6-10 1 16,3-2-1-16,-4-3 0 15,-4-1 1-15,4-7 1 16,-1-4-1-16,1-5 0 15,0 0-1-15,0-10 0 16,-7-10 0-16,7-2 1 16,-2-5-1-16,2-1 0 0,-5 0 0 15,5-2 1-15,5-2-1 16,-5 6 0-16,2 8 0 16,-2 3 0-16,5 4 0 15,-3 2 0-15,3 4 0 16,2 2 0-16,1 3-1 15,12 3 0-15,8-1-3 16,-2 5 1-16,2 7 1 0,-6-5 1 16,3-1 0-16,-10-2 0 15,-6-1 0-15,2-1 1 16,-10-1 0-16,5 1 0 16,-6 1-1-16,0 0 1 15,0 2 0-15,-13 0 0 16,-1 0 2-16,-5 0 0 15,2 0 1-15,-1-3 1 16,4 1-2-16,2-3 1 16,5 0-2-16,-2 3 1 15,3 4-2-15,4-1 1 16,-2 1-1-16,15 2 1 16,4 1-3-16,-1-3 0 15,6 0-66-15,1-4-4 16,6 0 72-16,-2-1 0 15</inkml:trace>
  <inkml:trace contextRef="#ctx0" brushRef="#br0" timeOffset="-104919.014">19652 9049 89 0,'0'0'0'15,"-34"-18"0"-15,34 23 1 16,20 10-1-16,-6-3 0 15,5 2 0-15,-4-2 0 16,3 0 1-16,-4-4 0 16,-4-1 2-16,9-7 0 15,1 0-1-15,-5-7 0 16,5-2-1-16,-8 0 1 16,-4-2-1-16,1-1 0 15,2-2 0-15,-6 2 0 16,-3 1 1-16,-1-1 0 15,-1 1 4-15,-1 3 0 16,-5 4-5-16,1-1 1 16,-2 5-1-16,4 2 1 15,-3 3-2-15,6 4 0 16,0 1-1-16,6 4 0 0,-5 0-2 16,5-5 0-16,-3 0-6 15,6 0 1-15,0-1-1 16,3-4 1-16,-3-2 3 15,11-4 0-15,7-2 3 16,-5-1 1-16,-1 2 3 16,-2-4 0-16,-5-4 1 0,-1 2 1 15,-6 4 4-15,-2-2 1 16,-2 2-5-16,-3 1 1 16,4 2-5-16,-8 8 1 15,1 2 1-15,-2 7 0 16,5 6 1-16,-2 0 0 15,2 3-1-15,0 1 0 16,-4-1-1-16,4 1 1 16,4 0-1-16,-2-1 0 15,4 3-1-15,0-4 1 16,1-6-1-16,-6-3 1 16,-1-5-1-16,2-4 1 15,-2-1 0-15,0-4 1 16,0 0-1-16,0-9 0 15,4-9 0-15,-8-3 1 16,2-5 0-16,2-4 1 16,-1 0-2-16,1-7 1 15,0 0-1-15,0 4 1 0,0 3-1 16,1 4 0-16,1 1-1 16,3 6 0-16,-3 3 0 15,3 4 0-15,-5 6-1 16,20 6 1-16,7 4 0 15,1 8 0-15,4 8-1 16,-10-5 1-16,-2 3 0 0,1 3 0 16,-1-3 0-16,-4-1 0 15,-4-6 0 1,-12 5 0-16,-7-2 0 0,-19-2 1 16,-10 2 0-16,-11-5 0 15,-13 0-6-15,4-6 1 16,-5-1-68-16,6 1-4 15,-6-3 98-15</inkml:trace>
  <inkml:trace contextRef="#ctx0" brushRef="#br1" timeOffset="-92289.934">14177 11697 122 0,'0'0'0'16,"14"26"0"-16,-10-20 1 16,-4-6 1-16,0 0 1 15,-4-7 0-15,4 3 1 16,0 2 0-16,0 2 0 16,0-3-2-16,6 5 0 0,1 3 1 15,7 4 1-15,-1 0-1 16,1 1 1-16,0 2-3 15,6 4 1-15,2 4-1 16,4-1 1-16,-5 4-1 16,5-2 1-16,-5 0-1 0,0-2 1 15,-1-1-1-15,7 3 0 16,7-4 0-16,0 8 0 16,0 1-1-16,-1 1 1 15,2 1-1-15,-1 0 1 16,0-3-1-16,-5 1 1 15,4-1-1-15,-6-6 1 16,-7-2-1-16,3 5 1 16,3 0-1-16,-5-2 1 15,-2-4-1-15,2-2 0 16,4 0 0-16,-10-4 1 16,1 1-1-16,0-2 1 15,-2-1-1-15,-4 1 1 16,2 0-1-16,-5-4 1 15,2 0-1-15,0-1 0 16,-7 0 0-16,3-1 1 16,-3-1-1-16,-2-2 1 15,1 2-1-15,-1-2 1 16,0 0-1-16,-1-7 0 16,-6-8 0-16,-7 3 0 0,-7-7 0 15,0-1 0-15,-4 1 0 16,4-4 1-16,-5 0-1 15,0-3 1-15,-2 0-1 16,-7-1 0-16,-1 3 0 16,-3 1 0-16,-2 4 0 15,6-8 0-15,0 3 0 0,-4-1 0 16,10 0 0-16,-4 3 0 16,6 2 0-16,0 3 0 15,6-3 0-15,-11-1 0 16,3-2 0-16,2 2 0 15,8 2 0-15,-2-2 0 16,0 3 0-16,0 1 1 16,1 4-1-16,0 5 0 15,6 6 0-15,2-3 0 16,3 1 0-16,3 1 1 16,4 1-1-16,2 2 0 15,-4-4 0-15,4 4 0 16,4 9 0-16,3 0 0 15,0 3 0-15,8 6 0 16,10 3 0-16,-3 0 0 16,1 4 0-16,2-3 0 15,2 1 0-15,0 0 0 16,-5 3-1-16,11 4 1 0,2 7 0 16,5-7 0-16,2 2 0 15,-2-1 0-15,-1 1 0 16,-1-2 0-16,7 3 0 15,-3-3 0-15,0-5 0 16,2-1 0-16,-2 1 0 16,-2-4 1-16,-4 0-1 15,-1-3 0-15,2-6 0 16,-14 0 0-16,-3-3 0 0,0-2 1 16,-6 2-1-16,0-6 0 15,-7 3-47-15,-1-6 0 16,1 1 10-16,6 3 13 15</inkml:trace>
  <inkml:trace contextRef="#ctx0" brushRef="#br1" timeOffset="-90562.73">17105 12209 85 0,'0'0'0'16,"-7"24"5"-16,2-17 1 15,3-7-1-15,-3 4 1 16,2-3 1-16,-8 6 1 16,-3 6-1-16,0 3 0 15,-8 5-2-15,3 2 0 0,-2 3-1 16,-4 6 0-16,1-1-1 15,-8 4 0-15,-1 6 0 16,4-4 0-16,-5 1-1 16,5-3 1-16,3-3-2 15,7-7 0-15,5-4-1 16,5-4 1-16,4-4-1 16,-1-3 0-16,6-3 0 15,0-3 0-15,0-3 0 0,6-8 0 16,6-7-1-16,-3-5 1 15,4-7 0-15,1-2 0 16,4-2 0-16,-2-2 0 16,4-7 0-16,-4 8 0 15,-2 3 0-15,5-8 1 16,1 0-1-16,0 6 0 16,0 3 0-16,2-3 0 15,4 2 0-15,-6 0 0 16,-6 7 0-16,-6 4 0 15,-2 1 1-15,-1 3 0 16,-5 5 0-16,0 1 0 16,0 1-1-16,0 3 1 15,-5 3-1-15,-4 7 1 16,-5 5-1-16,-2 9 1 16,2 9-1-16,-3-2 1 15,-2 7-1-15,-2 1 1 0,-4-1 0 16,3 2 0-16,-3 1 0 15,4-3 1-15,4 1-1 16,3-8 0-16,-2-5-1 16,7-4 0-16,2-2 0 15,0-4 0-15,7-1 0 16,0-7 0-16,0-1-1 16,14-8 1-16,6-6-1 0,1-4 1 15,-2-4-1-15,2-8 1 16,0-6 0-16,0 2 0 15,-1 0 0-15,1-3 0 16,6-2 0-16,-1 0 0 16,-5 0-1-16,-2 3 1 15,-4 6 0-15,-1 1 0 16,-1 9 0-16,-6 0 0 16,-2 6 0-16,-3-3 0 15,-1 6 0-15,-1 2 0 16,-1 3 0-16,-12 9 0 15,-2 8 0-15,-6 7 0 16,0 8 0-16,-4 4 1 16,-2 4-1-16,0 3 1 15,1 4-1-15,-3-2 1 16,2-3-1-16,5-7 1 16,3-3-9-16,6-9 0 15,5-3-76-15,-12 22 43 16</inkml:trace>
  <inkml:trace contextRef="#ctx0" brushRef="#br1" timeOffset="-74738.178">16921 14381 87 0,'0'0'0'16,"1"26"1"-16,5-8 1 16,-5 3 4-16,3 2 1 15,-4 1-2-15,3-5 0 16,1-1 2-16,10-2 0 16,8 0-5-16,-4-6 0 15,3-3-2-15,-6-9 1 16,6-8-1-16,0-9 0 15,4-8 0-15,-10 3 1 16,-2-1-1-16,-6-3 1 16,-2 0 0-16,-5-2 0 15,-5 0 0-15,-2 5 1 16,-4 4 0-16,-5 7 1 0,-10 6-1 16,0 2 1-16,-2 6-3 15,6 7 1-15,2 6-1 16,5 1 0-16,4 1-10 15,15 3 1-15,4 3-18 16,-1-5 0-16,0-2-9 16,4-2-4-16,-2-3 46 15,10-4-5-15,2 1-1 0,-6-5 0 16</inkml:trace>
  <inkml:trace contextRef="#ctx0" brushRef="#br1" timeOffset="-74141.711">17161 14354 102 0,'0'0'0'15,"-14"20"0"-15,13-13 1 16,1-2 0-16,0 4 0 16,5 1 2-16,-3 6 0 15,5 3-1-15,-2-1 0 16,-2 3 0-16,4-5 0 16,0 0-1-16,5 0 1 15,1-2-1-15,6-4 0 16,2-3-1-16,-4-3 1 15,2-3 0-15,2-6 1 16,5-7-1-16,-6-2 0 16,-1-2-1-16,2-2 1 15,-6-1-1-15,-2 1 0 16,-1 6 0-16,-5 3 1 0,-4 2 0 16,3 2 1-16,-5 2-1 15,-1 3 1-15,4-4-1 16,-4 4 0-16,1 5-1 15,8 4 1-15,3 3-1 16,2 4 1-16,0 5-1 16,-1-5 0-16,-5-2 0 15,-1-3 0-15,-2-2 0 16,2-2 0-16,-1-4 0 0,-3-1 0 16,1-4 0-16,8-5 0 15,2-5 0-15,-4 1 0 16,2-1 0-16,1 3 0 15,-5 0 0-15,-2 4 0 16,1 0 0-16,-6 1 0 16,3 3 0-16,-4 1 0 15,3-2 0-15,1 7 1 16,-2 4-1-16,3 1 1 16,-2 3-2-16,9 1 1 15,2 2-13-15,-1-4 1 16,2-2-14-16,5-3 1 15,6-3 5-15,-5-4 0 16,0-2 16-16,1-12 1 16,3 0-8-16</inkml:trace>
  <inkml:trace contextRef="#ctx0" brushRef="#br1" timeOffset="-73572.195">17997 14330 76 0,'0'0'0'16,"0"-28"9"-16,1 14 0 0,5-4-1 15,1 4 1-15,-6 2-4 16,5 3 0-16,-5 2 1 15,3 1 0-15,-3 3-4 16,-1 3 1-16,0-4 2 16,6 8 0-16,-6 5-2 15,1 10 1-15,6 7-3 16,-1 4 1-16,1 7-2 16,0-2 1-16,1 2-1 0,-2-9 0 15,1 1-2-15,-6-8 0 16,3-7-4-16,-4-4 1 15,-5-3-9-15,3-3 1 16,-9-6 13-16,1-10 0 16,-8-9 0-16,3 0 0 15,-4-2 1-15,-2 0 0 16,-11 0 2-16,11 5 1 16,6 3-1-16,-5 2 1 15,8 4-3-15,4 2 1 16,2 2-2-16,6 2 1 15,6-1-1-15,7 2 0 16,8 2 0-16,0-1 0 16,4 1 0-16,3-4 0 15,5-3-1-15,3 0 0 16,4-2 0-16,-1 1 1 16,-4 0-1-16,-2 0 1 0,-3-1 0 15,-1 0 0-15,-4 2 0 16,-3 2 0-16,-3 3 3 15,1 0 1-15,-6 4 2 16,-2 10 1-16,-4 8-4 16,1 4 0-16,3 8-2 15,-6 1 1-15,-12 6-2 16,5-4 0-16,-5-1-13 16,6-6 1-16,-5-6-54 0,10-4-4 15,-5 0 90-15</inkml:trace>
  <inkml:trace contextRef="#ctx0" brushRef="#br1" timeOffset="-73420.012">18399 13890 128 0,'0'65'0'16,"0"44"-61"-16,14-109-5 15,-7 0 85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48:30.43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0 5574 141 0,'0'0'0'16,"0"0"0"-16,0 0 0 15,0 0-1-15,0 0 1 16,0 0 0-16,0 0 0 16,19 39 0-16,-12-7 0 15,6 8 0-15,-5 6 1 16,-2 10 0-16,1-7 0 15,1 4 0-15,-2-7 0 16,0-2 0-16,1 0 1 16,-1-4-1-16,1 0 1 15,-6-4-1-15,6-8 0 16,-1-4-1-16,-5 1 0 16,5-1-2-16,-6-4 1 15,-7-4-7-15,1-2 0 16,-8-4-2-16,7-3 0 0,-6-1-70 15</inkml:trace>
  <inkml:trace contextRef="#ctx0" brushRef="#br0" timeOffset="524.663">1538 5871 140 0,'0'0'0'16,"0"27"0"-16,7-36 0 16,-2-17 0-16,5 3 0 15,9-2-1-15,1 1 1 16,8-1-1-16,-8 6 1 15,1 1-1-15,6 4 1 16,-5 2-1-16,3 3 1 16,-4 4 0-16,12 5 0 15,7 5 0-15,-9 0 0 16,1 2 0-16,-5 7 0 16,8 4 0-16,-8-1 1 15,-7 3-1-15,-6 4 1 0,-1 4 0 16,-19 1 1-16,-6 0 0 15,-4 1 0-15,-11-5 0 16,-1-4 0-16,-7 0 1 16,3-7 0-16,-1-5 0 15,9-4 0-15,-2 1 0 16,0-3 0-16,5-3-2 16,0 0 1-16,1-3-2 15,7 1 1-15,4 2-1 16,-2-4 0-16,4 2-5 0,7-1 0 15,-5-1-6-15,5 1 0 16,0 1-87-16</inkml:trace>
  <inkml:trace contextRef="#ctx0" brushRef="#br0" timeOffset="1290.274">2219 5569 136 0,'0'0'0'0,"0"0"0"16,0 0 0-16,0 0 0 15,0 0 0-15,0 0 0 16,0 0 0-16,0 0 0 0,13 18 0 15,8 13 0-15,0 8 1 16,-1 7 0-16,-4 3 0 16,2 4 0-16,-6-4 1 15,-3 0-1-15,-1-5 1 16,-3-9-1-16,1 2 1 16,-6-5-1-16,0-6 1 15,0-5-1-15,-6-3 1 16,6-8-1-16,0-1 1 15,0-4-1-15,0-5 0 16,0 0 0-16,6-9 0 16,-6-5 0-16,1 0 0 15,1-5 0-15,3 0 0 16,1-4-1-16,1 4 1 16,1 1-1-16,10-5 1 15,-3-3-1-15,5 1 1 16,1 2-1-16,0 6 1 15,5 1-1-15,-4 4 0 16,4-2 0-16,-6 5 0 0,-5 5 0 16,12 13 0-16,0 9 0 15,-2 4 0-15,-9 1 0 16,-1 7 1-16,-3 2 0 16,-5-6 0-16,-1 2 0 15,-5 2 0-15,-1 5 0 16,0-8 0-16,0-4-1 0,0-4 0 15,0-3-4-15,0-8 1 16,-1 1-5-16,1-9 0 16,0 0-101-16</inkml:trace>
  <inkml:trace contextRef="#ctx0" brushRef="#br0" timeOffset="1755.686">3166 5915 107 0,'0'0'0'0,"0"0"0"16,0 0 0-16,0 0 0 15,0 0 1-15,0 0 0 16,0 0 1-16,0 0 1 16,0 0 1-16,0 0-1 15,0 0 0-15,34-7 2 16,-8-1 0-16,2-3 0 15,12-7 0-15,-4 1-1 16,4-1 0-16,-8 4-1 0,4-3 1 16,-2-1-1-16,0 4 0 15,-7 5-2-15,-1-3 1 16,-11 7-1-16,5-4 1 16,-6 4-2-16,0 1 0 15,-7-1-1-15,1 1 0 16,-4 1-9-16,-4 1 0 15,0-2-96-15</inkml:trace>
  <inkml:trace contextRef="#ctx0" brushRef="#br0" timeOffset="2117.106">3649 5323 136 0,'0'0'0'0,"-1"28"0"16,1-31 0-16,1-11 0 16,-1 1 0-16,2 3 0 15,3 5 0-15,-5 1 0 16,6 8 1-16,2 1 0 15,-1 14 0-15,6 15 0 16,-8-1 1-16,-2 9 0 16,3-5 0-16,-6-2 0 15,0-3 0-15,0-6-1 0,-7 2 1 16,0-1-2-16,0-6 1 16,0-4-3-16,3-6 0 15,4-2-9-15,0-9 1 16,0 0-81-16</inkml:trace>
  <inkml:trace contextRef="#ctx0" brushRef="#br0" timeOffset="2388.436">3860 5281 115 0,'0'0'0'16,"-40"44"0"-16,44-30 0 16,12-7 0-16,-4 11 1 15,3-1 1-15,-6 11 1 0,2 2 1 16,-11 2 0-16,-6-1-1 16,6-4 0-16,0-8-2 15,0 2 1-15,0-7-4 16,6 0 1-16,-6-1-4 15,0-5 0-15,1 1-84 16</inkml:trace>
  <inkml:trace contextRef="#ctx0" brushRef="#br0" timeOffset="3407.198">3637 4889 64 0,'0'0'0'0,"0"0"1"16,0 0 0-16,0 0 2 15,0 0 0-15,0 0 2 16,0 0 1-16,0 0 0 15,0 0 0-15,0 0-1 16,0 0 0-16,0 0-2 16,0 0 1-16,0 0-1 0,0 0 1 15,-8 39-2 1,8-22 1-16,-2 3-1 0,16 1 0 16,8 5 0-1,-1-8 0-15,0-3 0 0,12-6 1 16,13-2 0-16,-6-10 0 15,2-11 0-15,-6-4 1 16,4-8-1-16,-12-6 0 16,-2-3-1-16,-6-2 1 15,-5-7-1-15,-8 4 0 16,-7-4 0-16,-3 9 1 16,-9 3-1-16,-9 6 0 15,-12 8-1-15,-8 6 1 16,-6 10-1-16,-15 11 0 15,-12 8-1-15,33 8 0 16,6 8-7-16,-44 25-117 16</inkml:trace>
  <inkml:trace contextRef="#ctx0" brushRef="#br0" timeOffset="4113.907">3740 5632 143 0,'0'0'0'0,"25"0"0"15,-17 4 0-15,-2-4 0 16,2 5 0-16,4 4 0 16,15 3 0-16,13-1 0 0,2 5 1 15,6-2 0 1,8-2 0-16,3 4 1 0,3 0 0 16,4-2 1-16,-3 0 1 15,-4 0-1-15,-3 2 0 16,-9-2-1-16,2 0 0 15,5 2 0-15,-18-2 1 16,-3-6-1-16,-6 1 0 16,-8 0-2-16,-9-4 1 15,1-1-1-15,-3-4 0 16,-6 2-4-16,2-2 1 16,-3 0-5-16,-1 0 1 15,-5 0-3-15,-2 0 1 16,4 0-87-16</inkml:trace>
  <inkml:trace contextRef="#ctx0" brushRef="#br0" timeOffset="4790.446">4698 5697 106 0,'0'0'0'16,"0"-24"0"-16,0 15 1 0,1 2 0 15,-1 3 1-15,0-1 1 16,0 10 0-16,0 4 0 15,0 9 1-15,0 8-1 16,0 6 1-16,-1 5-1 16,-5 1 0-16,3 6 0 15,-2-3 0-15,5-1-1 16,-6-5 1-16,6-3-2 0,0 0 1 16,0-1-1-16,6-8 1 15,-6-2-1-15,0-9 0 16,5-1-1-16,-5-6 1 15,2-3-1-15,-2-9 1 16,5-7-1-16,-2 0 1 16,3-4-1-16,-1 1 1 15,-5-1 0-15,1 1 0 16,1-1 0-16,5 0 0 16,-2 4 0-16,2 0 0 15,0-1-1-15,6 4 1 16,-5-1-1-16,10-1 1 15,3 3-1-15,-4-4 1 16,8 1-1-16,1 3 1 16,0 3-1-16,-10 2 1 15,3 5-1-15,-4-4 1 16,6 4-1-16,-1-3 1 16,0 1 0-16,-7-7 0 0,-3-3 0 15,-5 1 0-15,-10-6 0 16,-2 3 0-16,-2-2 0 15,4 5 0-15,-4 2-1 16,8 1 1-16,-4 4-1 16,-1 4 1-16,3 4-1 15,3 4 1-15,2 10 0 16,-1 5 0-16,5 8-1 0,7 5 1 16,0 4 0-16,1-3 0 15,0 2 0-15,0-2 1 16,-1-2-2-16,0-5 1 15,-5-8-6-15,-1-4 0 16,-1-6-2-16,8 20-118 16</inkml:trace>
  <inkml:trace contextRef="#ctx0" brushRef="#br0" timeOffset="6306.329">5976 5676 135 0,'0'18'0'0,"2"10"0"16,-1-3 0-16,-1-3 0 16,0 5 1-16,0 1-1 0,-1 2 1 15,-1-4 0 1,-3-3 0-16,-2 3-1 0,1-8 1 15,-6 0-1-15,3-8 0 16,4-3-8-16,-3-2 1 16,2-3-4-16,5-2 0 15,-6 0-60-15</inkml:trace>
  <inkml:trace contextRef="#ctx0" brushRef="#br0" timeOffset="6533.807">5781 5842 138 0,'0'0'0'16,"0"0"0"-16,0 0 1 15,0 0 0-15,0 0 1 16,0 0 0-16,0 0 0 16,34-6 0-16,0 6 0 15,13-3 0-15,0 3 1 16,7 0-2-16,-5 0 0 0,-1 0-5 15,-6-2 1-15,4-2-2 16,36-1-98 0</inkml:trace>
  <inkml:trace contextRef="#ctx0" brushRef="#br0" timeOffset="8842.26">7212 6165 120 0,'0'0'0'16,"0"0"0"-16,0 0 0 15,0 0 0-15,0 23 1 16,5 17 0-16,-5 4 0 16,0 11 1-16,-5 6 0 15,4 2 0-15,-1 2 1 16,-3 2-1-16,5 0 1 15,-2 0 0-15,-2-4 0 16,4-9-1-16,-1-1 1 16,1-4-1-16,-6-10 0 15,6-11-1-15,0-5 0 0,-1-7-2 16,1-6 1-16,0-3-8 16,7-10 0-16,-6-2-89 15</inkml:trace>
  <inkml:trace contextRef="#ctx0" brushRef="#br0" timeOffset="9338.141">7197 6202 118 0,'0'0'0'16,"7"17"0"-16,-2-13 0 16,-3-4 0-16,4-4 0 15,1-1 0-15,20-12 0 0,14-10 1 16,7 4 1-16,7-3 1 16,-1 0 0-16,7-4 0 15,-5 2 0-15,4-2 0 16,1 2 0-16,-4 1 0 15,1-1 1-15,-8 2-1 16,-3-1 1-16,0 5-3 16,-8 4 0-16,-4 0-1 15,-9 3 0-15,-5 4-3 0,-6 6 0 16,-6-2-6 0,-9 7 0-16,0 0-84 0</inkml:trace>
  <inkml:trace contextRef="#ctx0" brushRef="#br0" timeOffset="9652.034">7320 6316 135 0,'53'-25'0'16,"36"-11"0"-16,-74 27 0 15,-34 12 0-15,30-12 0 16,8-3 0-16,9-5 0 16,8-6 0-16,10-4 1 15,2-3 0-15,7 2 0 16,-1 2 1-16,19-9 0 0,5-2 1 16,-11 2 0-1,-5 5-2-15,-15 11 1 0,-13 5-2 16,6-4 1-16,-7 2-3 15,-5 6 0-15,-6-3-5 16,-2 3 1-16,-6-3-90 16</inkml:trace>
  <inkml:trace contextRef="#ctx0" brushRef="#br0" timeOffset="11468.906">8145 5775 122 0,'0'0'0'15,"0"0"0"-15,0 0 0 16,0 0 0-16,0 0 0 16,0 0 0-16,0 0 0 15,0 0 1-15,0 0 0 16,46 21 2-16,-13-7 0 15,3 3 0-15,10 5 0 16,1 0 0-16,0 5 1 16,3-4-1-16,-1 3 0 15,9 0-1-15,-1 1 1 16,4-3-1-16,0 3 0 16,0-1 0-16,-6-3 0 0,-14-2-1 15,6-2 1-15,1 2-1 16,-8-3 0-16,-5-4 0 15,-8-2 1-15,-6-3-1 16,-3-4 0-16,-8 4 0 16,2-5 0-16,-3-3 0 15,-4 3 0-15,2-1-1 16,-5-3 1-16,3 6-1 16,-5-3 1-16,0 3-1 15,0-1 1-15,-7 7-1 0,6-8 1 16,-6 1-1-16,3-2 1 15,-3-1-1-15,7-2 1 16,-2-2-1-16,4-1 1 16,9-6-1-16,4-5 0 15,13-4 0-15,4-3 1 16,4 2-1-16,4-6 1 16,2-1-1-16,5 0 1 15,0 1-1-15,1 2 1 16,4 4-1-16,-7 3 0 15,-1 4 0-15,-15 3 1 16,-2 0-1-16,-6 4 1 16,-6 1-1-16,-1 1 1 15,-2 1-1-15,-1 2 0 16,-9 0-4-16,5-3 0 16,-2 1-3-16,-3-2 0 15,3 1-114-15</inkml:trace>
  <inkml:trace contextRef="#ctx0" brushRef="#br0" timeOffset="12566.431">9975 5720 119 0,'0'0'0'0,"0"0"0"15,0 0 0-15,0 0 0 16,0 0 0-16,19 20 0 16,-10 4 0-16,-3 10 0 15,3 4 1-15,2 1 0 16,-10-2 1-16,5-2-1 16,-5-3 1-16,-1-3-1 15,0-6 1-15,0-5-1 0,0-4 1 16,0-5-1-1,0 0 1-15,0-8-1 0,0-1 1 16,0 0-1-16,0-7 0 16,-1-3 0-16,-3-6 0 15,2-5 0-15,2-6 0 16,-1-4 0-16,1-1 0 16,0-3 0-16,0-4 1 15,1 2-1-15,-1 2 1 16,6 0-1-16,1 2 0 15,5 3-1-15,4 7 1 16,-3 5-1-16,14 1 1 16,8 3-1-16,-8 5 0 15,1 6 0-15,-7-3 0 16,0 6 0-16,-3 2 0 16,1 5 0-16,-10 2 0 15,3 8 0-15,-11 6 1 0,-2 4 0 16,-11-1 0-1,-4 2 0-15,-9 2 0 0,-3-5-1 16,-1-1 1-16,-3-4-1 16,6-5 1-16,5-1-1 15,7-10 1-15,2-2-1 16,5 1 0-16,4-3 0 16,3 0 0-16,1 0 0 15,20-3 0-15,13 1 0 16,0 0 0-16,7 2 0 0,-7 0 0 15,5 2 0-15,-8 3 0 16,6 0 0-16,-9 1 0 16,0 6 0-16,-7-3 0 15,-1-4 0-15,-6 9 0 16,-14 4 0-16,-7-1 0 16,-12 1 1-16,-3-2 0 15,-6 0 0-15,-12-4 1 16,-1 0-1-16,-2-3 1 15,-4-4-1-15,3-1 0 16,2-3-1-16,7-1 0 16,1 0-5-16,7-3 0 15,8 1-2-15,-23-7-104 16</inkml:trace>
  <inkml:trace contextRef="#ctx0" brushRef="#br0" timeOffset="12986.314">10083 4956 125 0,'0'0'0'16,"1"26"0"-16,1-31 0 16,-2-13 0-16,4 10 0 15,-3-1 1-15,6 14 0 16,2 13 1-16,-4 3 0 15,2 7 1-15,0 5 1 16,0 8 0-16,-1-1 0 16,-1 4-1-16,-2-7 1 15,4-5-1-15,-2-6 0 16,1-5-2-16,2 4 0 16,5-1-2-16,-1-6 1 15,-3-4-8-15,-2-14 1 16,-1-4-97-16</inkml:trace>
  <inkml:trace contextRef="#ctx0" brushRef="#br0" timeOffset="13480.993">9832 4590 125 0,'0'0'0'15,"41"39"0"-15,-34-20 0 16,-7-1 0-16,0-6 0 16,-1-3-1-16,9 7 1 15,12 5-1-15,2-4 1 16,11-3 0-16,-1-1 0 16,3-10 0-16,1-6 1 15,6-6 2-15,-3-5 0 16,1-4 0-16,-11 1 1 15,-1-4-1-15,-9-2 0 16,-1-7 0-16,-18-2 0 16,-11-1-1-16,-8 3 0 0,-9 4-1 15,-8 6 1-15,-17 12-2 16,6 9 1-16,-9 13-3 16,9 7 1-16,0 11-8 15,11 3 1-15,2-3-89 16</inkml:trace>
  <inkml:trace contextRef="#ctx0" brushRef="#br0" timeOffset="14053.938">10770 5827 123 0,'0'0'0'0,"0"0"0"0,0 0 0 16,0 0 0-16,0 0 0 15,29 22 1-15,-1-8 0 16,12 3 2-16,-1-3 0 16,-1 0 2-16,6 4 0 15,-1-1-2-15,-4 1 1 16,-8-6-2-16,8 2 0 15,-5-1-2-15,-7-5 0 16,-1 0-3-16,-5-1 1 16,-6-6-3-16,-1 3 0 15,4-4-93-15</inkml:trace>
  <inkml:trace contextRef="#ctx0" brushRef="#br0" timeOffset="14441.832">11303 6040 138 0,'0'0'0'0,"0"0"0"16,0 0 0-16,9 37 0 16,3-16 0-16,6-2 0 15,-1 3 0-15,11-3 0 16,4-3 0-16,-3-2 0 15,10-5 0-15,-3-4 1 16,1-2 0-16,-8-6 0 16,10-6 1-16,-10-5 0 0,3-7 0 15,-8-4 0-15,1 4 0 16,-8-2 0-16,1-3 0 16,-13 3 0-16,-5-3 0 15,-11 3 0-15,-3 2 0 16,-8 0-1-16,-13 12 1 15,-12 7-1-15,1 2 1 16,-2 5-2-16,1 8 1 16,-1 4-2-16,14 3 1 15,6 1-4-15,7 5 0 16,0 0-112-16</inkml:trace>
  <inkml:trace contextRef="#ctx0" brushRef="#br0" timeOffset="15567.373">10383 4611 121 0,'0'0'0'0,"14"16"0"16,-7-12 0-16,-2-6-1 15,11-2 1-15,-1-1-1 16,17-4 1-16,4-3 0 16,10 3 0-16,2-5 0 15,0 2 0-15,4 1 1 0,-7-4 0 16,2 0 0-16,-1 1 1 16,-5 2-1-16,-2 2 1 15,-10 3 0-15,-1 1 0 16,-1-2 0-16,-7 2 0 15,0 3 0-15,-8-1 1 16,-3 2-2-16,-2-1 1 16,-2 6-1-16,2-1 1 15,1 5-1-15,6 4 1 16,0 6-1-16,7 4 1 16,5 6-1-16,-5-4 1 15,7 3-1-15,5 0 0 16,6-1 0-16,-1 5 0 15,7 0 0-15,3 3 0 16,0 2 0-16,-1-5 0 16,1-2-1-16,-7 2 1 15,0 2-1-15,-12-6 1 0,-4-3-1 16,2 0 1-16,1-2-1 16,-7-4 1-16,4-6-1 15,-11-2 1-15,-6-2-1 16,3 2 1-16,-2-2-1 15,-8 0 1-15,5-4 0 16,-5 4 0-16,3 6-1 16,-4-1 1-16,-4 7-1 15,-3 8 1-15,-1-1 0 0,-5 6 0 16,1 6 0-16,3-3 0 16,-3 6 0-16,-2 1 0 15,4 5 0-15,-2-3 0 16,-2-3-1-16,1-4 1 15,5-2 0-15,-3 0 0 16,3-3-1-16,6-10 1 16,-3-4-2-16,-1-2 0 15,6-2-10-15,-1-5 0 16,-3-1-104-16</inkml:trace>
  <inkml:trace contextRef="#ctx0" brushRef="#br0" timeOffset="16393.437">10988 3821 109 0,'0'0'0'15,"0"0"-1"-15,0 0 1 16,0 0 0-16,0 0 0 0,0 0 0 16,0 0 1-16,21 31 0 15,-7 4 1-15,1 13-1 16,3 1 1-16,-9 5-1 15,-1-6 1-15,-1 1-1 16,-2 0 1-16,-5 1 0 16,0-10 0-16,6-5 0 15,-5 0 0-15,1-3 0 16,3-6 1-16,-3-6-1 16,3-3 0-16,-5-8 0 0,6 0 0 15,-6 0-1-15,1-6 1 16,5 2-1-16,2-5 1 15,3 0-1-15,4-5 1 16,6-4-1-16,0-7 1 16,4 1 0-16,3-3 0 15,0-7-1-15,6 1 1 16,0-3 0-16,0 3 0 16,0 5-1-16,2-3 1 15,10 3-2-15,-6 3 1 16,-7 6-3-16,2-4 1 15,-6 5-8-15,-3 0 1 16,-3 0-98-16</inkml:trace>
  <inkml:trace contextRef="#ctx0" brushRef="#br0" timeOffset="17054.453">11870 5088 125 0,'0'-27'0'0,"0"-17"0"16,11 36 0-16,4 22 0 15,-2-6 0-15,6 5 1 16,10-13 0-16,6-6 1 16,0 5 1-16,4-1 0 15,1-7 1-15,0 0-1 16,3-5 1-16,3-2 0 16,1-1 0-16,-2 1-1 0,0 0 1 15,-4 6-3 1,-5-6 0-16,-3 5-1 0,-6-1 0 15,-7 3-4-15,-6 4 0 16,-3 1-9-16,-11 4 0 16,-16 7 3-16,-8 8 1 15,-2-1-68-15</inkml:trace>
  <inkml:trace contextRef="#ctx0" brushRef="#br0" timeOffset="17373.313">11807 5121 118 0,'28'-2'0'16,"19"-5"0"-16,-33 7 0 15,-22 7 0-15,8-7 0 16,-6 2 0-16,20 2 0 16,7-4 0-16,0 0 0 15,5 3 1-15,2 2 1 0,4 4 1 16,-4 9 1-16,5 5 0 15,-4 3 0-15,-1 6-1 16,5 6 1-16,2 3-1 16,-3-6 0-16,-6-9 0 15,-2-1 0-15,2-4-1 16,-8-7 1-16,-2-2-3 16,-2-3 1-16,-6 0-5 0,3-4 1 15,-8-5-3-15,13 9-99 16</inkml:trace>
  <inkml:trace contextRef="#ctx0" brushRef="#br0" timeOffset="19065.756">7735 7126 109 0,'0'0'0'0,"0"0"0"16,0 0 0-16,0 0 1 16,20-17 0-16,-6 4 1 15,0 1 1-15,5 3 0 16,-5 2-1-16,0 0 1 15,5 5-1-15,-4-1 1 16,-1 3-1-16,4 3 0 16,-4 3 0-16,-5 11 0 15,-2 10-1-15,-7 1 1 16,-7 10-1-16,-7 3 1 16,-7 3-1-16,0-4 1 15,-4 1-1-15,4-1 1 16,7-1-1-16,2-6 1 15,5-3-1-15,6-7 1 0,7 0-1 16,-4-6 1-16,9-3-1 16,4-1 0-16,17-1-1 15,-3-9 1-15,5-6-1 16,-5-2 0-16,-4-4 0 16,-3-2 0-16,-3-3-2 15,-6-3 1-15,-10-6-3 16,-3 2 1-16,-3 1-1 0,-15 3 0 15,-4 3 1-15,-5 1 0 16,-6 3 1-16,4 1 1 16,-4 6 0-16,-2-3 1 15,7 3 0-15,3-1 0 16,10 3 0-16,4-5 0 16,4 3 1-16,14-1 0 15,11 1 1-15,9 1 0 16,7-2 1-16,2-1 1 15,10-7-2-15,-13 3 1 16,-4 4-2-16,3 0 0 16,-8-3-2-16,-1 7 1 15,-7-5-7-15,-4 5 1 16,2-1-93-16</inkml:trace>
  <inkml:trace contextRef="#ctx0" brushRef="#br0" timeOffset="19459.729">8442 7399 169 0,'0'0'0'16,"0"0"0"-16,0 0 0 15,0 0 0-15,0 0 0 16,0 0-1-16,0 0 1 16,28 0-3-16,-6 0 0 15,10-6-2-15,-6 3 0 16,2 1-4-16,-4-1 1 16,1-1-88-16</inkml:trace>
  <inkml:trace contextRef="#ctx0" brushRef="#br0" timeOffset="20446.649">9260 7286 132 0,'0'0'0'0,"-27"2"0"16,13 1 0-16,6 1-1 0,-6 1 1 15,-11 4-1 1,-2 0 1-16,-7 1 0 0,5 6 1 16,-4 0 0-16,6 1 1 15,1 5-1-15,11-5 1 16,2-5-1-16,6 3 0 16,7-7-1-16,0 3 1 15,0 1-1-15,18-8 1 16,3-8-1-16,7-1 0 15,7-9 0-15,-6 3 1 16,-3 1-1-16,6-4 0 16,-3 5 0-16,-2-3 1 15,-7 3-1-15,1 4 0 16,-10-4 0-16,-2 3 0 16,-2 3 0-16,-6 3 0 15,-1 5 0-15,0 0 0 16,-1 3 0-16,1 2 0 15,0 6 0-15,1 1 0 16,5 3 0-16,-1-3 0 0,3 1 0 16,-1-6 0-16,7-1 0 15,-1-2 1-15,-5-4-1 16,5-2 1-16,0 1-1 16,-6-2 1-16,2-2 0 15,-4-2 0-15,2 2 0 16,0-9 0-16,-7-5 0 15,0-2 0-15,-7-1 0 16,0-1 0-16,0-1 0 16,-5 1 0-16,2 4 0 0,-2-7 0 15,5 2-1-15,0 3 1 16,3 2-1-16,8 0 1 16,3 0-1-16,1 1 0 15,6-1-1-15,0 6 0 16,4-1-2-16,-6 5 0 15,-2 4 0-15,10 5 0 16,0 8 2-16,1 1 0 16,0 7 0-16,0-3 1 15,-2-1 0-15,-1 1 0 16,-8-3 0-16,3 1 0 16,-1-2 0-16,-2-1 0 15,2 1 0-15,1-4 0 16,-1-1 0-16,-2-2 1 15,4-5 0-15,4-4 0 16,-4-1 0-16,5-3 0 16,-4-2 0-16,-1-10 1 0,0-5-1 15,-8 0 1-15,-6 2-1 16,-11-2 1-16,-5 0-1 16,-4 8 0-16,-3 2 0 15,-9 8 0-15,-2 5-1 16,7 5 1-16,0 4-1 15,6 2 0-15,8 3-1 16,5-5 1-16,-3 5-4 0,9-6 1 16,2 1-4-16,7-4 0 15,9 2-1 1,2-1 0-16,-4-5-80 0</inkml:trace>
  <inkml:trace contextRef="#ctx0" brushRef="#br0" timeOffset="21407.696">9900 6859 122 0,'-13'18'0'15,"-13"10"0"-15,23-23 0 16,6-10 0-16,2 8 0 15,-3-1 0-15,-2 19 0 16,-2 7 1-16,-4 11 1 16,-1 5 0-16,0 5 1 15,-2 4-1-15,4-4 1 0,-1 0-1 16,5-8 0-16,-3-3-2 16,2-10 1-16,2-7-2 15,0-5 1-15,2-3-5 16,2-8 0-16,-3-2-4 15,-1-3 0-15,0-5 3 16,0-4 1-16,-5-7 2 16,-2-3 0-16,-2-7 2 15,4-6 1-15,-4-3 0 0,3 3 0 16,0-3 0-16,3 4 1 16,-2 8 0-16,5 2 0 15,1 3-1-15,6 6 1 16,4 5-1-16,-1 0 0 15,2 3 0-15,1 2 0 16,-1-1-1-16,-3 3 1 16,3 3 0-16,-2 3 0 15,2 1 0-15,2 3 0 16,-1 4 0-16,-5 7 1 16,5 6 0-16,-7 1 0 15,1 5 0-15,-1-5 1 16,-3-1-1-16,2-6 1 15,1-2 0-15,-3-5 0 16,6-1 0-16,-7-5 0 16,6-2 0-16,6-3 0 15,7-3-1-15,4-7 1 0,-3-3 0 16,4-10 0-16,-5-1-1 16,0-2 1-16,-2-3-1 15,-5 1 1-15,-5 3-2 16,-4 2 1-16,1 3-1 15,-12 1 0-15,1 9 0 16,-4 7 0-16,-3 10 0 16,-3 6 0-16,-1 9 0 0,0 5 0 15,6 5 0-15,-1 0 0 16,1 5 0-16,-1 4 1 16,4 11 0-16,-1-4 0 15,-6 5 0-15,0-2 1 16,-4-1 1-16,3-7 0 15,1-8 0-15,0-6 1 16,0-7-1-16,1-6 0 16,0-1-2-16,-1-13 1 15,-4-2-1-15,8-8 1 16,-1-2-1-16,3-7 0 16,-1-9-1-16,4-3 1 15,-2-6-1-15,8 1 0 16,6 1-1-16,6 0 1 15,6 2-3-15,2-2 0 16,5-2-3-16,-2 6 0 16,1-1-99-16</inkml:trace>
  <inkml:trace contextRef="#ctx0" brushRef="#br0" timeOffset="21685.419">10362 6940 131 0,'0'0'0'0,"-44"17"0"0,35-8 0 16,9-3 1-16,2 15 0 15,5 3 1-15,0 10 0 16,-3 6 1-16,3 4 0 15,-7 2 0-15,0-2 0 16,0-4-3-16,0-5 0 16,0-8-3-16,-7 31-102 15</inkml:trace>
  <inkml:trace contextRef="#ctx0" brushRef="#br0" timeOffset="23542.229">13082 6049 109 0,'0'0'0'0,"21"-4"0"15,18-4 0-15,-3 2 1 16,10-2 2-16,2 1 1 16,8-2 1-16,2 0 1 15,3 0-3-15,8 2 0 16,6-2-1-16,21-3 0 16,14-7 0-16,-9 10 0 15,-1 5-1-15,-16 4 0 16,-8 0 0-16,-1-3 0 0,-2 3 0 15,-24-2 1-15,-9 0-2 16,1 1 1-16,4 1-1 16,-15-4 1-16,-3 4-1 15,7 4 1-15,-1-1-1 16,-11 2 1-16,-2-5 0 16,-7 2 0-16,-6 0 0 0,-1-2 1 15,-5 0-1-15,-1 0 0 16,-7 5 0-16,6-3 0 15,-3 1-1-15,2 3 1 16,-4 3-1-16,-1-2 1 16,5-2-1-16,-2 0 1 15,3 2-1-15,-1-2 0 16,-3-3 0-16,5 2 0 16,0-1 0-16,0-3 1 15,0 4-1-15,0-4 0 16,0-4 0-16,0-3 1 15,-2-3-1-15,-3-8 1 16,-2 0 0-16,-6-3 0 16,-1-3-1-16,-1 3 1 15,-4 3 0-15,1 1 0 16,1-1-1-16,3 7 0 16,2-1 0-16,-1 3 1 15,10 4-1-15,-6 0 0 16,7 1 0-16,2 4 0 0,0 0 0 15,14 6 0-15,13 8 0 16,-1-4 0-16,-5 4 0 16,13-5 0-16,5 5 0 15,-4-5 1-15,-2 1-1 16,-9 1 1-16,1-1 0 16,-6 3 1-16,-5 4-1 15,-12 1 1-15,-4 5-1 0,-10 0 0 16,-8-4-1-16,1-1 0 15,-3-3-37-15,2-4 0 16,6-2-15-16,-19 12 34 16</inkml:trace>
  <inkml:trace contextRef="#ctx0" brushRef="#br0" timeOffset="27503.636">15369 5761 103 0,'0'0'0'16,"0"0"0"-16,0 0 0 15,0 0 0-15,0 0 1 16,0 21 0-16,-6 5 1 16,5 16 1-16,-1-1 1 15,-3 6-2-15,-1-1 0 16,-1 7-1-16,6-13 0 16,-5-1-2-16,6-8 0 15,-1 1-50-15,-3-9 1 16,4-7 49-16,0-1 0 15,0 1-7-15</inkml:trace>
  <inkml:trace contextRef="#ctx0" brushRef="#br0" timeOffset="27939.291">15321 5827 128 0,'0'18'0'0,"6"10"0"16,2-37 0-16,6-19-1 0,7 7 1 16,5-3-1-16,-5 6 1 15,4 6 0-15,4 6 0 16,5 12 0-16,-5-3 0 15,3 6 1-15,-5 5 0 16,0 4 2-16,-6 4 1 16,-2 5 0-16,-11-1 0 15,-1-3 1-15,-14 3 0 16,-1 1 0-16,-6-4 0 16,-11-6-4-16,3 1 1 15,-4-8-1-15,-1 3 0 16,-1-5-1-16,-1-2 0 15,-4-3-1-15,5 1 0 16,3-3-10-16,3-1 1 16,-4 0-40-16,10 0 0 15,4-1 38-15,1-1 0 16,2 0 3-16</inkml:trace>
  <inkml:trace contextRef="#ctx0" brushRef="#br0" timeOffset="28644.93">15749 5757 122 0,'0'0'0'16,"0"0"0"-16,0 0 0 16,0 0-1-16,0 0 1 15,0 0 0-15,0 0 0 16,10 21 0-16,1 2 0 16,-4 12 0-16,0 0 0 15,0 9 0-15,-6-7 0 0,-1 4 2 16,-1 3 0-16,1 0 0 15,-7-8 0-15,0 3 2 16,-2-7 0-16,0-6-2 16,0-8 1-16,4-4-3 15,3-5 1-15,2-4-1 16,2-7 1-16,9-5 0 0,-3-7 0 16,10-9-1-16,-8-7 1 15,4-1-1-15,7-1 0 16,2 0 1-16,-6 6 0 15,1 3 0-15,-3 2 0 16,-2 7 0-16,-1 2 1 16,-2 6-1-16,2 6 0 15,-5 6 0-15,7 6 0 16,-1 6 0-16,-1 4 0 16,-3 8-1-16,-1-5 1 15,-2-1-1-15,-6 3 0 16,-6 1-19-16,5-2 1 15,-6-3-41-15,-6 0-5 16,5 2 83-16</inkml:trace>
  <inkml:trace contextRef="#ctx0" brushRef="#br0" timeOffset="30177.295">16286 6049 126 0,'0'0'0'16,"42"-18"0"-16,-20 6 0 15,11 0 0-15,8-6 0 16,6-5 0-16,0 0 1 16,2 1 2-16,-1-1 1 15,1-2 1-15,-3 6 0 16,-5 1-2-16,-6 4 1 16,-3 5-2-16,-11 1 1 15,-6 2-2-15,-2 3 1 16,-6-1-2-16,-1 3 1 15,-4-1-4-15,-2 2 0 16,4-2-52-16,-10-1 0 16,1 1 44-16,-3-2 0 15,1-1 1-15</inkml:trace>
  <inkml:trace contextRef="#ctx0" brushRef="#br0" timeOffset="31167.225">16874 5244 56 0,'0'0'0'0,"-7"-26"7"16,7 13 1-16,0 3 2 15,0 1 1-15,0 2-2 0,0 2 1 16,0-1-3-16,0 3 0 15,0 1-3-15,0 2 0 16,0 0-1-16,-2 20 0 16,-3 15-1-16,-1 9 1 15,-1 5-2-15,6 4 1 16,-1 1-1-16,-3-7 1 16,-1 1-1-16,6-1 0 15,-1 3 0-15,1-10 0 16,0-1-1-16,1-11 1 15,-1-2-1-15,2-8 1 16,-2-4-1-16,4-5 0 16,-4-4 0-16,0-5 0 15,5-7 0-15,-5-14 0 16,0-7 0-16,0-2 0 16,-5-5 0-16,10-2 0 15,-5-7 0-15,2-4 0 16,5-3 0-16,-7 2 0 15,5-4 0-15,2 4 0 0,0 0 0 16,-5 10 0-16,-1 8 0 16,4 3 0-16,-5 6 0 15,6 8 0-15,-3 2 0 16,1 3 1-16,-3 6-1 16,-1 3 0-16,0 3 0 15,6 18 1-15,-6 11 0 16,1 8 0-16,-1 4-1 0,0 6 1 15,-1 4-1-15,1-1 1 16,-6-4-1-16,6 4 1 16,-5-4-1-16,5-9 1 15,-2-5-1-15,4-3 0 16,-2-6 0-16,4-4 1 16,-3-7-1-16,-1-2 0 15,0-8 0-15,6 2 0 16,-6-7 0-16,3-9 0 15,2-8 0-15,1-8 1 16,1-8-1-16,0-3 0 16,-6-2 0-16,5-8 0 15,-5-3 0-15,5 0 0 16,-1 5 0-16,-4 0 0 16,-2 3 0-16,-4 5 0 15,-2 2 0-15,0 8 1 16,5 6-1-16,-2 6 0 0,3 6 0 15,1-1 0-15,0 5 0 16,1 17 1-16,5 6-1 16,-6 11 1-16,0 10-1 15,1 4 0-15,5 5 0 16,-6-5 0-16,0 2 0 16,-6-6 1-16,-1-1 0 15,6-6 0-15,-5 1-1 16,6-8 1-16,0-3-6 15,6-9 1-15,-6-2-45 0,0-3 0 16,0-4 21-16,0-10 0 16,0-2 31-16</inkml:trace>
  <inkml:trace contextRef="#ctx0" brushRef="#br0" timeOffset="31682.238">16769 4675 75 0,'0'0'0'16,"23"35"0"-16,-23-18 1 0,-7 1 2 15,5 5 1-15,-3 0 2 16,12 3 1-16,7 6-1 16,-2-3 1-16,-2-4-4 15,13 1 1-15,5 4 1 16,-6-10 0-16,-2-3-2 15,9-8 0-15,4-5-1 16,1-10 0-16,0-6-1 0,-7-9 1 16,-7-4 1-16,-4-5 0 15,-4-7 0-15,-6-1 0 16,-10-3-2-16,-5 5 0 16,-10 2 1-16,-2 6 0 15,-7 7-1-15,-1 7 1 16,-15 9-2-16,9 1 0 15,0 9-5-15,6 8 0 16,1 4-33-16,3 10 1 16,5 4 2-16,6-4-4 15,7-5 39-15,7 10 0 16</inkml:trace>
  <inkml:trace contextRef="#ctx0" brushRef="#br0" timeOffset="32343.248">17160 4492 142 0,'-6'23'0'0,"3"8"0"16,-2-1 0-16,3-3-3 0,-2 8 1 15,4 7-10-15,4-2 0 16,-1 3 12-16,-3-1 0 16,-1 0 3-16,1-9 1 15,-6-6 2-15,5-6 0 16,-1-4-3-16,-2-3 1 15,3-1-4-15,1-5 1 16,0-1-2-16,0 0 1 16,-2-5 0-16,4-11 0 15,-1-6 0-15,3-1 0 16,-2-4 1-16,-2 3 0 16,0-1 0-16,0 4 1 15,0-2-1-15,1 6 1 16,3-2-1-16,-2 3 1 15,-2 4-1-15,5-4 1 16,-3 3-1-16,5-2 1 16,5-1-2-16,5-7 1 0,9 0-1 15,0 0 1-15,1 2-1 16,2 0 0-16,10 2 0 16,-6-2 0-16,-4 0 0 15,-1-2 0-15,-3 6 0 16,-10 1 1-16,3 0 0 15,-9 4 1-15,-2 1-1 16,0 4 1-16,-6 2-1 0,-4 14 1 16,-9 3-2-16,3 11 1 15,-7 5-9-15,7 6 1 16,2 4-67-16,7 4-5 16,2 8 79-16,-2-5 0 15</inkml:trace>
  <inkml:trace contextRef="#ctx0" brushRef="#br0" timeOffset="34049.726">16982 5757 106 0,'22'-2'0'15,"11"2"0"-15,-33 0 0 16,-15 2 1-16,10 2 0 16,5-4 3-16,8 3 1 15,11 6-1-15,1 0 1 16,2 5 0-16,4 5 0 16,6 6 0-16,4-2 0 15,6 3-2-15,11-3 0 16,2-2-1-16,-2 2 0 15,3 0 0-15,-2-2 0 16,-4 2-1-16,4-6 1 16,-1-3-1-16,2-2 0 15,1-1-1-15,-11-4 1 16,-11-2 0-16,-6 1 0 0,-9-3-1 16,-4-1 1-16,-2 1 0 15,-6-3 0-15,0 0 0 16,-6 0 1-16,3 0-2 15,-4 0 1-15,0 0-1 16,0 0 1-16,-5 0-1 16,-2-3 1-16,0 3-1 0,1 0 1 15,-2 0-1-15,1 7 1 16,-4 2-1 0,3 5 0-16,-6 5 0 0,7 7 1 15,5 8-1-15,-10 6 0 16,-1 9 0-16,5 1 1 15,-5-1-1-15,7 4 0 16,-3 5 0-16,2-9 0 16,0 0 0-16,2-9 0 15,-1-8 0-15,6-7 0 16,-1-6-1-16,1-5 1 16,0-7-1-16,0-2 0 15,1-1 1-15,-1-11 0 16,0-7-1-16,4-4 1 15,-4-10 0-15,2-2 0 16,6-10-1-16,-2 1 0 16,1-3-2-16,0-2 1 15,1-3 1-15,-3 3 1 16,2 1-1-16,-5 8 1 0,3 0 0 16,-5 7 0-16,0 7-1 15,2 2 1-15,-2 6-1 16,4 5 1-16,-3 2-1 15,-1 6 1-15,0 0 0 16,-1 16 0-16,-5 10 0 16,5 8 0-16,-5 8 0 15,6 0 0-15,2 4 0 0,-4 0 1 16,1 1-1-16,1-3 0 16,1-2 0-16,6-3 0 15,0-8 0-15,-1-8 1 16,1-2-1-16,0-8 0 15,-6-3 0-15,5-1 0 16,-5-6 0-16,6-6 0 16,0-9 0-16,4-6 0 15,-3-6 0-15,-2-6 0 16,-5-9 0-16,1 0 0 16,-4 1 0-16,4-10 0 15,3-3 0-15,-5 2 0 16,0 2 0-16,6 1 0 15,2 5 0-15,-2 1 0 16,-6 7 0-16,0 6 0 16,-2 8 0-16,2 5 0 15,2 5 0-15,-2 6 0 16,0 3 0-16,0 17 1 16,0 11-1-16,-2 11 1 0,-2 10-1 15,3-1 0-15,-6 6 0 16,-4-5 1-16,2 0 0 15,-5 1 0-15,-5-3 0 16,9-6 1-16,-1-10-2 16,6-3 1-16,-2-3-1 15,5-7 0-15,1-8 0 0,-3-1 0 16,2-4 0-16,2-5 0 16,7-7 0-16,-7-5 0 15,0-9 0-15,2-7 0 16,5-8 0-16,4 1 0 15,1-2 0-15,-3-7 0 16,-4 0 0-16,-9 4 0 16,-3 3 0-16,13 7 0 15,1 4 0-15,-1 8 0 16,0 6 0-16,-6 7 0 16,-4 8 0-16,2 10 1 15,-4 11-1-15,-1 6 1 16,-6 5-1-16,5-3 1 15,1 3-1-15,0-2 0 16,1 6-25-16,1-11 1 16,3-3-38-16,1 1-5 15,-5 1 86-15</inkml:trace>
  <inkml:trace contextRef="#ctx0" brushRef="#br0" timeOffset="35085.567">17608 7091 121 0,'0'0'0'16,"0"0"0"-16,0 0 0 15,1 40 0-15,-1-10 1 16,2 7 0-16,2-2 0 16,-3 2 2-16,-1 2 0 15,0-4 2-15,0 0 1 0,-5 2-3 16,3-9 0-16,2-3-2 15,0-2 1-15,0-9-2 16,0-2 0-16,0-3 0 16,0 0 1-16,0-8-1 15,0-6 1-15,2-12-1 16,-2-1 1-16,0-1-1 16,-2-8 0-16,1-8 0 0,-5-2 0 15,1-1 1-15,2-1 1 16,-1 6-1-16,4-6 0 15,4 4-1-15,-1 3 0 16,2 4 0-16,8-2 0 16,1 2 0-16,-6 7 0 15,6 7-1-15,5 0 1 16,2 7 0-16,-1 5 0 16,-6 7 0-16,-1 4 0 15,1 5 0-15,0 4 0 16,-1-1 0-16,-6 10 1 15,-2 1 0-15,-5 5 0 16,-7 8-1-16,2-5 1 16,-4 3 0-16,4-2 0 15,-1-2 0-15,1 0 0 16,3 2-1-16,11-5 1 16,10-2-1-16,1-9 0 15,-8-5 0-15,16-4 0 0,7-9 0 16,-6-6 1-16,1-6-1 15,1-5 1-15,2-12-1 16,0 3 1-16,-5-7-1 16,0 2 0-16,0-4-1 15,-5 6 0-15,-7 1 0 16,-16 1 1-16,-6-1-1 16,-4 6 1-16,-13 3 0 0,0 9 1 15,-3 7 0-15,0 9 1 16,-2 6-1-16,7 1 0 15,6 0-1-15,8 5 1 16,7 6-1-16,3-6 1 16,9 2-2-16,8-4 1 15,7 2-34-15,8-3 1 16,7-10-17-16,37 19 33 16</inkml:trace>
  <inkml:trace contextRef="#ctx0" brushRef="#br0" timeOffset="36961.79">17969 6049 81 0,'0'0'0'0,"8"-18"0"15,-8 18 0-15,-7 0 0 16,6 0 0-16,-5 2 2 16,5 2 0-16,-5-4 4 15,6 0 1-15,0 0-1 16,9 0 1-16,9-6-3 0,-3-2 0 15,10-8 2-15,4-2 1 16,5-1-5-16,2-4 1 16,4-2-2-16,6 1 1 15,2-3 0-15,0 5 0 16,0-5-1-16,-2 3 0 16,-4 1 0-16,-1 3 0 15,-1-1-1-15,-5 2 1 16,-8-2-1-16,-7 7 1 15,0 5 1-15,-12 0 1 16,3 2 0-16,-4 2 1 16,-5 3-2-16,3 0 0 15,-3 1-2-15,-2 1 1 16,1 0-1-16,-1 0 1 16,0 0-1-16,5 0 1 15,4 0-1-15,9 3 1 16,-3 4 0-16,17 4 1 15,4 3-2-15,4 3 1 16,-1 1 0-16,6 0 0 0,7 4-1 16,1 5 1-16,3 1 0 15,6-2 1-15,1 2-1 16,-4 2 0-16,-4-3 0 16,-12-5 0-16,-6 0-1 15,-1-5 1-15,-2-3 0 16,-12-5 0-16,-3 0-2 0,-5-4 1 15,-3-1-2-15,-3-3 0 16,-8 3-23-16,-6-9 1 16,-8-2-12-16,-4 1 1 15,2 1 10-15,-4-4 1 16,-7 0 23-16,-1-5 1 16,-1 2-11-16</inkml:trace>
  <inkml:trace contextRef="#ctx0" brushRef="#br0" timeOffset="37322.649">18814 5450 142 0,'34'30'0'16,"23"19"0"-16,-45-46 0 16,-24-24 0-16,10 12 0 0,-3-3 0 15,12 12 1-15,11 7 3 16,3 4 1-16,12 4 0 16,3 5 1-16,10 1-2 15,8 5 1-15,1 6-2 16,1-4 0-16,4 2-2 15,-6-7 1-15,1 3-2 0,-2-3 1 16,-11 0 0-16,5-2 0 16,-5-4-8-16,-9-3 0 15,-11-1-75-15,-1-11-5 16,0 1 111-16</inkml:trace>
  <inkml:trace contextRef="#ctx0" brushRef="#br0" timeOffset="38854.714">20204 4599 134 0,'0'0'0'16,"-26"-5"0"-16,17 1 0 15,3 4-2-15,-1-3 1 16,5 1-3-16,-17-2 1 16,-1-1 2-16,-7 10 1 15,-1 4 0-15,-6 4 0 16,0 1 1-16,-7 0 1 15,7 3-1-15,6-4 1 16,7 1-2-16,7 7 1 16,3 7-1-16,10-7 0 15,2 4 0-15,10 4 0 0,5 1 0 16,4-2 0-16,7-1 0 16,-6-6 1-16,-1-2 0 15,-6-1 1-15,0-6 1 16,-7 2 0-16,-1-2 2 15,-6 2 1-15,-2-5-4 16,-10 5 0-16,-9 4-1 16,0-4 0-16,-4 0-1 0,6-5 0 15,2-2-8-15,-1-5 1 16,3 1-42-16,2-3 1 16,1 0 36-16,3-3 0 15,2 1 3-15</inkml:trace>
  <inkml:trace contextRef="#ctx0" brushRef="#br0" timeOffset="39484.229">20300 4803 119 0,'-49'17'0'15,"-31"15"0"-15,78-18 0 16,43-2 0-16,-20-3 0 16,-6 0-1-16,-1 14 0 15,-2 3 0-15,-6-3 1 0,1 0-1 16,-2-5 1-16,-3-1 0 16,5-5 0-16,-2 2 0 15,3-5 1-15,5-3 3 16,1-6 0-16,1-4-3 15,6-5 1-15,4-5-2 16,-6 4 1-16,-3-6-1 16,-2 2 0-16,-1 0 0 15,-6-4 0-15,0 4 0 0,-1 2 1 16,-5 3-1-16,1 0 1 16,-2 6-1-16,-2 11 1 15,1 10 0-15,-3 3 1 16,2 7-2-16,2 6 1 15,7-1-1-15,-1 7 0 16,1 4 0-16,0 4 0 16,0 1 1-16,-6-3 1 15,3-2 0-15,-9 0 1 16,-2 0 7-16,-2-13 0 16,-2-4-7-16,-3-5 1 15,-8-4-1-15,-3-9 0 16,-1 0-2-16,2-8 1 15,-2-1-2-15,-1-7 1 16,0-5-1-16,6-6 0 16,0-4-3-16,2-5 1 15,-4-4-15-15,11-1 1 16,6-3-23-16,6 3 0 0,13 2 13 16,-1 4 0-16,4 0 25 15,-4 6 1-15,2 3-10 16</inkml:trace>
  <inkml:trace contextRef="#ctx0" brushRef="#br0" timeOffset="40103.661">20715 5226 138 0,'-26'-5'0'16,"-16"-4"1"-16,42 9 0 16,20 9-1-16,-8-4 0 15,3 4 0-15,-8-14 0 16,-1-4 0-16,1-3 1 16,-6-2 2-16,3-7 1 15,-4-2-1-15,3 0 0 16,8-2-2-16,-3-3 1 15,-1-3-1-15,2 4 1 16,2 1-2-16,-4 3 0 16,1 0 0-16,-1 7 0 15,-1 6 0-15,2 10 0 16,4 9-1-16,2 5 1 0,0 12-1 16,-1-3 1-1,-1-2-1-15,-10 2 1 0,-4 3 0 16,-2-3 1-16,3-5-1 15,-1-6 1-15,-3-1-1 16,5-6 0-16,-2 2 0 16,4-5 0-16,5 1 0 15,-2-3 0-15,2-3 0 0,3-6 0 16,4-2 0 0,4-15 0-16,-3-6 0 0,5 1 0 15,2 1 0-15,-3 2 0 16,-1 7 0-16,-3 6 0 15,-2 7 0-15,1 9 1 16,0 8 0-16,-2 9 0 16,-2 8 0-16,-4 1 0 15,0 4 0-15,0-4 0 16,-5-1-21-16,-9 2 0 16,-17 5-40-16,-8 25 34 15</inkml:trace>
  <inkml:trace contextRef="#ctx0" brushRef="#br0" timeOffset="50867.507">2914 7300 110 0,'0'0'1'15,"0"0"0"-15,0 0 0 16,0 0 0-16,0 0 0 16,0 0 0-16,0 0 0 15,-6 28 1-15,3-5 0 16,-2 7 1-16,-1 9 0 15,5 10-1-15,-5 9 0 16,5 9 0-16,-3-1 0 16,4 6-1-16,4 30 1 0,3 23-1 15,-6-18 1-15,5-1-1 16,8-4 0-16,-1-4 0 16,0 1 0-16,1-5 0 15,-2-2 0-15,-2-3-1 16,1 6 1-16,-8 6-1 15,4-7 1-15,-2 0-1 16,1-1 1-16,-6-4-1 16,0 4 1-16,-6-3-1 0,5 2 1 15,-5-3-1-15,0 1 1 16,-1-6-1-16,1-3 1 16,3-2 0-16,-4-7 0 15,-4-9 0-15,6-5 0 16,-2-7 0-16,5-10 1 15,2-10-1-15,-1-3 0 16,-6 2 0-16,3-9 0 16,2-1 0-16,2-3 0 15,2-4 0-15,2 1 0 16,-3-4-1-16,5-1 1 16,-5-2 0-16,-1-2 0 15,0-1-1-15,0-4 1 16,7 0-1-16,-5 0 1 15,2 0-1-15,-3 0 1 16,5 0-1-16,1 0 1 16,1-2-1-16,5 0 1 0,0 2-1 15,8-5 1-15,0 2-1 16,4 3 1-16,3-4-1 16,12 1 1-16,7-1-1 15,3 2 1-15,4 2-1 16,2-1 1-16,4 1-1 15,2-8 1-15,5 3-1 16,-5-4 1-16,6 1-1 16,0-5 1-16,6-1-1 15,-19 4 0-15,-7 1 0 0,6 0 0 16,1 6 0-16,-9-1 1 16,-15 2-1-16,2-1 1 15,-7 1-1-15,1 2 0 16,-1 2 0-16,-11-2 0 15,-1 3 0-15,-1-1 0 16,1 2 0-16,0 4 1 16,-1 6-1-16,0 1 0 15,-6 2 0-15,-6 1 0 16,-1 1 0-16,2-3 0 16,-2-2 0-16,0-2 0 15,0 0 0-15,0-3 0 16,0-2 0-16,5 0 0 15,-5-3 0-15,4 1 0 16,-2-5 0-16,-2 0 0 16,0 0 0-16,0 0 0 15,1-3 0-15,-2-6 1 16,-1-2-1-16,-2-6 0 0,-3-1 0 16,-1 1 1-16,-5-6-1 15,1 0 1-15,2 2-1 16,-1-2 1-16,3 0-1 15,1 4 0-15,1 3 0 16,6 4 0-16,-5 3 0 16,5 4 0-16,0-2 0 0,5 5 0 15,-5-2 0-15,6 4 0 16,-5 0 0-16,19 4 0 16,0 1 0-16,-4 0 0 15,7 2 0-15,-6-3 0 16,2 1 0-16,1-3 0 15,-12 1 0-15,5 1 0 16,-6-1 0-16,1 3 0 16,-4-1 0-16,-8 6 0 15,-4 4 0-15,-5-2 0 16,-8 4 0-16,6-1 0 16,-6 2-6-16,-2 3 0 15,0 2 1-15,-24 20-120 16</inkml:trace>
  <inkml:trace contextRef="#ctx0" brushRef="#br0" timeOffset="54919.305">9593 10035 100 0,'0'0'0'15,"1"35"1"-15,1-23 1 16,-2-7 3-16,0 8 1 16,0-5 0-16,0 14 1 15,0 6-2-15,0 3 0 16,0 8-2-16,0 1 0 15,-2 4-1-15,2-2 1 16,2 1-2-16,-2-6 1 16,5-9-1-16,-5-5 1 15,6-6-2-15,-5-1 1 16,1-4-1-16,2-3 0 16,-4-2 0-16,5-3 1 15,-5-4-1-15,0-4 1 16,-5-3-1-16,1-9 1 15,2-5-1-15,-5-3 1 0,2-6 0 16,-4-6 0-16,2 0 0 16,-1-8 0-16,-3-2 0 15,4 2 0-15,4-3 0 16,3 6 0-16,3 6 0 16,4 2 0-16,4 3 0 15,-3 7 1-15,-1 0-1 16,0 7 0-16,0 6 0 0,-1 3 0 15,-3 5-1-15,16 7 1 16,13 11-1-16,-6 0 1 16,-5 5-1-16,-6 2 1 15,-2 3-1-15,-5 4 1 16,-1 7-1-16,-7-9 1 16,-8 2-1-16,-3-4 1 15,2 1-1-15,-4-6 0 16,-1-6 0-16,-4 0 0 15,4-5 0-15,0-3 0 16,4 0 0-16,3-5 0 16,2-2 0-16,-1-2 0 15,5-1 0-15,1-1 0 16,7-1 0-16,-2 0 0 16,4-4 0-16,4 0 0 15,1 2 0-15,4 5 0 16,-2 2 0-16,6 4 0 15,6 5 0-15,-2 1 0 0,-5 4 0 16,-2 4 0-16,-1 3 0 16,-8 2 0-16,1 3 0 15,-11 0 0-15,-7 1 0 16,-5-8 0-16,-1 2 0 16,-2-7 1-16,-6-2-1 15,2-3 1-15,-1-9-1 16,1 2 1-16,4 0-1 15,-5-4 1-15,10 0-1 16,-8-3 0-16,6 1-3 0,-12-4-130 16</inkml:trace>
  <inkml:trace contextRef="#ctx0" brushRef="#br0" timeOffset="57650.505">9301 10367 103 0,'0'0'0'15,"-20"9"0"-15,13-6 0 16,0 2-1-16,-2 4 1 16,-7 3 0-16,0 4 0 15,-11 5 1-15,-7-1 0 16,-7 1 2-16,0 2 1 16,-6-1 1-16,-1 1 0 0,-7 2-2 15,7-2 0-15,-5 1-1 16,-4 6 0-16,-8 4 0 15,25-10 0-15,9-3 0 16,6-5 0-16,6-4 0 16,10-1 0-16,1-2 0 15,-3-2 0-15,10 0 0 16,1-4 0-16,-6 3-1 0,6-5 1 16,0 1-1-16,6 3 1 15,-6-3-2-15,0-2 0 16,1 4-1-16,-1-4 0 15,0 0-7-15,0-4 1 16,4 2-93-16</inkml:trace>
  <inkml:trace contextRef="#ctx0" brushRef="#br0" timeOffset="58088.772">7631 10181 119 0,'0'0'0'0,"24"12"0"16,-19-10 0-16,-6-1 0 15,2 6 1-15,-1 2 0 16,14 7 1-16,6 3 1 16,7 8 0-16,7 8 2 0,2-5 0 15,10 3 0-15,1 2 0 16,1 4-2-16,0-6 0 15,2-1-1-15,2 1 0 16,3-5 0-16,-1 4 0 16,-4 0 0-16,1-2 0 15,-4-2-2-15,-9-4 0 16,1-1-5-16,37 25-112 16</inkml:trace>
  <inkml:trace contextRef="#ctx0" brushRef="#br0" timeOffset="59060.984">6748 10657 100 0,'0'0'0'15,"0"0"-1"-15,0 0 1 16,0 0 0-16,0 0 0 16,0 0 0-16,0 0 1 15,0 0 1-15,0 0 0 16,0 0 1-16,0 0 1 15,0 0-1-15,18-9 0 16,13-5 1-16,8-4 1 16,9-1 0-16,1-2 0 15,9-2-1-15,-2-3 0 16,-6-9-2-16,4 6 1 16,-1 5-1-16,-10 1 0 15,1 2 0-15,-9 2 0 16,-1 3-1-16,-6 3 0 0,-7 3-1 15,-1 1 0-15,-7 4-1 16,1 0 1-16,-7 5-6 16,-1 0 0-16,-1 3-2 15,-17 15 0-15,-1 1-84 16</inkml:trace>
  <inkml:trace contextRef="#ctx0" brushRef="#br0" timeOffset="59333.185">6895 10752 109 0,'28'-11'0'15,"19"-3"0"-15,-37 7 0 16,-11 9 2-16,2-6 1 16,5 1 2-16,14-11 1 15,12-9-1-15,3 2 0 16,1 0-2-16,6-4 1 15,5 0-1-15,-7 6 0 16,-6 0-1-16,7-1 1 16,5 3-2-16,-10 1 0 15,-2 4-2-15,-7 1 0 16,0 2-4-16,-12 2 0 16,4 2-98-16</inkml:trace>
  <inkml:trace contextRef="#ctx0" brushRef="#br0" timeOffset="61283.838">6768 10718 108 0,'0'0'0'15,"0"0"0"-15,0 0 0 16,0 0 0-16,0 0 0 16,0 0 1-16,0 0 1 0,0 0 1 15,0 0 0-15,0 0 0 16,0 0 1-16,0 0-1 16,0 0 0-16,0 42 0 15,0-8 1-15,0 8-1 16,0-3 1-16,0 1-1 15,0-5 1-15,0 0-1 0,-2-6 0 16,2 0 0-16,-5-1 0 16,5 2-1-16,-6 0 0 15,6 2 0-15,6 0 0 16,-6-4-1-16,0-4 1 16,5-1-1-16,-3 0 1 15,-1 3-1-15,5-8 0 16,-6-8 0-16,0 1 0 15,0-2 0-15,0-4 0 16,0-1-1-16,0-4 1 16,0 3-1-16,0-3 1 15,0 0-1-15,0 0 0 16,0 0 0-16,0 0 0 16,0 0 0-16,0 0 0 15,0 7 0-15,0-7 0 16,-7 4 0-16,7-4 0 15,0 0-3-15,0 0 1 16,0 0-4-16,0-16 1 16,0 0-117-16</inkml:trace>
  <inkml:trace contextRef="#ctx0" brushRef="#br0" timeOffset="61839.818">6428 11609 122 0,'0'0'0'0,"0"0"0"16,0 0 1-16,0 0 1 16,0 0 0-16,0 37 1 15,0-7 1-15,0 9 0 16,-2-2 1-16,-2 3-2 15,4-1 1-15,-1-2-1 16,1-2 0-16,-6 0-2 16,6 0 1-16,0-3-2 15,6-4 0-15,-6-4-4 0,1-4 1 16,-1-6-6-16,0-5 1 16,0-1-88-16</inkml:trace>
  <inkml:trace contextRef="#ctx0" brushRef="#br0" timeOffset="62428.736">6428 11729 119 0,'0'26'0'15,"5"20"0"-15,5-55 0 16,9-28 0-16,-8 11 0 15,-2-2 0-15,5 7 0 16,-6 3 0-16,11 6 1 16,1 5 0-16,1 7 1 15,-1 5 0-15,0 9 0 16,-8 4 0-16,-3 4 0 0,-2 5 0 16,-2 1 0-16,-2 4 0 15,2-3 0-15,-5 1 0 16,0 2 0-16,0-6 0 15,0 1 0-15,0-5-1 16,7 5 1-16,7-1-1 16,-5-6 0-16,3-5 0 0,1-4 0 15,6-6-1-15,-5-1 1 16,1-4-1-16,13-9 1 16,7-5-1-16,-3-2 1 15,-12 0-1-15,7 0 1 16,-5-1-1-16,-1-1 0 15,-2 2 0-15,-1-5 0 16,-9-2 0-16,-4 6 0 16,-10-4 0-16,-2 8 0 15,-6 6 0-15,-1 4 1 16,-5 5-1-16,-2 6 1 16,0 10 0-16,6 0 0 15,1 3 0-15,9 2 0 16,5 1 0-16,8 4 0 15,10 2-1-15,-4-7 1 16,-2-2-3-16,12-7 1 16,11-3-7-16,30 13-103 15</inkml:trace>
  <inkml:trace contextRef="#ctx0" brushRef="#br0" timeOffset="63582.498">6965 10845 110 0,'0'0'0'16,"0"0"-3"-16,0 0 0 15,0 0-10-15,0 0 1 16,0 0-2-16,0 0 1 0,0 0-19 16</inkml:trace>
  <inkml:trace contextRef="#ctx0" brushRef="#br0" timeOffset="63732.96">7233 10920 50 0,'0'0'0'0,"-24"-17"-5"0,24 17 0 15,0 0-20-15</inkml:trace>
  <inkml:trace contextRef="#ctx0" brushRef="#br0" timeOffset="63858.908">7519 10987 1 0,'-24'-2'0'16</inkml:trace>
  <inkml:trace contextRef="#ctx0" brushRef="#br0" timeOffset="64045.811">7631 11015 94 0,'-19'-3'0'0,"-15"-3"0"16,34 6 1-16,23-1-1 15,-5 1 0-15,-3 1-5 16,-3-1 0-16,1 2-3 16,-5 2 0-16,5-4-38 15</inkml:trace>
  <inkml:trace contextRef="#ctx0" brushRef="#br0" timeOffset="65128.922">7849 11079 112 0,'0'0'0'16,"0"0"0"-16,0 0 0 16,0 0 0-16,0 0 0 15,0 0 1-15,0 0 0 16,29 5 2-16,-2 7 0 16,6 6 1-16,-5-1 0 15,1 6-1-15,6-4 1 16,2 6-1-16,5 1 0 15,-1 3 0-15,7-1 1 16,-1 1-1-16,0-2 1 16,-5-4-1-16,-1-2 0 15,0-2-1-15,-5-5 0 16,-6-2-1-16,-8-1 0 16,-2-4-1-16,-5-2 0 15,-8-1-2-15,4-1 0 0,-9-1-9 16,-2-2 1-16,0 0-91 15</inkml:trace>
  <inkml:trace contextRef="#ctx0" brushRef="#br0" timeOffset="65473.896">8075 11033 123 0,'0'0'0'15,"39"33"0"-15,-36-33 0 16,-6-12 0-16,-1 3 0 16,3 0 0-16,-5 4 1 15,6 3 1-15,13 8 0 16,6 4 1-16,5 8 0 15,13 6 1-15,1 3 1 16,8 1-2-16,1 0 1 16,1 0-1-16,-2-2 0 15,-3-1-2-15,-4-4 1 16,-8-3-2-16,-6-6 0 16,-5-2-2-16,26 17-112 15</inkml:trace>
  <inkml:trace contextRef="#ctx0" brushRef="#br0" timeOffset="66209.364">8845 11376 121 0,'0'0'0'0,"0"0"0"16,0 0 0-16,0 28 1 15,1-9 0-15,-1 6 1 0,6-3 1 16,1 1 0-1,-1 2 0-15,3 3 0 0,2-7 0 16,-3-3-1-16,3-4 1 16,-1-6-1-16,3-2 1 15,0-6-1-15,3-13 1 16,9-6-1-16,-10 2 0 16,4-5 0-16,-6 0 1 15,-5-5-1-15,-2 4 1 16,-6-3-1-16,-7 3 0 15,-7-3 0-15,-4 7 0 16,-3 4-1-16,0 10 0 16,-7 9-1-16,1 3 0 15,-7 3-4-15,15 3 1 16,4 2-8-16,-24 14-103 16</inkml:trace>
  <inkml:trace contextRef="#ctx0" brushRef="#br0" timeOffset="69796.38">9635 9383 97 0,'0'0'0'16,"-28"31"0"-16,29-27 0 16,19-6 1-16,-13 4 1 15,6 3 3-15,-11 13 0 16,3 10 0-16,-5 3 0 16,-5 5-1-16,3-1 1 0,-4 3-1 15,4-4 0-15,-3-4-1 16,-1-1 0-16,6 1-3 15,-1-5 1 1,1-7-3-16,0-6 1 0,0-2-6 16,0-6 0-16,-6 1-83 15</inkml:trace>
  <inkml:trace contextRef="#ctx0" brushRef="#br0" timeOffset="70233.151">9596 9152 128 0,'0'0'0'15,"0"44"0"-15,5-30 0 16,-5-1 0-16,0-4 1 16,6-6-1-16,6 4 1 15,4 2 0-15,-3-2 1 16,0 0-1-16,2-4 1 16,6 1-1-16,4-4 1 15,-3-7 0-15,3-4 0 0,-3-3 0 16,-2-9 0-1,-6-5 0-15,-7-2 0 0,-2-3 0 16,-10 5 0-16,-6-2-1 16,-5 11 1-16,-4 1-1 15,-8 9 0-15,-7 13-1 16,3 6 0-16,4 8-1 16,6 12 1-16,1 9-4 0,-24 29-108 15</inkml:trace>
  <inkml:trace contextRef="#ctx0" brushRef="#br0" timeOffset="70713.989">10168 10420 132 0,'0'0'0'0,"5"-39"0"0,15 37 0 16,9 11 0-16,-8-2 1 15,4 2 0-15,2 1 0 16,3 3 0-16,2-3 0 16,-5 1-1-16,5 1 1 15,3-2-2-15,-7-1 0 16,-6-2-10-16,4 0 1 16,-1 0-70-16</inkml:trace>
  <inkml:trace contextRef="#ctx0" brushRef="#br0" timeOffset="71042.335">10723 10504 124 0,'0'0'0'0,"0"0"0"16,0 0 0-16,0 0 1 16,3 19 0-16,2-7 0 15,2-1 0-15,2 1 1 16,2-3-1-16,4 0 1 0,3 0-1 15,-3-6 1-15,5 2-1 16,1-3 0-16,5 0 0 16,-11-2 1-16,3-2 0 15,-4-5 1-15,-4-2-1 16,1-3 1-16,-11-7-1 16,-7-1 0-16,-7 1 0 0,-5 5 1 15,-6 2-1-15,3 7 0 16,-1 1-1-16,-2 8 0 15,5 6-2-15,0 2 1 16,6-1-8-16,9 5 1 16,-2 1-100-16</inkml:trace>
  <inkml:trace contextRef="#ctx0" brushRef="#br0" timeOffset="72410.802">10107 9107 120 0,'0'0'0'16,"18"14"-1"-16,-18-14 1 15,0 0-1-15,0-5 1 16,-2-1 0-16,4 3 0 16,3-4 0-16,12 1 1 15,15 1 1-15,1-4 0 16,-2 1 0-16,8-1 1 15,-3 0-2-15,8-3 1 16,-1 1 0-16,3-1 0 16,-6 3-1-16,-4 4 1 15,-9 0-1-15,-5 1 1 16,-3 1-1-16,-3 1 1 16,-4 0-1-16,-1 2 1 15,-9 0-1-15,-1 0 1 16,5-2-1-16,-6 2 1 15,1-3-1-15,-1 3 0 0,6 0 0 16,0 7 0-16,7 3 0 16,2 11 0-16,3 11 0 15,-1-4 0-15,2 7 0 16,2 0 0-16,4 4 0 16,-3 7 0-16,5 7 0 15,6-4 0-15,2 3 0 16,0-2 0-16,5-1 0 15,1-5 0-15,0-4-1 0,-7-8 1 16,-6-9-1-16,5 0 1 16,-5-2-1-16,-1-7 1 15,-8-2-1-15,-4-3 1 16,-1-4-1-16,4 0 0 16,-8-3 0-16,1 0 0 15,-3 1 0-15,-6-3 0 16,3 0 0-16,-5 0 1 15,2 4-1-15,-4 6 1 16,-3 4-1-16,-4 8 1 16,1-1-1-16,-4 7 1 15,-2 7 0-15,0 2 0 16,-6 7 0-16,0-6 0 16,-5 5 0-16,2-5 0 15,1-3 0-15,-3 2 0 16,4 0-1-16,8-3 1 15,-1-6-2-15,0-2 1 0,7-3-7 16,-20 26-123 0</inkml:trace>
  <inkml:trace contextRef="#ctx0" brushRef="#br0" timeOffset="73144.312">10752 8383 120 0,'0'0'0'0,"0"0"0"15,0 0 1-15,0 0-1 16,0 0 1-16,0 0-1 16,0 0 1-16,0 0 0 15,0 21 0-15,6 10 1 16,-6 6 0-16,-6 11 1 15,1 1 0-15,-2-2-1 16,-2 1 1-16,2-1-1 0,-5-3 0 16,2 2-1-16,3-7 1 15,2-8-1-15,5-4 1 16,0-10-1-16,0-1 1 16,0-4-1-16,1 1 0 15,3-8 0-15,-2 0 1 16,-2-1-1-16,0-4 1 15,0 0-1-15,5-4 0 16,4-3 0-16,3-3 0 16,3-6 0-16,6 0 0 15,6 0 0-15,2-3 0 16,8-1 0-16,-8 5 0 16,-4 1 0-16,11 3 0 15,5-1-1-15,-5 3 0 16,1 4-2-16,-8-1 1 15,-1 3-10-15,-1 3 1 16,0-4-96-16</inkml:trace>
  <inkml:trace contextRef="#ctx0" brushRef="#br0" timeOffset="73745.3">11473 9699 128 0,'0'0'0'0,"1"-35"1"15,12 26 0-15,2 13 2 16,-1-4 0-16,4 0 1 15,8-4 0-15,3-1-1 16,-1-4 0-16,4-7-1 16,-3 0 0-16,5 1-1 0,0-3 1 15,1-1-1-15,-7 5 1 16,-2 1-2-16,-1 1 0 16,-3 1-2-16,-1 3 1 15,-8 1-10-15,-1 1 1 16,-3 1-86-16</inkml:trace>
  <inkml:trace contextRef="#ctx0" brushRef="#br0" timeOffset="74048.641">11494 9711 105 0,'48'-12'0'16,"27"-9"0"-16,-55 19 0 0,-36 13 2 15,16 1 0-15,-4 0 3 16,15 9 1-16,5 6-1 16,4-1 0-16,7 4-2 15,2-4 1-15,10 2-1 16,-4-1 1-16,-1-3-1 15,5-1 0-15,-4-3-3 16,-7-5 1-16,-1-4-4 16,27 15-104-16</inkml:trace>
  <inkml:trace contextRef="#ctx0" brushRef="#br0" timeOffset="74888.309">9172 11168 124 0,'0'0'0'0,"0"0"-3"0,0 0 0 15,0 0-16-15,0 0 1 16,20-23 6-16,-12 15 0 15,5-5-24-15</inkml:trace>
  <inkml:trace contextRef="#ctx0" brushRef="#br0" timeOffset="75036.116">9315 11022 110 0,'0'0'0'16,"-12"23"-2"-16,24-30 1 15,6-10-12-15,-4 1 1 16,1 0 0-16,-8 4 0 16,6-1-25-16</inkml:trace>
  <inkml:trace contextRef="#ctx0" brushRef="#br0" timeOffset="75157.521">9451 10787 86 0,'0'0'0'0,"-5"37"-1"15,10-43 0-15,9-15-8 16,-1 6 0-16,-5 0-35 16</inkml:trace>
  <inkml:trace contextRef="#ctx0" brushRef="#br0" timeOffset="79570.677">8075 10028 79 0,'0'0'0'0,"2"31"0"16,-2-31 0-16,5-5 0 15,-5 1 0-15,0-1 1 16,0 5 1-16,0 9 2 0,0 9 1 16,-5 6 0-1,3 11 1-15,-4 11-2 0,4 10 1 16,-9 6-2-16,8 1 1 16,-2 0-1-16,-1 1 1 15,5-1-1-15,-5-5 0 16,1-2-1-16,3-5 0 15,-5-2-1-15,7-12 1 16,0-9-1-16,2-3 1 16,3-8-2-16,-5-3 0 15,2-5-3-15,3-9 0 16,1 0-94-16</inkml:trace>
  <inkml:trace contextRef="#ctx0" brushRef="#br0" timeOffset="80620.584">7978 9249 55 0,'0'0'0'0,"0"0"3"15,0 0 1-15,0 0 3 16,0 0 0-16,0 0-2 15,0 0 0-15,0 0-2 16,0 0 1-16,0 0-1 16,-5 18 0-16,-6 10 0 15,2 7 0-15,2 9 0 0,-1 0 0 16,-3 5-1 0,4-5 1-16,4 2-2 0,-2-15 1 15,-1-4-1-15,6-8 1 16,0-1-1-16,0-6 0 15,0-3-1-15,0-4 1 16,0-2-1-16,0-3 1 16,6 2 0-16,-6-2 0 15,5-2 0-15,-3-3 0 16,5 2 0-16,-2-4 1 16,-4 1-1-16,6 1 1 15,-5 0-1-15,3 0 0 16,2 1 0-16,2-1 0 15,2 1-1-15,-4-3 1 16,7 2-1-16,1-4 1 16,6-1-1-16,4-3 1 15,-3 1-1-15,4-4 1 16,8-3-1-16,-7-1 1 0,-2 1-1 16,-2 0 0-16,-8-1 0 15,3-2 1-15,-4-1-1 16,-7 5 1-16,0 4-1 15,0 4 1-15,-7 4-1 16,0 6 1-16,-9 7 0 16,-9 9 0-16,3 9 0 15,1 3 1-15,-5 7-1 0,5 0 1 16,0 6-1-16,3-6 1 16,4 0-2-16,4 2 0 15,3 0-3-15,0-7 0 16,0-1-108-16</inkml:trace>
  <inkml:trace contextRef="#ctx0" brushRef="#br0" timeOffset="81450.749">7994 11098 79 0,'0'0'0'0,"-20"21"0"16,8-7 0-16,-4 7 3 15,-10 2 0-15,2 7 2 16,-9 1 0-16,-2 3 2 16,-2-1 1-16,2 2-1 0,2-3 0 15,4 0-2-15,2-6 0 16,6-7-2-16,6-3 1 15,3-5-2-15,3-3 0 16,4 0-2-16,-1-3 0 16,6-3-3-16,0-2 1 15,0 0-4-15,0 0-89 16</inkml:trace>
  <inkml:trace contextRef="#ctx0" brushRef="#br0" timeOffset="82287.813">7469 11676 76 0,'0'0'0'15,"21"21"0"-15,-14-19 0 16,-7-4 3-16,0 6 0 16,-2 1 3-16,-5 12 0 15,2 8 0-15,5 3 0 16,1 4-1-16,-1-2 0 15,0 3-2-15,-1-7 1 16,-5 1-1-16,5-4 0 16,1-6-1-16,1 3 0 15,5-3-1-15,-5-3 1 16,3-3-1-16,-4-2 1 16,0-2-1-16,0-4 0 0,-4-3 0 15,3-9 0-15,-5-8 0 16,5 3 0-16,-6-7 0 15,1-2 0-15,1-4 0 16,3-1 0-16,-3-7-1 16,5 2 1-16,0-1-1 15,5 3 1-15,-5-1-1 16,7 6 1-16,6 5-1 0,1 0 0 16,5 1 0-16,-4 6 0 15,5 5 0-15,-6 1 0 16,-6 2 0-16,4 5 0 15,-3 1 0-15,3 3 0 16,1 2 0-16,-5 8 1 16,3 4-1-16,-8 1 1 15,3-4-1-15,-12 5 1 16,3 2-1-16,-8-3 1 16,1-2 0-16,-2-2 0 15,-1-2-1-15,1-5 1 16,4-2-1-16,1-1 0 15,1-1-7-15,5-6 1 16,1-1-5-16,-7-1-83 16</inkml:trace>
  <inkml:trace contextRef="#ctx0" brushRef="#br0" timeOffset="82741.343">7744 11555 111 0,'0'0'0'0,"-24"31"0"16,20-17 0-16,11-1 0 15,-2 4 0-15,9 4 0 16,-8 8 1-16,1 4 0 16,-7 2 1-16,0 6 1 15,-6-8 0-15,1-3-1 0,3-2 1 16,-5-2-1-16,6-8 0 15,-5-4-1-15,6-4 1 16,0-1-1-16,0-2 0 16,6-5 0-16,-6-2 0 15,1 0 0-15,6-2 0 16,-1-5-1-16,1 0 1 16,0 0-1-16,1-5 1 15,3-2-1-15,-3 3 0 16,-1-1 0-16,0 3 0 15,0 4 0-15,0-2 0 16,-1 5 0-16,1 2 1 16,1 5 0-16,3 4 0 15,-2 3 0-15,-4 4 1 16,2 5-1-16,-7 2 1 16,0 4-2-16,-6-6 1 15,6 0-2-15,-5 21-108 16</inkml:trace>
  <inkml:trace contextRef="#ctx0" brushRef="#br0" timeOffset="112287.487">6434 9718 112 0,'0'0'0'16,"20"11"0"-16,-17-11 1 0,6-2 1 15,0 0 1-15,-1-3-1 16,11 2 1-16,2-1-1 15,7 2 0-15,11 4-1 16,-11 2 1-16,-1 1-1 16,-6 12 1-16,-3 6-1 15,-15 7 1-15,-3 5-1 16,-3 2 1-16,-15 4-1 16,3-1 1-16,-10 0-1 0,4-1 0 15,0-7 0-15,8-6 0 16,0-5 0-16,6-3 0 15,6-2-1-15,2-4 1 16,6-3-1-16,7-4 1 16,7-2-1-16,-5-1 0 15,0 0-1-15,-1-4 0 16,4-3-4-16,-5 0 1 16,0-4-5-16,-3-5 1 15,-9-7 0-15,-2 0 0 16,-7-4 2-16,-13 2 1 15,-2 2 2-15,-4-2 0 16,-1 0 2-16,6 6 1 16,1 1 0-16,0 4 0 15,8 5 2-15,3-2 0 16,4 5 3-16,5 4 0 16,0 0 1-16,19 6 0 15,9 1-1-15,-2-2 1 0,6 4-2 16,-3-8 0-16,-1 1-4 15,4-2 1-15,-3 0-1 16,34 0-97 0</inkml:trace>
  <inkml:trace contextRef="#ctx0" brushRef="#br0" timeOffset="131580.337">12897 10504 86 0,'0'0'0'16,"0"0"0"-16,0 0 0 16,0 0-1-16,0 0 0 15,0 0 1-15,0 0 0 16,0 0 3-16,0 0 1 15,0 0 2-15,0 0 0 16,27-4-1-16,-7 4 0 16,3 0 0-16,16-3 0 15,1-2-3-15,8-2 0 16,7 0-1-16,7 3 1 16,10 0-1-16,5 3 0 15,-2-5 0-15,22 3 0 16,10-2-1-16,-6 1 1 0,-4 4 0 15,-2-7 0-15,-12-2-1 16,6 8 1-16,2-3-1 16,-14-1 1-16,-2-8-1 15,-6 10 1-15,-2 3-1 16,-19 2 1-16,-13 1-1 16,7-3 0-16,2-2 0 15,-15 1 0-15,-2-1 0 16,-5 0 0-16,-1-1 0 0,-3 1 0 15,-4 2 0-15,-6 0 1 16,-2 0-1-16,0 0 1 16,-6 0-1-16,0 0 1 15,0 0-1-15,0 3 1 16,0 8-1-16,-5 1 0 16,4 4 0-16,-5-4 1 15,5 1-1-15,1-3 0 16,1-1 0-16,5-2 0 15,-6-2 0-15,0-1 0 16,1 1 0-16,-1-5 0 16,5 0 0-16,-5 0 0 15,6-3 0-15,-3-10 1 16,4-2 0-16,-2-8 0 16,2 2 0-16,-7-8 1 15,-5 1 0-15,-9 2 0 16,-7 1-2-16,6 8 1 15,2 1-1-15,1 4 1 0,3 3-1 16,2 2 1-16,6 2-1 16,-3 1 0-16,2 4 0 15,8 4 0-15,1-1 0 16,0 4 0-16,1 2 0 16,5 5 0-16,8 5 0 15,-8-3 0-15,1-2 0 16,0 2 0-16,-1 2 1 15,-6 8 0-15,-7 6 0 0,-7-6 0 16,-7 2-1-16,-13-3 0 16,-7-3-66-16,6 1 1 15,0 0 60-15,-30 23 6 16</inkml:trace>
  <inkml:trace contextRef="#ctx0" brushRef="#br0" timeOffset="134563.751">16159 9776 90 0,'0'0'0'16,"27"11"0"-16,-27-2 0 16,-5 3 2-16,-2 9 0 15,-2 9 0-15,1 3 1 16,-4 9 3-16,-4 2 1 16,0 6-4-16,0-1 1 0,1 4-3 15,1-2 1-15,-4 1-1 16,10-8 0-16,1-3-1 15,1-10 0-15,6-4-1 16,0-10 0-16,2-5-4 16,3-12 1-16,1-8 0 15,8-8 1-15,7-7 3 0,-9-5 0 16,-4 0 0-16,-1-2 0 16,2 0 1-16,-4 4 1 15,1-1 1-15,-1 8 0 16,2 3-2-16,-5 4 1 15,5 5-1-15,-2 0 0 16,4 2 0-16,-3 1 0 16,7 4-1-16,-5 0 1 15,5 4-1-15,1-1 1 16,-7-1-1-16,5 0 0 16,2-2 1-16,7-4 1 15,5-5-2-15,-4 0 0 16,-1-3 0-16,-1-2 0 15,-6-7 0-15,-1-2 1 16,1 0 0-16,-7-3 0 16,0 3 2-16,-3 6 0 15,-4-1 1-15,0 6 0 16,-4 3-1-16,-1 11 0 0,-2 12 0 16,4 5 0-1,-4 11 1-15,1-2 0 0,-1 4-2 16,-5 1 0-16,-3 2-1 15,2 4 1-15,5 3-2 16,-5-9 1-16,6 1-10 16,1-4 1-16,-1-2-63 15,1-9 0-15,5 0 82 16</inkml:trace>
  <inkml:trace contextRef="#ctx0" brushRef="#br0" timeOffset="136591.954">16662 10105 78 0,'0'0'0'16,"42"-9"0"-16,-36 13 1 15,-8-1 3-15,4 2 0 16,3 1 5-16,11 1 0 16,11 3-3-16,8 1 1 15,11 1-2-15,2 6 0 16,7 5-3-16,-3-1 0 15,-2 3-1-15,3-4 1 16,-3 0-1-16,-8-3 0 16,-5-2-1-16,-1 1 1 15,-2-3 0-15,-7-1 1 16,-7-5-1-16,-5-1 0 16,-4 0-1-16,-4-5 1 15,-6 0-1-15,5 3 1 16,-5-3 0-16,-8 0 0 0,1-2 0 15,-1 0 1-15,-2 0-1 16,-2 0 1-16,4 0-1 16,0 0 1-16,-1 0-2 15,1 1 0-15,0 5 0 16,0 10 0-16,-4 10 1 16,4 2 1-16,0 7-1 15,-1 4 1-15,1 8 0 16,0 4 0-16,-6 5-1 0,6-1 1 15,1 1-1-15,-1-8 0 16,1-8-1-16,5-5 1 16,-1-10-3-16,2-1 1 15,0-6-42-15,0-6 0 16,0-1 4-16,0-4-4 16,0 0 56-16</inkml:trace>
  <inkml:trace contextRef="#ctx0" brushRef="#br0" timeOffset="138227.158">16996 11470 109 0,'0'0'0'0,"-7"22"0"0,7-1 1 16,-2 5 0-16,2 2 1 16,0 5-1-16,-4 1 0 15,-1-1 1-15,3-3 0 16,-3-9-1-16,3-1 0 16,2-12-1-16,0 1 0 15,0 0 0-15,7-14 0 16,-1-4 0-16,-1-10 0 15,-2-8 1-15,1-4 0 16,-8-6 1-16,4 5 1 16,0 2 0-16,7-3 0 15,6-1-1-15,0 3 0 16,1-1-1-16,6 2 1 16,6 2-1-16,-11 3 0 15,6 10-1-15,-1-3 1 16,1 4-1-16,-8 3 1 15,7 6-1-15,-5 5 1 16,5 4 1-16,-5 10 0 0,-4 7-1 16,-11 3 0-16,-11 5 0 15,2 2 0-15,-4 1-1 16,0 5 1-16,3 5-1 16,-2 0 1-16,5 0-1 15,1-1 0-15,5-1 0 16,2-5 0-16,6-3 0 15,11-7 0-15,5-6 0 0,4-9 0 16,8-6 0 0,7-11 0-16,5-9 0 0,-1-3 0 15,-5-6 0-15,-7-1 0 16,-5-4 0-16,-3-2 0 16,-6-1 0-16,-5 6 1 15,-4 5 0-15,-8 4 0 16,-3 6 1-16,0-1 1 15,-8 5-1-15,1 6 1 16,0 7-2-16,-2 8 1 16,-7 9-2-16,14 5 1 15,2 4-1-15,7 3 0 16,7 4-10-16,6-8 0 16,0-3-64-16,8-19-4 15,0 1 100-15</inkml:trace>
  <inkml:trace contextRef="#ctx0" brushRef="#br0" timeOffset="140784.676">17393 10309 61 0,'0'0'0'0,"32"-35"1"16,-32 35 1-16,-13 12 0 15,6-3 0-15,0 0 1 16,2-2 1-16,3 0 1 16,9-14 0-16,6-8-3 15,8-7 1-15,6-10 0 16,0-3 0-16,6-6-1 0,-2-4 1 16,1-8 0-1,9-3 1-15,12-4-1 0,8-14 0 16,14-8-3-16,-7 4 1 15,-4 1-1-15,-4 3 1 16,-12 6 0-16,-1 1 0 16,-6 4-1-16,-7 15 0 15,-7 13 0-15,-6 12 1 16,-14 9 0-16,1-2 0 16,-3 7 0-16,2 1 1 15,-7 1 0-15,0 3 0 16,-5-3 0-16,3 2 0 15,-3 0 1-15,3 1 0 16,2 2-2-16,0 2 0 16,0 0-1-16,0 0 0 15,2 0 1-15,10 0 0 16,9 2 0-16,6 2 1 16,0 1-1-16,7 0 1 15,2 2 0-15,3 2 1 0,2 0-1 16,12 1 0-16,3 1 0 15,-1 5 0-15,6 1-1 16,0 1 1-16,-1-1-1 16,-11-3 1-16,-8 0-1 15,1 2 0-15,-2 2 0 16,-7-4 0-16,-12-4-1 0,-1-1 1 16,-6-2-3-16,-7-1 1 15,-1-3-6-15,-4-3 0 16,2 2-36-16,-4-2 1 15,-7-7 10-15,-12-2-5 16,-9-3 37-16,2-2 0 16</inkml:trace>
  <inkml:trace contextRef="#ctx0" brushRef="#br0" timeOffset="141079.662">18499 9098 76 0,'14'18'0'15,"7"10"8"-15,-25-34 0 16,-11-20-4-16,8 7 0 16,-7-1-1-16,7 5 0 15,7 2 0-15,7 1 1 16,7 5 3-16,8 9 1 16,15 5-2-16,-1 3 1 0,5-1-2 15,7 9 0-15,6 3-1 16,-1-4 0-16,1 3-2 15,-4-8 1-15,6-2-2 16,-5 3 0-16,-8-4-1 16,4-4 0-16,-5 4-37 15,-9-8 1-15,-10 3-8 16,-12 1-4-16,1 2 63 16</inkml:trace>
  <inkml:trace contextRef="#ctx0" brushRef="#br0" timeOffset="141860.915">17419 10427 92 0,'20'1'0'16,"9"1"2"-16,-29-2 1 16,-9 0-2-16,2 0 0 15,1-2 2-15,6 2 0 16,0 0 3-16,15-3 0 15,17-6-1-15,-3 0 0 16,10 0 0-16,2-1 0 16,12-2-2-16,10-2 1 15,13-2-3-15,20-2 1 16,18-1-1-16,-3 1 1 16,9-1-1-16,-18-2 1 15,-13 0-1-15,-6 7 0 0,-2 0 0 16,-7 1 1-16,-5 8-2 15,-14-2 1-15,-8 5 0 16,-19 2 0-16,-14 0-1 16,-2 0 1-16,-5 2 0 15,-1-2 0-15,-5 2-1 16,-1-2 0-16,0 0-43 16,0 0 1-16,0 0 5 15,0 0-4-15,0 0 54 16</inkml:trace>
  <inkml:trace contextRef="#ctx0" brushRef="#br0" timeOffset="142775.835">18937 9768 83 0,'0'0'0'0,"-6"19"0"15,5-12 0-15,1-4 3 0,0 6 1 16,0 0 5-16,0 14 0 16,0 8-1-16,0 5 0 15,0 4-3-15,0-1 0 16,0-4-3-16,0-4 0 16,0-6-1-16,0 0 0 15,0-8-4-15,0-3 1 16,-6-3-46-16,5-4 1 15,1-2 38-15,-2-1 0 16,-2-1-2-16</inkml:trace>
  <inkml:trace contextRef="#ctx0" brushRef="#br0" timeOffset="143377.132">18706 9502 100 0,'13'41'0'0,"6"27"0"16,-18-59 0-16,-7-30-1 15,4 9 0-15,-3-6 1 16,3 14 1-16,-2 4 2 15,4 9 0-15,4 5 0 0,-8-1 1 16,3 1-3-16,1-2 1 16,0 2-2-16,0-5 1 15,1 0-1-15,-1-4 1 16,0 0-1-16,0-1 0 16,0-1 0-16,0-3 0 15,0 5-1-15,0-5 1 16,0 0-2-16,0 0 1 15,0 0 1-15,0 0 0 16,6-7 0-16,-5 6 0 16,5-6 0-16,7-4 0 15,3-1 0-15,10-4 0 16,9-2 0-16,-5 6 0 16,-7-2 0-16,-1 5 0 15,-4 2 0-15,-4 2 1 16,-6 1 0-16,-1 3 0 0,-2 1 4 15,1 0 0-15,-5 0-4 16,-1 0 1-16,0 3 1 16,-5 6 0-16,-2 5-1 15,4 2 1-15,-2 3-2 16,-1-3 1-16,5 0-2 16,1-6 0-16,0 3-47 15,0-5 0-15,0 1 32 16,0-5 1-16,0 1 6 15</inkml:trace>
  <inkml:trace contextRef="#ctx0" brushRef="#br0" timeOffset="145179.998">18938 10279 108 0,'0'0'0'16,"0"0"0"-16,0 0 0 15,0 0 0-15,0 0 0 16,0 0 2-16,0 0 0 16,-8 30 4-16,-5-7 1 15,-1 12-1-15,-8-4 1 16,-6 6-4-16,2-2 1 16,0-1-1-16,-1-6 0 15,5-2-2-15,3-5 1 16,5-5-2-16,5-3 1 15,-2-3-13-15,6-5 0 16,3-1-45-16,2-4 0 16,-1 3 56-16,1-3 0 15,0 0-7-15</inkml:trace>
  <inkml:trace contextRef="#ctx0" brushRef="#br0" timeOffset="145830.447">18258 11008 80 0,'33'-26'0'15,"27"-20"8"-15,-55 46 1 16,-24 20 0-16,5-5 1 16,-4 8-6-16,10-3 1 15,1 4-2-15,5 8 1 16,2 1-2-16,0 2 0 16,0 0-1-16,0-5 1 15,2-5-1-15,-2-4 0 16,0-5-1-16,0-2 1 15,0-4-1-15,0-3 0 16,0-1-1-16,0-6 1 16,5-6 0-16,-5-9 0 15,0-12 0-15,-5-3 0 0,-2-7 0 16,-2 6 0-16,-3 3 1 16,5-6 0-1,0 3-1-15,1-4 0 0,6 1 0 16,6 4 0-16,1 6 1 15,1-1 0-15,10 0-1 16,-4 8 0-16,0 5 0 16,0-1 0-16,0 8 0 15,0 2 1-15,1 8 0 0,3 2 0 16,-4 5-1-16,-4 2 1 16,2 0 0-16,-1 6 0 15,-11 1 0-15,0-4 1 16,-5 1-1-16,-8-4 0 15,-8 0-1-15,2-4 1 16,2-2-1-16,-2-1 0 16,-1-6-19-16,5 1 1 15,1 0-39-15,2-4-5 16,5 0 62-16,0 1 0 16</inkml:trace>
  <inkml:trace contextRef="#ctx0" brushRef="#br0" timeOffset="146292.34">18527 10852 117 0,'0'0'0'16,"0"28"0"-16,3-18 0 0,9-2 0 15,-3 4 0-15,2 0 3 16,-4 7 0-16,0 4 4 15,-7 0 0-15,0 2-4 16,-6-2 0-16,5-1-2 16,-6 1 1-16,1-2-2 15,5-3 1-15,-3-6-1 0,2-3 0 16,2-2-1-16,0 0 1 16,0-5 0-16,2-4 0 15,3-7-1-15,8-7 1 16,2-3-1-16,3 5 1 15,-3 0 0-15,-1 2 0 16,4 3 0-16,-1-3 0 16,8 3 0-16,-4 2 1 15,-2 0 0-15,2 5 1 16,0 2 1-16,-2 5 1 16,-4 4-1-16,-1 9 0 15,-1 5-1-15,-6-1 0 16,-6 1-3-16,-1 0 0 15,-5 0-78-15,3-6-4 16,-3-4 83-16,-2 17 23 16</inkml:trace>
  <inkml:trace contextRef="#ctx0" brushRef="#br0" timeOffset="148110.062">18996 10195 80 0,'0'0'0'0,"23"3"0"15,-17-3 1 1,-6-2 0-16,0 2 1 0,-6-3 4 15,6 3 1-15,-6 2 1 16,12 6 0-16,7 6 1 16,1 2 1-16,7 2-7 15,12 1 0-15,6 4 0 16,4 2 0-16,11-1-1 16,6 4 0-16,3 4 1 15,24 0 0-15,12 3-1 16,-6-4 1-16,-10-4-2 0,-9-6 0 15,-12-2-1-15,-9-7 1 16,-17-3-1-16,-3-2 1 16,-13 0-1-16,1-3 1 15,-2 1-4-15,-11-3 0 16,1 0-49-16,2-2 0 16,-3-2 34-16,11 0 12 15</inkml:trace>
  <inkml:trace contextRef="#ctx0" brushRef="#br0" timeOffset="149922.547">20210 10588 108 0,'15'5'0'16,"17"-1"0"-16,-32 1 0 16,-20-3 1-16,8 5 0 15,-3 0 2-15,8 11 0 16,0 8 0-16,1 0 1 16,5 6-2-16,2 0 1 15,8 1-2-15,3-7 1 16,2-3-1-16,-2-9 1 15,1-5-1-15,2-5 1 16,3-10-1-16,-1-6 0 16,4-9-1-16,4-4 1 0,-3-3-1 15,-3-2 1-15,1 0-1 16,-8 1 1-16,-5 4 0 16,-7 4 0-16,-11-2-1 15,-3 7 1-15,-8 6-1 16,-4 3 0-16,-8 7-5 15,7 7 0-15,-5 1-38 16,9 3 1-16,4 3 27 0,11 4 0 16,-5-1 7-16</inkml:trace>
  <inkml:trace contextRef="#ctx0" brushRef="#br0" timeOffset="151080.132">20585 10571 54 0,'0'0'0'16,"27"1"2"-16,-18-4 1 15,2-2 6-15,-3-6 0 16,5-3 1-16,7-7 0 16,8-11-2-16,-1 1 1 0,6-3 0 15,2-1 0 1,1-2-5-16,8-1 0 0,-2-3-2 16,-1 6 0-16,-6 2-1 15,5 3 0-15,-5 7 0 16,-3 2 0-16,-11 7 1 15,-6 3 0-15,-2 4 0 16,-6 2 0-16,-2 5-2 0,-3-4 0 16,3 3-51-16,-5 1 0 15,0 0 33-15,0 0 0 16,0 0 12-16</inkml:trace>
  <inkml:trace contextRef="#ctx0" brushRef="#br0" timeOffset="152955.582">21383 9681 125 0,'0'0'-1'0,"0"0"1"16,0 0-1-16,0 0 1 15,0 0 0-15,4 21 0 16,-3 16 0-16,1 2 0 15,2 10 0-15,-4-3 0 16,-6 0 1-16,5-4 1 16,-4-2-1-16,-2-12 1 15,0-3 2-15,1-6 1 16,-1-6-5-16,6-5 0 16,-1-2 0-16,-2-3 0 0,4-3-2 15,-1-9 1-15,1-6 0 16,-4-3 0-16,2-1 1 15,-5-11 0-15,-5-4 0 16,3-1 0-16,3 0 0 16,6-4 0-16,5 3 0 15,-4 6 0-15,6 5 0 16,0 6 0-16,0 3 0 0,6 0 0 16,8 6 0-16,5 1 0 15,7 0 0-15,2 5 0 16,1 4-1-16,-3 0 1 15,-1 4-1-15,-9-2 1 16,-4 5 0-16,-4 5 0 16,-2 7 1-16,-8 1 1 15,-5-1-1-15,-5 0 1 16,-6 2-2-16,-3-1 1 16,-3 1-1-16,3-5 1 15,0-4-1-15,-4-3 0 16,4-4-1-16,-1-1 1 15,3-1-4-15,5-3 1 16,7 2 2-16,0-2 1 16,7 3-1-16,12 1 1 15,10-4-1-15,-4 9 1 16,-1 5-1-16,-3-4 1 16,-3 1 0-16,-4-1 1 0,-2-1 2 15,-9 3 1-15,1 1-1 16,-15 1 0-16,-4 3-1 15,-6-3 1-15,-12-5 0 16,-1-3 0-16,0-3-3 16,0-3 0-16,6 0-47 15,-1-7 1-15,3-4 24 16,-2-1 0-16,2 0 20 16</inkml:trace>
  <inkml:trace contextRef="#ctx0" brushRef="#br0" timeOffset="154517.218">21436 8924 94 0,'0'0'0'16,"29"19"-1"-16,-25-13 1 0,-10-3 0 15,-1 11 1-15,1 7 2 16,0 6 1-16,-1 8 5 16,0-2 1-16,0 6-3 15,4-8 1-15,-1 1-6 16,4 3 1-16,4 2-2 16,-2-9 0-16,-1-3-1 15,-1-4 0-15,-1-3-50 16,1-6 1-16,0 2 38 0,5-9 1 15,-3 2-1-15</inkml:trace>
  <inkml:trace contextRef="#ctx0" brushRef="#br0" timeOffset="154967.184">21824 9996 141 0,'0'-21'0'0,"-5"-20"2"16,17 43 1-16,8 23-2 15,6-6 1-15,9 6-1 16,1-6 0-16,10 0-1 15,-12-3 0-15,0-3-1 0,-6 1 1 16,-2 0-11-16,-11-4 0 16,3 6-31-16,3-5 1 15,0 3 35-15,-6-4 0 16,-1 1 0-16,-1 1 1 16,0 0-7-16</inkml:trace>
  <inkml:trace contextRef="#ctx0" brushRef="#br0" timeOffset="155297.736">22355 10224 68 0,'0'0'0'16,"-41"0"7"-16,41 4 1 16,7 1 4-16,2 0 0 15,5 1-9-15,4 6 1 16,4 4-2-16,-1 3 0 16,2-1 1-16,-6-1 0 15,2 3 0-15,1-3 0 16,-5 4-2-16,5-10 1 15,-1-1-1-15,3-8 1 0,5-5-1 16,0-8 0-16,5-6-1 16,-8-12 1-16,2 0-1 15,-8-8 1-15,-4-2 0 16,-5 2 0-16,-9 4 0 16,-13 5 0-16,-9 5 0 15,-10 7 0-15,-4 5-1 16,-10 10 1-16,-8 8-1 0,11 3 0 15,3 6-28-15,6 7 0 16,12 3-15-16,15 1-4 16,0-5 61-16</inkml:trace>
  <inkml:trace contextRef="#ctx0" brushRef="#br0" timeOffset="156054.534">21366 8673 134 0,'0'0'0'15,"0"0"0"-15,0 0 0 16,21 33 0-16,-11-19 0 15,4 4 0-15,2-8 0 16,0 1 0-16,-3-6 0 0,1 0 1 16,7-8 1-16,6 1 1 15,-7-7 1-15,-4 0-2 16,0-8 0-16,-7-9 0 16,-9-3 1-16,-7 0-2 15,0-1 1-15,-4 5-2 16,-5 4 1-16,-4 0-1 15,-7 10 0-15,-1 6-5 16,2 10 0-16,-2 6-66 16,1 10-4-16,-1 5 75 0,15 2 0 15</inkml:trace>
  <inkml:trace contextRef="#ctx0" brushRef="#br0" timeOffset="157729.846">21756 8715 95 0,'0'0'0'0,"41"-9"0"0,-15 2 0 15,2-2 1-15,12 0 0 16,7 1 1-16,-4-3 0 16,3-3 1-16,-4 2 0 15,-1-2 0-15,1 0 0 16,4 1-1-16,-10 1 0 15,-3 3-1-15,-1 4 1 16,-8-4-1-16,-5 4 0 16,-5 1 1-16,-1 1 1 15,-5 1 0-15,-1-1 0 16,-2 1-2-16,-3 2 1 16,-2 0-2-16,0 0 1 15,0 0 1-15,11 10 0 16,4 8-1-16,-2 8 1 15,-1 9 0-15,3-3 0 16,8 3-1-16,2 2 0 16,-3 7-1-16,4 4 1 15,1 3-1-15,7 1 1 16,1 1 0-16,5-4 1 0,-1-7-2 16,-3-5 1-16,-1-3 0 15,-3-8 0-15,-6-3-1 16,-3-2 1-16,-4-9-1 15,-4 2 1-15,3-5-1 16,-8-4 0-16,1 1 0 16,-4-3 1-16,-4 1-1 0,2-3 1 15,-3 3 0-15,-2-4 0 16,0 0-1-16,-3 9 1 16,-9 3 0-16,-2 11 0 15,-7 5 0-15,1 5 1 16,-6 6 0-16,4 1 0 15,-6 6 0-15,2 0 0 16,1-2-1-16,2 0 1 16,-3 1-2-16,5-4 1 15,6-6-1-15,1-7 0 16,2-7-31-16,5-3 0 16,1-9-26-16,5-6-5 15,-5 2 80-15</inkml:trace>
  <inkml:trace contextRef="#ctx0" brushRef="#br0" timeOffset="158437.059">22437 7994 127 0,'5'28'0'16,"-3"22"0"-16,-1-47 0 16,-2-22 0-16,1 7 0 15,0-4 0-15,7 17 0 16,-1 14 0-16,-4 11 0 15,-2 14 1-15,-2 1 1 16,-4 6 1-16,-1 1 1 16,-6 3-1-16,10-2 0 15,-2 0-2-15,-1-5 1 16,-1-2-1-16,6-8 1 0,-3-6-1 16,4-2 1-16,0-3-2 15,4-6 1-15,-3-3-1 16,-1-1 1-16,6-10-1 15,-5 3 1-15,5-3-1 16,8-3 1-16,5-2-1 16,-2-5 1-16,6-7 0 15,0-2 0-15,4-5 0 16,5 2 0-16,3-7 0 0,1 3 1 16,4 2-2-16,1 1 1 15,0 5-1-15,0-5 1 16,-3 3-1-16,-7-1 0 15,-3 6-19-15,-3 3 1 16,-11 4-44-16,6 1-4 16,-4 4 66-16,23-2 19 15</inkml:trace>
  <inkml:trace contextRef="#ctx0" brushRef="#br0" timeOffset="159066.666">22993 9272 103 0,'0'0'0'16,"36"-37"1"-16,-30 34 0 16,-12 6 3-16,8-3 1 15,3-2 0-15,11-3 1 16,9 0 0-16,1-4 1 16,2 0-2-16,7-3 0 0,1 1-3 15,4-1 0 1,4 1-1-16,-8 1 1 0,5-1-2 15,-8 3 0-15,-5 8-4 16,-7-7 1-16,-1 5-48 16,-6-3 1-16,-7-1 37 15,0 3 0-15,-3-1 4 16</inkml:trace>
  <inkml:trace contextRef="#ctx0" brushRef="#br0" timeOffset="159324.293">23111 9240 136 0,'46'-14'0'16,"24"-5"0"-16,-56 19 0 15,-28 10 0-15,15 1 1 16,6 5 0-16,12 3 1 16,13 0 0-16,-1 3 0 15,8-1 2-15,1 2 1 16,-4-4-3-16,4 2 0 15,-5 2-2-15,-2-2 1 16,-6-4-8-16,-6-1 1 16,-1-3-64-16,-6-5-4 15,-5-1 74-15,16 9 21 16</inkml:trace>
  <inkml:trace contextRef="#ctx0" brushRef="#br0" timeOffset="161768.679">19407 6798 119 0,'0'0'0'16,"0"0"0"-16,0 0 0 15,0 0 0-15,0 0 0 16,0 0 0-16,0 0 0 15,-7 40 0-15,0-10 0 16,-7 5 0-16,1 2 1 16,-8 7-1-16,1-13 0 15,1-1 1-15,4-7 1 16,-5-5-1-16,8-4 1 16,3-5-2-16,2-9 0 15,2 0-1-15,5-16 0 16,4-9 0-16,4 4 0 15,6 0 0-15,-3 2 1 16,-2 5-1-16,5-2 1 16,-1 5 0-16,1 2 0 0,-5 2 0 15,2 2 1-15,-4 2 0 16,1 3 0-16,5 1-1 16,-5 5 1-16,4 2-1 15,2 1 1-15,-1 0-1 16,1 9 0-16,0-1-1 15,-2-3 1-15,-4-1-11 0,-1-5 0 16,0-1-20-16,4 0 0 16,-2-7 22-16,-2 0 0 15,0-3 7-15,-1-6 0 16,-6-1 16-16,0-3 1 16,-6-3 2-16,-1 6 0 15,0-4-15-15,0 5 0 16,-4 2 1-16,8 2 0 15,-3-1 5-15,1 3 0 16,3 1-6-16,2 2 1 16,-5 0 2-16,3 5 0 15,2 1-2-15,0 20 1 16,0 13-1-16,0 15 1 16,0 13-2-16,0 3 1 15,2 11-1-15,3 26 0 16,-3 22 3-16,3-17 1 15,-3-1-3-15,2-9 0 16,-4-9-1-16,1-12 1 0,5-13-2 16,-5-11 0-16,3-14-1 15,-4-16 1-15,0-17-3 16,0 3 1-16,0-12-9 16,0 3 0-16,0-1-23 15,0-3 0-15,2 0 21 16,5-7 0-16,0-3-8 15,0-13 0-15,-1 2 16 0</inkml:trace>
  <inkml:trace contextRef="#ctx0" brushRef="#br0" timeOffset="162510.953">19779 7349 64 0,'0'0'0'0,"-18"41"2"15,18-41 1-15,0-14 0 16,2 5 1-16,3 0-2 16,-5 0 1-16,2 4 2 15,2 2 0-15,-4-1 3 16,0 4 1-16,0 9-6 15,1 0 0-15,3 3-2 16,-2-2 1-16,-2 3-1 0,5-1 0 16,-2 2-1-16,1-5 1 15,3 1 0-15,-5-2 0 16,3 0-1-16,3-6 1 16,8-2-1-16,0-2 1 15,-6 2-1-15,4-5 1 16,0 2 0-16,-2-5 1 15,-3-2-2-15,-2 1 1 16,-2 4-1-16,1-2 1 16,-6 2-1-16,1 1 1 15,-1 2 0-15,0 2 1 16,0 0-2-16,0 0 1 16,4 6-1-16,-2-1 0 15,-2 2 0-15,7 0 0 16,0 2 1-16,-1-2 0 15,3 2 0-15,3-8 0 16,8 3-1-16,-5-4 1 16,11-2-1-16,2-1 1 0,7-5-1 15,-9 3 1-15,-1 0-1 16,-9-4 1-16,-3 4-1 16,-6-2 1-16,-1 2-10 15,-5-1 0-15,1-2-51 16,2 2-5-16,-4 3 65 15,1-3 0-15</inkml:trace>
  <inkml:trace contextRef="#ctx0" brushRef="#br0" timeOffset="162954.391">20258 7377 107 0,'0'0'0'16,"0"0"0"-16,0 0 0 16,0 0-6-16,0 0 0 15,0 0-1-15,0 0 1 16,0 0 7-16,0 0 0 16,0 0 8-16,0 0 0 15,0 0-2-15,0 0 0 16,0 0-4-16,0 0 0 15,21 16-2-15,-7-7 1 16,5-4-1-16,2-5 1 16,7-5-1-16,-7-4 0 0,-2-3 1 15,-5 0 1-15,-8-2-2 16,-6 0 1-16,-13 0 0 16,1 1 0-16,-2 8-1 15,-1 0 1-15,-5 6-2 16,-1 3 0-16,-1 5-2 15,3 0 0-15,-1-4-16 16,6 0 0-16,6 2-2 0,2-5 1 16,1 1-9-16,5 3 0 15,5 2 28-15,8 1 0 16,-3 0-9-16</inkml:trace>
  <inkml:trace contextRef="#ctx0" brushRef="#br0" timeOffset="163473.345">20564 7274 96 0,'0'0'-1'0,"0"0"1"0,-7 17-1 16,1-8 1-16,6 0-1 16,0 0 1-16,0 0 0 15,0-1 1-15,0 1 0 16,0-2 1-16,0 0 0 15,2 2 1-15,2-4-1 16,-3 0 0-16,-1 3-1 16,4-7 1-16,-4 3-1 15,0-4 0-15,2 3 0 0,-2-3 0 16,0 0-1 0,0 0 1-16,0 0-1 0,0 0 1 15,0-5-1-15,0 2 1 16,0-6 0-16,0 0 1 15,0 0-1-15,1 0 0 16,5-3 0-16,-5 2 0 16,5-6-1-16,1 5 0 15,-2 2-10-15,3 2 0 16,1 6-39-16,3 1-4 16,1 0 53-16,1 0 0 15</inkml:trace>
  <inkml:trace contextRef="#ctx0" brushRef="#br0" timeOffset="163962.889">20789 7235 82 0,'0'0'0'0,"-25"16"0"16,22-11 0-16,-1 0 0 16,4 3 0-16,4-7 1 15,-3 8 0-15,-1 3 6 16,0 1 1-16,0 1-3 0,-1 0 0 16,-3-2-4-16,4-3 1 15,4 1 0-15,-3-1 1 16,1-2-3-16,3 0 0 15,-5 0-2-15,2-1 1 16,2-1 0-16,-4-2 1 16,0 1-1-16,0-4 1 15,0 5-1-15,0-5 1 16,0 0 0-16,0 0 0 16,1-5 0-16,-1 5 0 15,6-4 0-15,-6 4 0 16,5-3 0-16,-3 1 0 15,5-1 0-15,-6-3 0 16,5 3-2-16,-6-1 0 16,1 3-24-16,-1 1 1 15,4-4 5-15,-4 4 1 16,0 0 18-16,0 0 0 0,0 0-7 16</inkml:trace>
  <inkml:trace contextRef="#ctx0" brushRef="#br0" timeOffset="164746.444">20810 6972 80 0,'0'21'0'15,"0"10"0"-15,0-31 1 16,-6-9-1-16,5 1 0 16,1-6 0-16,-2 5 0 15,2 4 3-15,0 15 0 16,0 13 2-16,0 7 0 15,0 3-1-15,0 6 1 16,-4 7-2-16,3-8 0 16,-1-3-1-16,-3 2 0 15,3 2 1-15,-2-7 0 16,3-6-1-16,-1-7 0 16,-2-1-1-16,3-4 1 0,1-4-1 15,0-1 0-15,0-3-1 16,0-3 1-16,0 2 0 15,0-5 1-15,5 0-2 16,-5-5 1-16,0-4-1 16,3-7 1-16,8-6 0 15,-2-1 0-15,-2-9-1 16,1 6 1-16,3-1 0 16,-3-3 0-16,5 2-1 0,-1 6 1 15,-3 0-1-15,3 8 1 16,-4 0-1-16,-1 6 0 15,2 4 0-15,2 4 0 16,-4 2 0-16,0 1 0 16,0 3 0-16,-6 9 0 15,-1 3 0-15,-1 0 0 16,-12-1 1-16,-1 2 0 16,-5 3-1-16,5-8 1 15,4-4-1-15,3-1 1 16,-4 0-1-16,8-2 0 15,-1-4 0-15,3 3 0 16,-3-5 0-16,4 6 0 16,4-1 0-16,3 2 0 15,5 1 0-15,-2 2 1 16,9-1-1-16,1 1 0 16,1-2-10-16,-2-1 1 0,-4-4-53 15,6-4-5-15,4 0 67 16,-10 0 0-16</inkml:trace>
  <inkml:trace contextRef="#ctx0" brushRef="#br0" timeOffset="165882.415">21336 7237 120 0,'0'0'0'16,"-23"28"0"-16,15-16 0 0,3-1 0 15,-1 1 0 1,5 0 0-16,1 3 0 0,0-5 0 15,0 2 0-15,0-3 0 16,0-4 1-16,0 1-1 16,5 1 1-16,2-4-1 15,0 3 1-15,1-6-1 16,6-4 1-16,6-1-1 16,-5-4 0-16,3-5 0 0,-4 2 0 15,-4-2 0-15,1 1 1 16,-6 4 0-16,-2 1 1 15,3 2-1-15,-5-1 1 16,-1 2-2-16,0 5 1 16,0 0-1-16,-1 5 0 15,-5 2 0-15,5 2 0 16,-5 0-4-16,5 0 1 16,1 0-4-16,-2-1 1 15,2 1-3-15,0-2 0 16,2 0 5-16,-2-2 1 15,1-1-6-15,5-1 0 16,2 3 3-16,5-6 1 16,-5 0 1-16,10-6 0 15,3 3 4-15,-7-4 0 16,1 0 6-16,-1 0 0 16,-2 2 10-16,-5-1 1 15,-1 3-15-15,-1-2 0 0,-3 5 2 16,-2 5 0-16,-2 4-3 15,2-1 1-15,-5 10 0 16,5-4 0-16,-2 4-1 16,-2 4 1-16,3 10-1 15,-3-7 1-15,2-3-1 16,2-4 0-16,0 0 0 16,0-4 0-16,0-6 0 15,0 1 0-15,0-3 0 0,0-3 0 16,0-3 0-16,0-7 0 15,-5-7 0-15,3-5 0 16,1-11 0-16,-6 2 0 16,-4-7 2-16,3-4 0 15,-1-5-2-15,2 11 1 16,0-1-1-16,-2 6 0 16,7 2-1-16,-5 5 0 15,7 5 0-15,7 0 0 16,11 7 0-16,-2 4 0 15,6 5 0-15,8 5 0 16,-1 7 0-16,-1 1 0 16,0 3 0-16,-3-1 1 15,-8 5 2-15,1-3 1 16,-10 1 0-16,-2 3 0 16,-12-3-4-16,-1-1 1 15,-7-3-9-15,-5-3 0 16,-10-3-62-16,-3 0-5 0,3 0 96 15</inkml:trace>
  <inkml:trace contextRef="#ctx0" brushRef="#br1" timeOffset="173209.048">17430 10425 84 0,'0'0'0'15,"-4"26"-2"-15,4-26 1 16,-1 0-1-16,-1-5 1 16,-2 1 2-16,3-1 1 15,1 2 6-15,0 3 1 16,0-4-6-16,0 11 1 16,-7 7 0-16,1 0 1 15,-1 7 0-15,0 6 1 16,0 6-2-16,0 2 1 15,1 6-2-15,-1 1 1 0,-2 3-2 16,4-4 0-16,-1-2-2 16,5-1 1-16,-5-1 0 15,6-9 0-15,-1-7-1 16,-3-3 1-16,4-4-1 16,0-5 0-16,0-7 0 15,4-8 0-15,-3-8 0 16,3-9 0-16,-1-8 0 15,3-4 1-15,1-8-1 0,-6 1 0 16,-1-2 1-16,0 7 0 16,-3 7 0-16,-2 1 1 15,-2 6-1-15,1 5 1 16,5 4 1-16,-3 5 0 16,2 1-3-16,2 4 1 15,-5 4-1-15,2 9 1 16,-8 8-1-16,3 10 1 15,-1 10-1-15,-2 1 1 16,4 6-1-16,-1 0 1 16,-5 5-1-16,5-8 1 15,-3-3-1-15,8-6 0 16,-2-7 0-16,5-6 0 16,0-3-1-16,0-4 0 15,0-3 0-15,5-7 1 16,2-2-1-16,0-11 1 15,1-12 0-15,-1-3 0 16,-1-7 0-16,1-6 0 0,-2-3 0 16,2-2 0-16,0-2 0 15,0 9 0-15,0 4 0 16,0 5 0-16,0 1 0 16,-4 8 0-16,2 7 0 15,-5 3 0-15,2 2 0 16,-2 7 0-16,0 0 0 0,0 17 1 15,0 13-1-15,-2 7 0 16,-5 11 0-16,6-1 0 16,-10 9 0-16,9-3 1 15,-3 0-1-15,4-6 1 16,-6-1-1-16,1-9 1 16,3-2-1-16,-2-9 0 15,5-6 0-15,0-4 0 16,0-8 0-16,1-16 0 15,6-10 0-15,-1-8 0 16,1-6 0-16,-2-5 0 16,-2-5 0-16,2-4 0 15,2-8 0-15,-7-1 0 16,0-3 0-16,0 13 0 16,0 4 0-16,0 6 0 15,0 5 0-15,0 7 1 16,2 9-1-16,3 2 1 15,-5 5-1-15,0 3 1 16,0 1-1-16,0 3 1 0,0 5-1 16,0 6 0-16,-5 4-24 15,3 10 1-15,1 7-38 16,-5-2-4-16,1 1 84 16</inkml:trace>
  <inkml:trace contextRef="#ctx0" brushRef="#br1" timeOffset="174694.86">18952 10326 68 0,'0'0'0'16,"0"0"1"-16,0 0 1 15,-29 34 2-15,8-10 1 16,-7 1 4-16,0 1 0 16,-4 1-4-16,5-1 0 15,-1-1-3-15,8-6 1 16,5-3-2-16,3-4 1 15,5-3-2-15,5-2 1 16,2-2-1-16,14-1 1 16,10-8-1-16,2-1 1 0,-6-4-1 15,9-7 0 1,8-3 1-16,-13-2 1 0,2 2 0 16,1-8 0-16,-5-1-2 15,-3 5 1-15,-5 4 0 16,-1 5 0-16,-6 5 2 15,0 4 0-15,-6-2-2 16,-1 5 1-16,0 2-1 0,-10 4 1 16,-8 10-2-16,-4 0 1 15,-6 8 0-15,2 0 0 16,-2 4-1-16,2-8 1 16,6-1 0-16,1-1 0 15,9-4-1-15,-2 0 1 16,5-6-2-16,5-1 1 15,-3-1 0-15,5-4 0 16,7-9-1-16,12-5 1 16,9-4 0-16,0-5 0 15,-6-1 0-15,4-3 0 16,-6 1 0-16,-1 1 0 16,-4 4 0-16,-2 5 0 15,-6 4 1-15,0 3 1 16,-6 4-2-16,-1 5 1 15,-3 11 0-15,-8 6 0 16,-4 10-1-16,-4 2 1 16,-2 5-2-16,-4-3 1 15,3 3-73-15,-1-3-5 0,-3-2 100 16</inkml:trace>
  <inkml:trace contextRef="#ctx0" brushRef="#br2" timeOffset="211791.305">10248 12209 110 0,'0'0'0'16,"41"-30"0"-16,-35 24 1 15,-11 6 0-15,5 0 1 16,-1 0 1-16,1-3 1 16,12 1-1-16,3-1 1 15,17-4-2-15,3 1 1 16,7 1-1-16,-8-2 0 16,5 3-1-16,-10 3 1 15,-1 1-2-15,-2 1 1 16,-5 1-2-16,-1 0 1 15,-8 1-5-15,-3 3 0 16,-8 1-6-16,-2 2 1 16,-5-1-66-16</inkml:trace>
  <inkml:trace contextRef="#ctx0" brushRef="#br2" timeOffset="212166.609">10318 12254 88 0,'19'-5'0'0,"16"-4"-1"16,-30 13 1-16,-12 4 0 15,0 7 0-15,1 7 0 16,-3-1 1-16,-3 8 1 16,5-1 0-16,0 3 2 15,1 6 0-15,-1 4-1 0,2-1 1 16,-4-3-2-16,3-4 1 15,6-1-1-15,0-7 0 16,0-4 0-16,6-6 1 16,3-2-1-16,5-6 0 15,11-4 0-15,4-4 0 16,10-5 0-16,-10 1 0 16,-3 0 0-16,-1-2 1 15,-3 0-2-15,5 1 0 16,1 1-1-16,-8 2 0 15,0-1-5-15,-6-3 0 16,-7 2-6-16,14-11-71 16</inkml:trace>
  <inkml:trace contextRef="#ctx0" brushRef="#br2" timeOffset="212364.108">10409 12411 104 0,'16'15'0'0,"13"10"0"16,-11-23 1-16,-3-15 2 15,-1 5 0-15,4-1 2 16,4-2 0-16,6 3-5 16,-2 1 1-16,2 1-3 0,-14 3 1 15,4-1-85-15</inkml:trace>
  <inkml:trace contextRef="#ctx0" brushRef="#br2" timeOffset="214198.174">11312 12423 65 0,'0'0'0'16,"23"-9"1"-16,-2 7 1 15,8 1 4-15,6-1 1 16,12-2-2-16,0 1 1 16,2-1-3-16,-2 1 1 15,0-1-2-15,6 1 0 16,1 1-1-16,-4-1 1 16,4-1-1-16,-8 0 1 15,-15 3-1-15,1-5 0 16,-11 5 0-16,-1-1 0 0,-6 2-1 15,-1 0 1-15,-6 0 0 16,0 0 0-16,-6 2-1 16,5-2 1-16,-6 1-1 15,0-1 1-15,0 0-1 16,0 0 1-16,0 0-1 16,0 0 0-16,-7 0 0 15,1 0 1-15,-2 0-1 16,2 0 1-16,1 0-1 0,2 0 0 15,-3 0 0-15,-1 0 1 16,2-1-1-16,-2-1 1 16,-1-3-1-16,1 1 1 15,-2-3-1-15,-2 2 1 16,4-2 0-16,0 0 0 16,0 2 0-16,6 1 0 15,-5 0 0-15,6 4 0 16,0 0 0-16,6 0 0 15,1 0-1-15,8 0 1 16,10 0-1-16,-3 2 1 16,-1 0-1-16,6 2 1 15,-5-1-1-15,3 2 1 16,-6 1-1-16,-3-1 0 16,-3 2 0-16,0 0 1 15,-10 0-1-15,2 3 1 16,-12 3 0-16,-1-1 1 0,-11 2-1 15,-2-2 1-15,0 2-1 16,-4 1 1-16,3 0-2 16,4 1 0-16,4 0-4 15,-21 16-100-15</inkml:trace>
  <inkml:trace contextRef="#ctx0" brushRef="#br2" timeOffset="-213201.543">12742 12511 94 0,'0'0'0'16,"0"0"3"-16,0 0 0 15,14 26 2-15,-3-10 0 0,-6 2-2 16,2-4 1-16,2 0 0 16,-1-2 1-16,10 0-4 15,-8-6 1-15,6-3-1 16,1-6 0-16,8-3 0 15,-4-6 0-15,0 0 1 16,-2-11 0-16,-9-5 1 16,2 5 1-16,-6 0-2 0,-1 4 1 15,-2 1-2-15,-3-1 1 16,-3 1-1-16,-13 4 1 16,-5 4-1-16,-1 4 0 15,-12 8-1-15,8 3 0 16,4 4-12-16,2 9 0 15,12 3-52-15,4 3-4 16,9 6 68-16,-5 21 20 16</inkml:trace>
  <inkml:trace contextRef="#ctx0" brushRef="#br2" timeOffset="-212461.301">13047 12525 87 0,'0'0'0'0,"6"19"1"0,-6-7 0 16,7 1 2-16,0 3 0 16,0 1 0-16,1-1 1 15,4-2-2-15,2-3 0 16,0-3 1-16,6-4 0 15,-1-2-1-15,-4-4 0 16,-1-3 0-16,4-4 0 16,-4-9-1-16,0 4 0 15,-6-2-1-15,-1 2 0 16,0 2 0-16,-1 1 1 16,1 1 0-16,-6 1 0 15,-1 4-1-15,0 0 1 16,0 3 0-16,0 2 1 15,0 3-1-15,6 6 1 16,1 5-2-16,1 4 1 16,11 5-1-16,-6-4 1 15,2 2-1-15,5-7 1 0,-7 0-1 16,1-5 0 0,-1-4 0-16,-1-3 0 0,4-2 0 15,-8-4 0-15,4-1 0 16,-3-4 0-16,3 1 0 15,-5-6 0-15,-1-2 0 16,-5 3 0-16,5 1 1 16,-6 2 1-16,0 1 0 0,0 2 0 15,0 3-1-15,0 4 0 16,0 0-1-16,0 6 1 16,7 2-1-16,-7 3 1 15,7 3-2-15,0 0 1 16,-1 0-20-16,1-2 0 15,2-1-30-15,3-4-4 16,-1-4 54-16,5-3 0 16</inkml:trace>
  <inkml:trace contextRef="#ctx0" brushRef="#br2" timeOffset="-212211.041">13768 12147 99 0,'-7'47'0'16,"-7"34"0"-16,14-67 1 15,3-33 8-15,1 26 1 16,-4 9-3-16,1 8 1 0,-1 10-4 16,6 8 0-16,-5 9-2 15,3 3 0-15,-2 8-2 16,3-9 0-16,4-6-34 15,-8-6 0-15,5-8-2 16,-6-7-5-16,0 1 54 16</inkml:trace>
  <inkml:trace contextRef="#ctx0" brushRef="#br2" timeOffset="-211878.763">13598 12414 131 0,'16'23'0'15,"9"17"0"-15,-13-40 1 16,-10-22-1-16,4 7 0 16,-6-2-2-16,13 5 1 15,2 1-5-15,12 4 0 16,2 4-3-16,1-1 0 16,-6 2 8-16,2 1 0 15,1-5 1-15,-7 3 0 16,-4 3 6-16,-4 0 1 15,-1 0 5-15,-2 9 1 16,-2 5-6-16,1 7 1 16,3 5-4-16,-3 6 1 15,-8 5-4-15,6-2 1 16,-5 0-5-16,5-2 0 16,-3 1-72-16,2-13-5 0,2-5 80 15,4 22 23 1</inkml:trace>
  <inkml:trace contextRef="#ctx0" brushRef="#br2" timeOffset="-207195.617">10234 13175 86 0,'0'0'0'16,"0"0"-1"-16,0 0 0 15,0 0 1-15,0 0 0 16,14-19 0-16,0 10 1 16,4-2 0-16,-3 3 1 15,5-1-1-15,-6 4 1 16,5 1 0-16,-9 2 0 16,4 4-1-16,-2 5 1 15,2 5 0-15,-8 8 0 16,-5 8 0-16,-2 0 1 15,-10 4 0-15,-5-1 0 16,-3 1 0-16,4 3 1 16,-5 0-1-16,6-1 1 15,0-1-2-15,8-5 1 0,-1-2-1 16,8 1 0-16,6 1-1 16,4-9 1-16,-3-3-1 15,8-2 1-15,7 0-1 16,-2-5 0-16,1-2-1 15,-1-4 0-15,5-1-3 16,-5-2 1-16,-8-3-5 16,20-1-86-16</inkml:trace>
  <inkml:trace contextRef="#ctx0" brushRef="#br2" timeOffset="-206983.801">10193 13414 116 0,'29'7'0'16,"22"7"0"-16,-35-19 0 15,-11-9 2-15,2 3 0 16,-7 3 1-16,10-1 0 16,8 0-1-16,1 2 0 15,-4 2-2-15,5-1 1 16,-5 1-2-16,-1 3 0 15,4 1-92-15</inkml:trace>
  <inkml:trace contextRef="#ctx0" brushRef="#br2" timeOffset="-205556.268">11312 13421 60 0,'23'-7'0'0,"13"-5"2"15,3 3 0-15,6-3 4 16,6 3 0-16,3 0-2 15,-4 2 1-15,-1 0-2 16,4 2 0-16,-1 0 0 16,-10 1 0-16,-2 4-2 15,-4-4 1-15,3 4-1 0,-11 0 0 16,-6 0-1 0,-2 0 1-16,-13 0-1 0,1 0 1 15,-3-1 0-15,1-1 0 16,-6 2 0-16,0 0 0 15,-6 0 0-15,6 0 0 16,-6 0 0-16,6 0 0 16,0 0 0-16,0 0 0 15,0 0-1-15,0 0 1 16,0 3-1-16,0-3 1 16,-2 6-1-16,2-6 1 15,-5 5-1-15,5-5 1 16,0 4-1-16,0-4 1 15,0 0-1-15,0 0 1 16,0 0-1-16,0 0 1 16,-2-4-1-16,-2 1 1 15,-3-1-1-15,4-5 1 16,-9 2 0-16,1 0 0 0,2 2 0 16,2 0 1-16,1 1 0 15,4 1 0-15,-3-1-1 16,-1 2 1-16,6 1-1 15,0 1 1-15,6-2-1 16,2 2 0-16,10 0 0 16,8 0 0-16,3 0 0 15,-1 0 0-15,-1 0-1 16,-5 0 1-16,-3 2-1 16,1-1 1-16,-13 3-1 15,1-1 1-15,-2 1 0 0,-6 1 0 16,-6 2 0-16,-2 2 0 15,-5 1 0-15,-2 1 0 16,-11 0-1-16,-1 6 0 16,-1 6-3-16,-27 14-105 15</inkml:trace>
  <inkml:trace contextRef="#ctx0" brushRef="#br2" timeOffset="-203232.299">12828 13212 83 0,'0'0'0'16,"-20"14"-2"-16,15-12 1 15,3-2 0-15,2 0 1 16,2-4 1-16,-2 4 0 16,4-3 0-16,-4-1 1 15,-4 1 1-15,-3 1 1 16,-1 2 2-16,-6 5 0 15,-4 4-6-15,4-2 0 16,0 2 0-16,6 1 0 0,-1 1 0 16,-2-2 0-16,10 0 0 15,6-2 0-15,4-2 0 16,4 0 0-16,3 2 0 16,9 2 0-16,4 3 0 15,-3-1 1-15,-1-2 0 0,-1 3 0 16,1 4 0-1,-6-2 1-15,-3 0 4 0,-8-4 1 16,-3 1-2-16,-10 1 1 16,-3 0-1-16,-5 1 0 15,-8-4-4-15,-1 1 1 16,-3-1-2-16,4-2 0 16,6-4-9-16,2 1 0 15,5-2-49-15,3-1 1 16,-1-1 56-16,13-5 1 15,0 0-11-15</inkml:trace>
  <inkml:trace contextRef="#ctx0" brushRef="#br2" timeOffset="-202702.723">13190 13300 102 0,'0'0'0'16,"-41"19"-1"-16,27-12 0 15,1-3 1-15,6 1 0 16,6-5 3-16,-3 5 0 0,2 4-2 16,1 3 1-16,1 6-1 15,1-4 0-15,5-3-1 16,1-1 1-16,0-1-2 16,8-4 1-16,10-1 0 15,-10-6 0-15,6-2-1 16,5-6 1-16,1-4 0 15,-8 5 1-15,-3-3 0 0,-4 3 1 16,-4 2-1-16,-2 0 1 16,-5 2-2-16,1-1 1 15,2 3-1-15,-4 3 0 16,0-4 0-16,-4 8 0 16,2 1 0-16,1 9 0 15,1 9 0-15,1 3 0 16,5 4 1-16,2 0 0 15,-1 2 2-15,4-1 0 16,-2 3 1-16,-2-4 1 16,-7-2 0-16,0-5 0 15,-6-4 0-15,-1-5 0 16,-3-2-2-16,-6-3 0 16,-5-5-2-16,6-1 1 15,-6-3-2-15,-6-2 1 16,-2-3-2-16,4 2 0 15,4-3-12-15,6 1 0 16,3 1-53-16,-2-1-4 16,7 0 76-16,7-2-4 0</inkml:trace>
  <inkml:trace contextRef="#ctx0" brushRef="#br2" timeOffset="-201984.13">13565 13509 102 0,'0'0'0'15,"-28"0"0"-15,23-9 1 16,10-5 3-16,1 0 1 0,-3-3 1 16,2-3 0-16,2-1-4 15,-1 5 1-15,-5 2-2 16,5 4 1-16,-6 3-2 16,7-2 1-16,-2 2-1 15,3 2 0-15,12 1 1 16,-6 4 0-16,1 4 0 15,4 8 0-15,-3 5 0 16,2 1 0-16,-4 3 0 0,-6-3 0 16,3 1-1-16,-3-8 1 15,-8-3 0-15,6-1 0 16,-6-3 0-16,0-4 1 16,1 3-2-16,5-6 1 15,-3-4-1-15,8-7 1 16,1-9-1-16,-3 5 1 15,3 3-1-15,-4 4 1 16,-1 2-1-16,2 0 0 16,-4 4 4-16,2 2 1 15,0-1-2-15,7 9 0 16,4 8-1-16,-4-1 0 16,0 0-2-16,1 6 1 15,6 3-44-15,-2-2 1 16,4-1 2-16,22 19 29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55:59.48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4899 2858 101 0,'0'0'0'16,"0"0"0"-16,0 0 1 15,0 0 0-15,0 0 1 16,0 0 1-16,0 0 1 15,0 0 0-15,0 19 0 16,0 12-2-16,-5 10 0 16,3 8-1-16,2-1 0 15,0-3 0-15,0-1 0 16,0-5 0-16,-1-6 0 16,1-3 0-16,-6-9 1 0,6-5-1 15,-1 0 0-15,-3-7 0 16,4-4 1-16,0-2-1 15,0-6 1-15,-2-9-1 16,-10-2 1-16,-3-9-1 16,1-7 0-16,1-7 0 15,6-2 0-15,7-1 0 16,2-1 0-16,3-4-1 0,-3 4 1 16,3 6-1-16,1 5 0 15,1 11 0-15,0 1 0 16,5 6 0-16,2 3 0 15,1 4 0-15,12 1 0 16,7 8 0-16,0 1 0 16,-7-1-1-16,1 5 1 15,-3 1 0-15,-3 6 0 16,1 1 0-16,-5 3 0 16,-4-3 0-16,-20 6 0 15,-8 7 0-15,-5-4 0 16,-9 6 0-16,4-6 0 15,-13-8 0-15,9-4 1 16,2-5-1-16,9-4 1 16,3-1-1-16,2-3 1 15,5-1-1-15,0 0 0 16,1 4 0-16,8-1 1 16,3 3 0-16,9 8 0 15,14 7 0-15,-9-4 0 0,-1-2 0 16,3 2 0-16,-6-5-1 15,5 2 1-15,1 1-11 16,5-7 1-16,5 1-59 16,2-9-5-16,2 4 94 15</inkml:trace>
  <inkml:trace contextRef="#ctx0" brushRef="#br0" timeOffset="481.188">15473 3049 118 0,'0'0'0'16,"-30"37"0"-16,29-23 0 15,2 2-5-15,5-2 1 16,1-5 2-16,1 8 0 16,6 3 2-16,-3-5 0 15,-2 1 3-15,3 0 0 16,-2-5 2-16,16 1 0 16,6-3-1-16,-4-4 1 15,1-2-2-15,3-8 0 16,-8-4 0-16,1-6 0 0,-5-3-1 15,-4-1 0-15,-4 1 1 16,-6-5 0-16,-5-3 0 16,-2 0 0-16,-5 3-2 15,-8 5 0-15,-6 6-1 16,-7 7 1-16,-8 5-1 16,8 3 0-16,-7 2-6 0,7 9 1 15,-1 0-33-15,8 2 0 16,5 2 28-16,3-4 1 15,3 3-10-15,4-2 1 16,3-3 12-16</inkml:trace>
  <inkml:trace contextRef="#ctx0" brushRef="#br0" timeOffset="960.942">15932 2982 117 0,'-19'11'0'16,"-9"6"0"-16,22 1 0 15,13 5 0-15,2 7 0 0,2 7 0 16,-4-2 0-16,1-4 0 15,-1-4 0-15,0-4 1 16,0-2 0-16,-2-2 2 16,2-3 0-16,-1-7 1 15,-5-1 1-15,5-2-2 16,2-6 1-16,3 0-3 16,-2-6 1-16,5-6-1 15,6-5 1-15,1-6-2 0,-1-4 1 16,0 1-1-16,-4 3 1 15,-2 0 0-15,-3 7 0 16,-6 6 0-16,-2 1 0 16,3 4 0-16,-6 10 1 15,0 9-1-15,0 4 1 16,-6 3-2-16,12-4 1 16,-6 6-3-16,5-5 1 15,-2 1-43-15,4-1 1 16,0-6 11-16,7-1-5 15,2 1 49-15</inkml:trace>
  <inkml:trace contextRef="#ctx0" brushRef="#br0" timeOffset="1771.99">16731 3005 102 0,'0'0'0'15,"-34"14"1"-15,33-10 0 16,8-4 0-16,-7 0 1 16,5-7 5-16,-5 7 0 15,2-2-4-15,-8 2 0 16,3 0-2-16,-15 2 1 15,-9 1-1-15,6 1 0 16,3-3 0-16,-3 3 1 0,-1 1-2 16,6 2 1-16,4-1-1 15,-1-1 1-15,6 2-1 16,0-2 0-16,1-3-1 16,0 5 1-16,5-2 0 0,14 4 0 15,8 9 0-15,-3-6 0 16,-2-3 0-16,6 5 0 15,8 0 0-15,-6 0 0 16,-3 2 0-16,-2-8 0 16,-5 3 0-16,-1-2 1 15,-6-4 3-15,-2 4 0 16,-3 0 0-16,-9 6 1 16,-2 1-3-16,-9 2 1 15,-4-1-2-15,-10-1 1 16,-3-5-1-16,1-4 0 15,-5-2-1-15,3 0 0 16,4-5-9-16,3-3 1 16,2 1-47-16,8-3 1 15,10-2 46-15,1 1 0 16,1-2-3-16</inkml:trace>
  <inkml:trace contextRef="#ctx0" brushRef="#br0" timeOffset="2676.094">17015 2636 96 0,'3'23'0'0,"8"17"0"15,-4-13 0-15,-7-1 0 16,-6 4 0-16,-1 3 0 0,1 15 0 15,-3 4 2 1,2 6 0-16,2 6 2 0,-2-6 0 16,0-6 2-16,1-6 0 15,1-7-1-15,3-2 0 16,2-6-3-16,0-6 0 16,0-6-1-16,2-1 0 15,3-1 0-15,8-13 0 16,2-8-1-16,-1-4 1 15,5-6 0-15,-5-7 0 16,-3-2 0-16,-1-7 1 16,3-2-1-16,-1-3 0 15,-4-5-1-15,5 4 1 16,1 3-1-16,0 7 1 16,0 3-1-16,-1 5 1 15,3 9-1-15,2 1 0 16,1 8 0-16,-2 14 0 15,-3 12 1-15,-3 2 1 16,-4 6 1-16,-2-3 0 0,-9 1 0 16,-3 0 0-16,-1-1-2 15,1-8 0-15,-4-2-17 16,2-7 1-16,3 2-50 16,-14 12 36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21T07:49:16.19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831 15546 95 0,'0'0'0'16,"0"0"1"-16,0 0 0 15,0 0 2-15,0 0 1 16,0 0-2-16,0 0 1 15,0 0-1-15,0 0 0 16,-20 12 0-16,6-3 0 16,0 3-1-16,0 0 1 15,0 3 1-15,1 2 1 16,7 6-3-16,-1-4 0 16,1 2-1-16,5-1 0 0,2 1 0 15,5 2 0-15,-1 1 0 16,3 1 1-16,6 1-1 15,0-3 0-15,4-4 0 16,-2-1 0-16,3 0 0 16,2-3 0-16,1-1 0 15,4-1 0-15,-3-3 0 16,2-3 0-16,-5-3 0 16,0-4 0-16,-5-4 0 0,5-3 0 15,-5-2 0-15,3-3 0 16,-4-4 0-16,0-1 0 15,0-3 1-15,-6-1 1 16,-1-1-1-16,-2-3 1 16,-5-1-1-16,0 1 1 15,0 2-1-15,0 0 0 16,0-1 0-16,-8 3 1 16,-10 1-1-16,8 4 1 15,-6 4-1-15,0 0 1 16,-3 0-1-16,4 3 1 15,-5 2-2-15,-2 3 1 16,-4 2-1-16,1 4 1 16,1 5-3-16,-2 2 1 15,5 5-26-15,-4 2 0 16,4 5-19-16,13-9-5 16,-5 1 66-16</inkml:trace>
  <inkml:trace contextRef="#ctx0" brushRef="#br0" timeOffset="1476.538">21184 15567 92 0,'0'0'0'16,"35"17"3"-16,-35-17 0 15,-14 0 2-15,7-1 1 16,-7-3-3-16,7 2 1 16,0 2-2-16,1 0 0 15,4 0-1-15,2 0 0 16,0 6 0-16,2 4 0 16,3 4-1-16,3 9 1 15,-2 9 0-15,2-1 0 16,1 5-1-16,0-1 0 0,-2 2 0 15,-4 0 0 1,1-1 0-16,-2-4 0 0,-4-6 0 16,2-3 1-16,0-5 0 15,0-4 0-15,2-4-1 16,-2-3 1-16,0-3-1 16,0-4 0-16,0 0 0 15,0 0 0-15,0 0 0 16,0 0 0-16,0-4 0 15,0 1 0-15,1-2 0 0,5-11 0 16,-1-7 0-16,2 0 1 16,1 0-1-16,8-5 1 15,3-2 1-15,-1 6 0 16,-4 1-2-16,-4 4 1 16,2 1-1-16,-5 2 0 15,4 4 0-15,-4 1 0 16,-4 3-1-16,3 2 1 15,-1 1-5-15,-3 1 1 16,-2 3-22-16,0-3 1 16,0 2-11-16,-2-1-4 15,-2 1 40-15,3-1 0 16</inkml:trace>
  <inkml:trace contextRef="#ctx0" brushRef="#br0" timeOffset="1713.077">21336 15683 54 0,'0'0'0'15,"0"0"11"-15,0 0 0 16,-16 21-3-16,9-9 1 15,-1 2-6-15,1 0 0 0,2 2 0 16,5 4 1 0,1 1 3-16,12 1 1 0,0 3-3 15,3-4 0-15,9 0-2 16,1 0 1-16,3 0-1 16,-1-1 0-1,4-1-1-15,-3-3 0 0,4 0-1 0,-6-6 1 16,-6-3-2-16,-6-1 0 15,-3-3-36-15,-3 1 1 16,-4-3-2-16,8 5 26 16</inkml:trace>
  <inkml:trace contextRef="#ctx0" brushRef="#br0" timeOffset="2897.699">22513 15785 78 0,'0'0'0'0,"21"-21"3"16,-14 17 0-16,-2 4 7 15,2 0 0-15,-5 4-2 16,7-3 0-16,0 3 1 16,5-1 0-16,5 1-7 15,5 0 0-15,6-3-1 16,-6 1 0-16,1-2 0 15,3 0 0-15,-1-2-1 16,0 1 1-16,-1-1-1 16,-9 0 1-16,1 0-1 0,-6 0 0 15,-5 1-2-15,0 1 1 16,-4 0-18-16,2 0 1 16,-5 0-33-16,0 0-5 15,0 0 73-15</inkml:trace>
  <inkml:trace contextRef="#ctx0" brushRef="#br0" timeOffset="3518.508">23438 15154 86 0,'0'0'0'15,"-42"17"5"-15,31-10 0 16,10 1 3-16,1 0 0 15,-2 3-4-15,-3 3 0 16,-4 2-2-16,-5 3 1 16,-4 2-2-16,-3 4 1 15,1 5 0-15,-5 3 0 16,2 4-1-16,3-2 1 16,-1 2-1-16,-4-2 1 15,3 0 0-15,1-5 0 16,1-5-1-16,6-1 0 15,1 1-1-15,4-6 0 16,2-5 0-16,2-1 0 16,-1-5-1-16,6-1 1 0,-1-3-6 15,1 1 1 1,0-5-15-16,0 0 1 0,0 4-25 16,0-4-4-16,1 5 48 15,-1-5 0-15</inkml:trace>
  <inkml:trace contextRef="#ctx0" brushRef="#br0" timeOffset="3858.989">23043 15785 94 0,'0'0'0'16,"0"0"0"-16,0 0 0 15,0 0 2-15,0 0 0 16,0 0 1-16,0 0 1 16,14 26 0-16,0-5 1 15,11 6-4-15,-3 4 1 16,6 8 1-16,5 1 0 16,6 6 0-16,-4-2 0 15,0 0-1-15,-1-4 0 16,0-3-1-16,-6-5 0 15,-6-4-1-15,1-5 1 16,-7-4-2-16,-3 0 1 16,-4-1-13-16,-2-6 1 15,-2-1-40-15,-5-4-5 0,0 0 74 16</inkml:trace>
  <inkml:trace contextRef="#ctx0" brushRef="#br0" timeOffset="4337.565">23118 15785 111 0,'0'0'0'16,"27"40"2"-16,-19-36 0 15,-1-13 7-15,4 2 0 16,-4-4-3-16,10 3 0 16,8-1-1-16,9 2 1 15,5 1-3-15,3 3 0 0,1 1 0 16,8 2 0-16,1 2-2 16,-1 1 1-16,-9 5-1 15,-1-1 0-15,0 0 0 16,-7 0 0-16,-7 0-1 15,-6 0 0-15,-8 0-10 16,-6-2 0-16,-5-2-65 16,-11-6-4-16,-3-1 101 15</inkml:trace>
  <inkml:trace contextRef="#ctx0" brushRef="#br0" timeOffset="7045.168">21204 16685 99 0,'0'0'0'15,"0"0"0"-15,0 0 0 0,0 0 0 16,0 0 0-16,0 0 0 15,0 0 1-15,-6 35 2 16,1-5 1-16,3 8-1 16,1 4 1-16,-3 8-1 15,4-1 0-15,0 2-2 16,0-2 1-16,0 2-2 16,4-9 1-16,-3-7-8 0,-2-7 0 15,-5-5-45 1,6-5-5-16,-5-8 57 0,3-10 0 15</inkml:trace>
  <inkml:trace contextRef="#ctx0" brushRef="#br0" timeOffset="7324.654">21177 16764 103 0,'0'28'0'16,"0"17"0"-16,0-27 0 16,6-14 0-16,-5 1 0 15,1-3 2-15,10 8 0 16,6 6 1-16,-4 3 0 16,1 4-1-16,6 3 1 15,0 4-2-15,0-2 0 16,0 2-2-16,-3-7 0 15,-4-2-25-15,-6-5 0 0,3-4-2 16,-4-3 0-16,0 0 31 16</inkml:trace>
  <inkml:trace contextRef="#ctx0" brushRef="#br0" timeOffset="7598.869">21463 16737 107 0,'-7'46'0'0,"-1"31"0"0,8-70 0 15,2-35 0-15,-1 19 1 16,-1 2 0-16,0 18 1 16,-1 14 1-16,1 8 0 15,-6 9 1-15,5-3 0 16,-5 1-3-16,5-5 0 15,1-3-3-15,0-7 0 16,0-8-17-16,0-1 1 16,0-2-22-16,0-5-5 15,1-4 45-15,5-5 0 16</inkml:trace>
  <inkml:trace contextRef="#ctx0" brushRef="#br0" timeOffset="8167.202">21666 16983 113 0,'0'0'0'0,"-33"37"0"0,40-42 0 16,14-14 0-16,-2 3 0 16,-4 0 0-16,12 5 1 15,0 3-1-15,0 6 1 16,1 5-1-16,-6 6 0 16,3 4-1-16,-3 6 0 15,-3 5-2-15,-3-2 1 16,-5-1-1-16,-3-4 1 15,-2-3 0-15,-5-1 0 16,-2-5-1-16,-1-1 0 16,-3-3 2-16,-8-4 1 15,-2-2 0-15,-3 0 0 16,1-1 2-16,-6-1 0 16,0 1 0-16,3-1 1 15,-1 3 1-15,7-1 1 16,-6 0-4-16,8 4 1 15,4 3-2-15,-1 4 1 0,4 3 0 16,3 2 1-16,4 2 1 16,5 2 0-16,7 1-2 15,-1-3 1-15,8 0-2 16,0-4 0-16,0-2-1 16,4-6 0-16,-4-6-27 15,5-5 0-15,-4-7-2 16,3 0 0-16,-2 0 35 0</inkml:trace>
  <inkml:trace contextRef="#ctx0" brushRef="#br0" timeOffset="8752.904">22255 16925 116 0,'0'0'0'0,"-7"27"0"16,7-15 0-16,0 0 0 16,4 11 0-16,-3 5 1 15,6 0 0-15,0 4-1 16,6-4 0-16,1 0 1 15,0-3 0-15,1-2-1 16,6-4 1-16,5-3 0 16,0-11 0-16,2-7 0 0,-1-6 1 15,-7-8-1-15,0-2 1 16,-5-3 1-16,-2 2 1 16,-6-2 1-16,-2 3 1 15,-4 1-2-15,-2-6 1 16,-11-2-2-16,-1 2 0 15,-8 0-2-15,-7 9 1 16,-6 6-2-16,2 9 0 16,-3 8-3-16,7 7 1 15,1 8-61-15,4-1 1 16,-2 2 55-16,13-13 1 16,4 1-6-16</inkml:trace>
  <inkml:trace contextRef="#ctx0" brushRef="#br0" timeOffset="10058.748">23016 17047 64 0,'0'0'0'16,"0"-41"4"-16,5 32 0 16,2 9 4-16,0 0 0 15,-4 2 0-15,8 0 0 0,-3 1-2 16,12-1 1-16,2-2-2 16,6-2 0-16,4 1 0 15,2-1 0-15,5-2-2 16,-3-1 0-16,-1-4-2 15,0 2 0-15,-3 0 0 0,-3 2 1 16,-3 0-1-16,-1 1 0 16,-10 1-1-16,-1 1 1 15,-5 2-1-15,0 0 1 16,-6 0-1-16,3 0 1 16,-5 0-1-16,-1 0 0 15,0 0 0-15,0 0 0 16,0 0 0-16,0 0 1 15,0 0-1-15,0 0 0 16,0 0 0-16,0 0 0 16,0 0 0-16,0 0 0 15,0 0 0-15,0 0 0 16,0 0-1-16,0 0 1 16,0 0 0-16,6-5 0 15,1-2 0-15,6-7 0 16,8-8 0-16,0-4 0 15,7-7 1-15,0 1 0 16,4-1-1-16,1-1 1 16,2 1 0-16,-6 3 0 15,3 4 0-15,-10 1 0 0,-3 2-1 16,1 6 1-16,-6 4-1 16,-6 3 1-16,3 5-2 15,-4-1 1-15,-6 5-19 16,-1 1 1-16,0 0-41 15,0 0-5-15,0 0 83 16</inkml:trace>
  <inkml:trace contextRef="#ctx0" brushRef="#br0" timeOffset="10432.174">23563 16997 117 0,'0'0'0'15,"25"-17"0"-15,-18 22 1 16,-1 9 3-16,1 4 0 15,6 5 2-15,-3 1 0 16,6 4-3-16,1 4 1 16,9 1-3-16,-1 2 1 15,-1 4-1-15,8-2 1 16,1 0-1-16,-4-5 1 16,5-4-1-16,-8-4 0 0,-4-3-2 15,-4-5 0-15,-9-5-35 16,-1-4 0-16,-2-2-2 15,-1-3-5-15,-4 0 56 16</inkml:trace>
  <inkml:trace contextRef="#ctx0" brushRef="#br0" timeOffset="10838.288">23600 16964 106 0,'0'0'0'16,"28"28"3"-16,-21-23 0 16,-6-5 6-16,3-1 0 15,-2-3 0-15,19-3 1 16,8-3-3-16,3 3 1 16,2-1-5-16,5 3 1 15,4 2-2-15,-4-1 0 0,-3 1-1 16,5 1 0-16,-7 0-1 15,-2 0 1-15,-10 2-7 16,-2-1 0-16,-8 1-74 16,-3-4-5-16,3 1 109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3C6DE-9759-4EE2-A71C-667FE0199DB9}" type="datetimeFigureOut">
              <a:rPr lang="fr-CH" smtClean="0"/>
              <a:t>20.03.2025</a:t>
            </a:fld>
            <a:endParaRPr lang="fr-CH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fr-CH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1212EA-C818-46EC-BFAD-812E7230DED5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52050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8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34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3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7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6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93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7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09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4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414D-0991-486A-8E56-E8CC64C2BD4B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9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emf"/><Relationship Id="rId5" Type="http://schemas.openxmlformats.org/officeDocument/2006/relationships/image" Target="../media/image31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png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3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2AB30E-8D0E-4F4A-9AE8-8182B1FC3140}"/>
                  </a:ext>
                </a:extLst>
              </p14:cNvPr>
              <p14:cNvContentPartPr/>
              <p14:nvPr/>
            </p14:nvContentPartPr>
            <p14:xfrm>
              <a:off x="465480" y="1128600"/>
              <a:ext cx="7028280" cy="4504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2AB30E-8D0E-4F4A-9AE8-8182B1FC31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6120" y="1119240"/>
                <a:ext cx="7047000" cy="45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B264B3E-68DE-4476-95E5-12DE8B038BE4}"/>
                  </a:ext>
                </a:extLst>
              </p14:cNvPr>
              <p14:cNvContentPartPr/>
              <p14:nvPr/>
            </p14:nvContentPartPr>
            <p14:xfrm>
              <a:off x="1438560" y="2671200"/>
              <a:ext cx="7006680" cy="3324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B264B3E-68DE-4476-95E5-12DE8B038BE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29200" y="2661840"/>
                <a:ext cx="7025400" cy="334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64182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23748"/>
              </p:ext>
            </p:extLst>
          </p:nvPr>
        </p:nvGraphicFramePr>
        <p:xfrm>
          <a:off x="2072934" y="1251602"/>
          <a:ext cx="50006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CS ChemDraw Drawing" r:id="rId3" imgW="5001309" imgH="2233789" progId="ChemDraw.Document.6.0">
                  <p:embed/>
                </p:oleObj>
              </mc:Choice>
              <mc:Fallback>
                <p:oleObj name="CS ChemDraw Drawing" r:id="rId3" imgW="5001309" imgH="2233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2934" y="1251602"/>
                        <a:ext cx="5000625" cy="223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ontrôle thermodynamique </a:t>
            </a:r>
            <a:r>
              <a:rPr lang="fr-CH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inétiqu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50557" y="3844979"/>
            <a:ext cx="1845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s Importante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3549" y="4198476"/>
            <a:ext cx="1754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ôle cinétiqu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549" y="4455749"/>
            <a:ext cx="379462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Bases fortes / très fortes </a:t>
            </a:r>
          </a:p>
          <a:p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ériqu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ncombrées (non nucléophiles)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tilisées à basse températur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3116" y="4198476"/>
            <a:ext cx="2521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ôle thermodynamiqu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3116" y="4455749"/>
            <a:ext cx="424346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Bases fortes </a:t>
            </a:r>
          </a:p>
          <a:p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ériqu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NON encombrées (non nucléophiles)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tilisées à température ambian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54590"/>
              </p:ext>
            </p:extLst>
          </p:nvPr>
        </p:nvGraphicFramePr>
        <p:xfrm>
          <a:off x="1028700" y="5321300"/>
          <a:ext cx="2759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CS ChemDraw Drawing" r:id="rId5" imgW="2759793" imgH="900642" progId="ChemDraw.Document.6.0">
                  <p:embed/>
                </p:oleObj>
              </mc:Choice>
              <mc:Fallback>
                <p:oleObj name="CS ChemDraw Drawing" r:id="rId5" imgW="2759793" imgH="900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0" y="5321300"/>
                        <a:ext cx="27590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84906" y="6425872"/>
            <a:ext cx="30460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r-CH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Li</a:t>
            </a:r>
            <a:r>
              <a:rPr lang="fr-CH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Base forte mais nucléophil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22790" y="5391935"/>
            <a:ext cx="1491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NaH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KH,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NaOR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45C78825-0DE5-4748-B84E-5C546E92C39E}"/>
                  </a:ext>
                </a:extLst>
              </p14:cNvPr>
              <p14:cNvContentPartPr/>
              <p14:nvPr/>
            </p14:nvContentPartPr>
            <p14:xfrm>
              <a:off x="7618320" y="5455440"/>
              <a:ext cx="1056960" cy="82800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45C78825-0DE5-4748-B84E-5C546E92C39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08960" y="5446080"/>
                <a:ext cx="1075680" cy="84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0719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éometri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l’énolate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050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lisation douce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75D66722-A81F-4D73-8398-C7D1D501F855}"/>
              </a:ext>
            </a:extLst>
          </p:cNvPr>
          <p:cNvSpPr/>
          <p:nvPr/>
        </p:nvSpPr>
        <p:spPr>
          <a:xfrm>
            <a:off x="1291472" y="5978923"/>
            <a:ext cx="1941922" cy="59738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321684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éosélectivité dans l’énolisation avec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azolidinone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919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lisation des cétone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9132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9EE80F7-4CFE-4E23-ABE5-8B9AB7CF5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71051"/>
              </p:ext>
            </p:extLst>
          </p:nvPr>
        </p:nvGraphicFramePr>
        <p:xfrm>
          <a:off x="1567737" y="1603385"/>
          <a:ext cx="60134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CS ChemDraw Drawing" r:id="rId3" imgW="6013203" imgH="607620" progId="ChemDraw.Document.6.0">
                  <p:embed/>
                </p:oleObj>
              </mc:Choice>
              <mc:Fallback>
                <p:oleObj name="CS ChemDraw Drawing" r:id="rId3" imgW="6013203" imgH="607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7737" y="1603385"/>
                        <a:ext cx="60134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>
            <a:extLst>
              <a:ext uri="{FF2B5EF4-FFF2-40B4-BE49-F238E27FC236}">
                <a16:creationId xmlns:a16="http://schemas.microsoft.com/office/drawing/2014/main" id="{89B26CC5-D32A-402E-9584-46F2EF4263B4}"/>
              </a:ext>
            </a:extLst>
          </p:cNvPr>
          <p:cNvSpPr txBox="1"/>
          <p:nvPr/>
        </p:nvSpPr>
        <p:spPr>
          <a:xfrm>
            <a:off x="3783540" y="678294"/>
            <a:ext cx="1585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pt général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25012AED-FC8F-453D-A413-39F166CF9ED3}"/>
              </a:ext>
            </a:extLst>
          </p:cNvPr>
          <p:cNvSpPr txBox="1"/>
          <p:nvPr/>
        </p:nvSpPr>
        <p:spPr>
          <a:xfrm>
            <a:off x="522712" y="1028326"/>
            <a:ext cx="81035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substrat carbonylé est installé de manière covalente sur une molécule chirale: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problème du contrôle de l’</a:t>
            </a:r>
            <a:r>
              <a:rPr lang="fr-CH" sz="1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antionsélectivité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 converti en contrôle de la </a:t>
            </a:r>
            <a:r>
              <a:rPr lang="fr-CH" sz="1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it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F17C287-E1D7-4B41-B1A7-0A8CA014A25D}"/>
              </a:ext>
            </a:extLst>
          </p:cNvPr>
          <p:cNvSpPr/>
          <p:nvPr/>
        </p:nvSpPr>
        <p:spPr>
          <a:xfrm>
            <a:off x="2288462" y="2263506"/>
            <a:ext cx="4572000" cy="10695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aractéristiques d’un bon auxiliaire chiral: </a:t>
            </a:r>
          </a:p>
          <a:p>
            <a:pPr>
              <a:spcBef>
                <a:spcPts val="300"/>
              </a:spcBef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ile à introduire et à cliver</a:t>
            </a:r>
          </a:p>
          <a:p>
            <a:pPr>
              <a:spcBef>
                <a:spcPts val="300"/>
              </a:spcBef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- Capable d'induire une bonne sélectivité</a:t>
            </a:r>
          </a:p>
          <a:p>
            <a:pPr>
              <a:spcBef>
                <a:spcPts val="300"/>
              </a:spcBef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- Facile à synthétiser, bon-marché et recyclabl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84248F9-BC92-431C-AF3A-1B0346CEA3FA}"/>
              </a:ext>
            </a:extLst>
          </p:cNvPr>
          <p:cNvSpPr txBox="1"/>
          <p:nvPr/>
        </p:nvSpPr>
        <p:spPr>
          <a:xfrm>
            <a:off x="253549" y="3374476"/>
            <a:ext cx="1141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ntages: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28DA445-5E2F-4E84-8C98-58EB49A62AEF}"/>
              </a:ext>
            </a:extLst>
          </p:cNvPr>
          <p:cNvSpPr txBox="1"/>
          <p:nvPr/>
        </p:nvSpPr>
        <p:spPr>
          <a:xfrm>
            <a:off x="253549" y="4366149"/>
            <a:ext cx="14462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savantages: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8FACE21-1227-4B53-A739-990B1EAC90AD}"/>
              </a:ext>
            </a:extLst>
          </p:cNvPr>
          <p:cNvSpPr txBox="1"/>
          <p:nvPr/>
        </p:nvSpPr>
        <p:spPr>
          <a:xfrm>
            <a:off x="266180" y="4754263"/>
            <a:ext cx="3397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cédure multi-ét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Quantité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oichiométriqu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emandé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FBB2CF5-81A8-407A-85A9-CB63AC228005}"/>
              </a:ext>
            </a:extLst>
          </p:cNvPr>
          <p:cNvSpPr txBox="1"/>
          <p:nvPr/>
        </p:nvSpPr>
        <p:spPr>
          <a:xfrm>
            <a:off x="253549" y="3762591"/>
            <a:ext cx="681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uxiliaire lié de manière covalente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ôle efficace de la </a:t>
            </a: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ité</a:t>
            </a:r>
            <a:endParaRPr lang="fr-CH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duit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iastéreoisomériqu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facilement séparées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ne pureté possible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C117B7F6-7E57-41BE-9F31-52F3DD9BFA17}"/>
              </a:ext>
            </a:extLst>
          </p:cNvPr>
          <p:cNvGrpSpPr/>
          <p:nvPr/>
        </p:nvGrpSpPr>
        <p:grpSpPr>
          <a:xfrm>
            <a:off x="372117" y="5280025"/>
            <a:ext cx="8389296" cy="1474788"/>
            <a:chOff x="354699" y="5262607"/>
            <a:chExt cx="8389296" cy="1474788"/>
          </a:xfrm>
        </p:grpSpPr>
        <p:graphicFrame>
          <p:nvGraphicFramePr>
            <p:cNvPr id="14" name="Oggetto 13">
              <a:extLst>
                <a:ext uri="{FF2B5EF4-FFF2-40B4-BE49-F238E27FC236}">
                  <a16:creationId xmlns:a16="http://schemas.microsoft.com/office/drawing/2014/main" id="{87442AEE-7067-4562-A349-094C091062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009876"/>
                </p:ext>
              </p:extLst>
            </p:nvPr>
          </p:nvGraphicFramePr>
          <p:xfrm>
            <a:off x="3956095" y="5262607"/>
            <a:ext cx="4787900" cy="147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1" name="CS ChemDraw Drawing" r:id="rId5" imgW="4788418" imgH="1474864" progId="ChemDraw.Document.6.0">
                    <p:embed/>
                  </p:oleObj>
                </mc:Choice>
                <mc:Fallback>
                  <p:oleObj name="CS ChemDraw Drawing" r:id="rId5" imgW="4788418" imgH="147486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95" y="5262607"/>
                          <a:ext cx="4787900" cy="1474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0E769CE5-FF18-44B3-AB4C-1D8A10CA26AF}"/>
                </a:ext>
              </a:extLst>
            </p:cNvPr>
            <p:cNvSpPr txBox="1"/>
            <p:nvPr/>
          </p:nvSpPr>
          <p:spPr>
            <a:xfrm>
              <a:off x="354699" y="5846725"/>
              <a:ext cx="35750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Auxiliaires chiraux les plus importants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710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1700448" y="678294"/>
            <a:ext cx="5751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azolidinon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, à partir des acides aminés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E8EE341F-4966-41DB-B1E7-4AA73D9C297C}"/>
              </a:ext>
            </a:extLst>
          </p:cNvPr>
          <p:cNvSpPr txBox="1"/>
          <p:nvPr/>
        </p:nvSpPr>
        <p:spPr>
          <a:xfrm>
            <a:off x="262258" y="1052446"/>
            <a:ext cx="2359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Introduction de l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uxiliare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7CCCF31-65E7-4260-8AEC-8A5566A78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62024"/>
              </p:ext>
            </p:extLst>
          </p:nvPr>
        </p:nvGraphicFramePr>
        <p:xfrm>
          <a:off x="1477963" y="1635125"/>
          <a:ext cx="62023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CS ChemDraw Drawing" r:id="rId3" imgW="6202137" imgH="1509942" progId="ChemDraw.Document.6.0">
                  <p:embed/>
                </p:oleObj>
              </mc:Choice>
              <mc:Fallback>
                <p:oleObj name="CS ChemDraw Drawing" r:id="rId3" imgW="6202137" imgH="1509942" progId="ChemDraw.Document.6.0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77CCCF31-65E7-4260-8AEC-8A5566A78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7963" y="1635125"/>
                        <a:ext cx="6202362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8A64A6BC-681A-437E-B738-173FB0F33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40062"/>
              </p:ext>
            </p:extLst>
          </p:nvPr>
        </p:nvGraphicFramePr>
        <p:xfrm>
          <a:off x="1419454" y="4132260"/>
          <a:ext cx="63166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CS ChemDraw Drawing" r:id="rId5" imgW="6316616" imgH="1698962" progId="ChemDraw.Document.6.0">
                  <p:embed/>
                </p:oleObj>
              </mc:Choice>
              <mc:Fallback>
                <p:oleObj name="CS ChemDraw Drawing" r:id="rId5" imgW="6316616" imgH="1698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454" y="4132260"/>
                        <a:ext cx="6316662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D8F0ED2D-637E-43C1-85E2-D7B12688FE23}"/>
              </a:ext>
            </a:extLst>
          </p:cNvPr>
          <p:cNvSpPr txBox="1"/>
          <p:nvPr/>
        </p:nvSpPr>
        <p:spPr>
          <a:xfrm>
            <a:off x="262258" y="1554193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 1: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D760751-023E-43E5-9A34-80207A6C6CC1}"/>
              </a:ext>
            </a:extLst>
          </p:cNvPr>
          <p:cNvSpPr txBox="1"/>
          <p:nvPr/>
        </p:nvSpPr>
        <p:spPr>
          <a:xfrm>
            <a:off x="262258" y="3142426"/>
            <a:ext cx="6846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’auxiliaire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oxazolidino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est déprotoné (typiquement avec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nBuLi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’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intermediar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lithié est couplé avec le substrat (sous forme de chlorure d’acyle)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65BF60B9-B8AE-4A95-B088-7388A35ECB30}"/>
              </a:ext>
            </a:extLst>
          </p:cNvPr>
          <p:cNvSpPr txBox="1"/>
          <p:nvPr/>
        </p:nvSpPr>
        <p:spPr>
          <a:xfrm>
            <a:off x="262258" y="4168356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 2: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D7A58373-C892-4CEC-83EA-FD30329DEBB7}"/>
              </a:ext>
            </a:extLst>
          </p:cNvPr>
          <p:cNvSpPr txBox="1"/>
          <p:nvPr/>
        </p:nvSpPr>
        <p:spPr>
          <a:xfrm>
            <a:off x="265581" y="5900270"/>
            <a:ext cx="7494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substrat est activé: conversion en anhydride mixte (très réactive) de l’aci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pivaloique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’anhydride mixte est couple avec l’auxiliaire (à la présence d’un acide de Lewis)</a:t>
            </a:r>
          </a:p>
        </p:txBody>
      </p:sp>
    </p:spTree>
    <p:extLst>
      <p:ext uri="{BB962C8B-B14F-4D97-AF65-F5344CB8AC3E}">
        <p14:creationId xmlns:p14="http://schemas.microsoft.com/office/powerpoint/2010/main" val="343977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3625" y="678294"/>
            <a:ext cx="1925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</a:p>
        </p:txBody>
      </p:sp>
    </p:spTree>
    <p:extLst>
      <p:ext uri="{BB962C8B-B14F-4D97-AF65-F5344CB8AC3E}">
        <p14:creationId xmlns:p14="http://schemas.microsoft.com/office/powerpoint/2010/main" val="42017198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3625" y="678294"/>
            <a:ext cx="1925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</a:p>
        </p:txBody>
      </p:sp>
    </p:spTree>
    <p:extLst>
      <p:ext uri="{BB962C8B-B14F-4D97-AF65-F5344CB8AC3E}">
        <p14:creationId xmlns:p14="http://schemas.microsoft.com/office/powerpoint/2010/main" val="23270249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5024" y="686238"/>
            <a:ext cx="1925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85580"/>
              </p:ext>
            </p:extLst>
          </p:nvPr>
        </p:nvGraphicFramePr>
        <p:xfrm>
          <a:off x="534229" y="1522526"/>
          <a:ext cx="8087116" cy="447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CS ChemDraw Drawing" r:id="rId3" imgW="6589329" imgH="3648075" progId="ChemDraw.Document.6.0">
                  <p:embed/>
                </p:oleObj>
              </mc:Choice>
              <mc:Fallback>
                <p:oleObj name="CS ChemDraw Drawing" r:id="rId3" imgW="6589329" imgH="3648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229" y="1522526"/>
                        <a:ext cx="8087116" cy="447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281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012947C-C1A4-45CD-8AC2-768DC0CC8825}"/>
                  </a:ext>
                </a:extLst>
              </p14:cNvPr>
              <p14:cNvContentPartPr/>
              <p14:nvPr/>
            </p14:nvContentPartPr>
            <p14:xfrm>
              <a:off x="220680" y="1049400"/>
              <a:ext cx="8744040" cy="5557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012947C-C1A4-45CD-8AC2-768DC0CC882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1320" y="1040040"/>
                <a:ext cx="8762760" cy="557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5724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5024" y="686238"/>
            <a:ext cx="1925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32D4053-8B3A-40F0-9864-B8DB0B910447}"/>
              </a:ext>
            </a:extLst>
          </p:cNvPr>
          <p:cNvSpPr txBox="1"/>
          <p:nvPr/>
        </p:nvSpPr>
        <p:spPr>
          <a:xfrm flipH="1">
            <a:off x="253547" y="1153272"/>
            <a:ext cx="6411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Hydrolyse des N-acyl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xazolidinon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OH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8E0A524-5748-494C-86D8-87AE9304F06F}"/>
              </a:ext>
            </a:extLst>
          </p:cNvPr>
          <p:cNvSpPr txBox="1"/>
          <p:nvPr/>
        </p:nvSpPr>
        <p:spPr>
          <a:xfrm>
            <a:off x="253547" y="1431214"/>
            <a:ext cx="4621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ditions qui n’induisent presque pas de racémisation!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51D948B-10B3-42B0-9C85-5A28BCB83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98363"/>
              </p:ext>
            </p:extLst>
          </p:nvPr>
        </p:nvGraphicFramePr>
        <p:xfrm>
          <a:off x="230188" y="2922588"/>
          <a:ext cx="8680450" cy="345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CS ChemDraw Drawing" r:id="rId3" imgW="6857901" imgH="2714034" progId="ChemDraw.Document.6.0">
                  <p:embed/>
                </p:oleObj>
              </mc:Choice>
              <mc:Fallback>
                <p:oleObj name="CS ChemDraw Drawing" r:id="rId3" imgW="6857901" imgH="2714034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51D948B-10B3-42B0-9C85-5A28BCB83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2922588"/>
                        <a:ext cx="8680450" cy="345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D487CA8-45C0-430D-AC2D-DCC1C375E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81036"/>
              </p:ext>
            </p:extLst>
          </p:nvPr>
        </p:nvGraphicFramePr>
        <p:xfrm>
          <a:off x="1195388" y="1838325"/>
          <a:ext cx="67627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CS ChemDraw Drawing" r:id="rId5" imgW="5553081" imgH="664122" progId="ChemDraw.Document.6.0">
                  <p:embed/>
                </p:oleObj>
              </mc:Choice>
              <mc:Fallback>
                <p:oleObj name="CS ChemDraw Drawing" r:id="rId5" imgW="5553081" imgH="6641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388" y="1838325"/>
                        <a:ext cx="676275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989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2625299" y="686238"/>
            <a:ext cx="3904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Alkylation d’énolates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2506DDE-E63C-412A-BCFC-96623F6025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8738" y="1136650"/>
          <a:ext cx="64944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CS ChemDraw Drawing" r:id="rId3" imgW="6494777" imgH="1186898" progId="ChemDraw.Document.6.0">
                  <p:embed/>
                </p:oleObj>
              </mc:Choice>
              <mc:Fallback>
                <p:oleObj name="CS ChemDraw Drawing" r:id="rId3" imgW="6494777" imgH="1186898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2506DDE-E63C-412A-BCFC-96623F602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738" y="1136650"/>
                        <a:ext cx="6494462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25798115-14D1-47E0-95AD-770C99137078}"/>
              </a:ext>
            </a:extLst>
          </p:cNvPr>
          <p:cNvSpPr/>
          <p:nvPr/>
        </p:nvSpPr>
        <p:spPr>
          <a:xfrm>
            <a:off x="3724275" y="1193280"/>
            <a:ext cx="933450" cy="787920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BB1C6D9-DB44-49AD-9749-DAE4992C1255}"/>
              </a:ext>
            </a:extLst>
          </p:cNvPr>
          <p:cNvSpPr txBox="1"/>
          <p:nvPr/>
        </p:nvSpPr>
        <p:spPr>
          <a:xfrm>
            <a:off x="3476702" y="1942438"/>
            <a:ext cx="142859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300" b="1" dirty="0">
                <a:latin typeface="Arial" panose="020B0604020202020204" pitchFamily="34" charset="0"/>
                <a:cs typeface="Arial" panose="020B0604020202020204" pitchFamily="34" charset="0"/>
              </a:rPr>
              <a:t>Auxiliaire chiral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44089E1-17F2-45E7-962C-E4CD30E14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52483"/>
              </p:ext>
            </p:extLst>
          </p:nvPr>
        </p:nvGraphicFramePr>
        <p:xfrm>
          <a:off x="2851150" y="2234826"/>
          <a:ext cx="459898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CS ChemDraw Drawing" r:id="rId5" imgW="4599253" imgH="1322405" progId="ChemDraw.Document.6.0">
                  <p:embed/>
                </p:oleObj>
              </mc:Choice>
              <mc:Fallback>
                <p:oleObj name="CS ChemDraw Drawing" r:id="rId5" imgW="4599253" imgH="1322405" progId="ChemDraw.Document.6.0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244089E1-17F2-45E7-962C-E4CD30E14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1150" y="2234826"/>
                        <a:ext cx="4598988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3353E8BD-5E36-487B-A53D-8AF63A8A6185}"/>
              </a:ext>
            </a:extLst>
          </p:cNvPr>
          <p:cNvSpPr/>
          <p:nvPr/>
        </p:nvSpPr>
        <p:spPr>
          <a:xfrm rot="16200000">
            <a:off x="3504416" y="2820755"/>
            <a:ext cx="287356" cy="152362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5212FCFD-10CF-481A-9675-D20788CF0214}"/>
              </a:ext>
            </a:extLst>
          </p:cNvPr>
          <p:cNvGrpSpPr/>
          <p:nvPr/>
        </p:nvGrpSpPr>
        <p:grpSpPr>
          <a:xfrm>
            <a:off x="301415" y="3944789"/>
            <a:ext cx="8546486" cy="3042662"/>
            <a:chOff x="597513" y="3979625"/>
            <a:chExt cx="8546486" cy="3042662"/>
          </a:xfrm>
        </p:grpSpPr>
        <p:pic>
          <p:nvPicPr>
            <p:cNvPr id="23594" name="Picture 42">
              <a:extLst>
                <a:ext uri="{FF2B5EF4-FFF2-40B4-BE49-F238E27FC236}">
                  <a16:creationId xmlns:a16="http://schemas.microsoft.com/office/drawing/2014/main" id="{E8DB0889-68CC-42E8-8C80-4EB4F9F2C8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089" y="4194478"/>
              <a:ext cx="3021821" cy="20704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ttangolo 21">
              <a:extLst>
                <a:ext uri="{FF2B5EF4-FFF2-40B4-BE49-F238E27FC236}">
                  <a16:creationId xmlns:a16="http://schemas.microsoft.com/office/drawing/2014/main" id="{4A3D6866-A7A2-48A1-AFCF-CF1E2468049D}"/>
                </a:ext>
              </a:extLst>
            </p:cNvPr>
            <p:cNvSpPr/>
            <p:nvPr/>
          </p:nvSpPr>
          <p:spPr>
            <a:xfrm>
              <a:off x="4476750" y="6026788"/>
              <a:ext cx="1057275" cy="476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4DD3ADC5-4DBB-42CA-9671-C9F9B09514A4}"/>
                </a:ext>
              </a:extLst>
            </p:cNvPr>
            <p:cNvSpPr txBox="1"/>
            <p:nvPr/>
          </p:nvSpPr>
          <p:spPr>
            <a:xfrm>
              <a:off x="4372842" y="5991236"/>
              <a:ext cx="12650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R’X</a:t>
              </a:r>
            </a:p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r-CH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halure</a:t>
              </a:r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H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l’akyle</a:t>
              </a:r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27" name="CasellaDiTesto 26">
              <a:extLst>
                <a:ext uri="{FF2B5EF4-FFF2-40B4-BE49-F238E27FC236}">
                  <a16:creationId xmlns:a16="http://schemas.microsoft.com/office/drawing/2014/main" id="{E1AE5D1B-2EF1-4BB9-AF4F-4E394166F77D}"/>
                </a:ext>
              </a:extLst>
            </p:cNvPr>
            <p:cNvSpPr txBox="1"/>
            <p:nvPr/>
          </p:nvSpPr>
          <p:spPr>
            <a:xfrm flipH="1">
              <a:off x="6082908" y="4345601"/>
              <a:ext cx="3061091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Typiquement THF 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La solvatation de ce Li permet une augmentation de l’encombrement stérique:</a:t>
              </a:r>
            </a:p>
            <a:p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ce d’en haut encore plus blindée!</a:t>
              </a:r>
            </a:p>
          </p:txBody>
        </p:sp>
        <p:sp>
          <p:nvSpPr>
            <p:cNvPr id="2" name="Freccia a destra 1">
              <a:extLst>
                <a:ext uri="{FF2B5EF4-FFF2-40B4-BE49-F238E27FC236}">
                  <a16:creationId xmlns:a16="http://schemas.microsoft.com/office/drawing/2014/main" id="{E16BAD06-5372-4E58-BE67-4475D1CC6CDC}"/>
                </a:ext>
              </a:extLst>
            </p:cNvPr>
            <p:cNvSpPr/>
            <p:nvPr/>
          </p:nvSpPr>
          <p:spPr>
            <a:xfrm>
              <a:off x="5597717" y="4446706"/>
              <a:ext cx="421502" cy="161108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8" name="Freccia a destra 27">
              <a:extLst>
                <a:ext uri="{FF2B5EF4-FFF2-40B4-BE49-F238E27FC236}">
                  <a16:creationId xmlns:a16="http://schemas.microsoft.com/office/drawing/2014/main" id="{37E63C02-93DC-4B25-BD94-4432AA93AFA6}"/>
                </a:ext>
              </a:extLst>
            </p:cNvPr>
            <p:cNvSpPr/>
            <p:nvPr/>
          </p:nvSpPr>
          <p:spPr>
            <a:xfrm flipH="1">
              <a:off x="3777856" y="6133036"/>
              <a:ext cx="421502" cy="178064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3391C188-4166-4794-8FA1-BDFEDEBFD1AF}"/>
                </a:ext>
              </a:extLst>
            </p:cNvPr>
            <p:cNvSpPr txBox="1"/>
            <p:nvPr/>
          </p:nvSpPr>
          <p:spPr>
            <a:xfrm>
              <a:off x="965868" y="5852736"/>
              <a:ext cx="2820003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olate d’amide: Nucléophile fort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→ Peut réagir avec 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halures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primaires et secondaires (et avec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poxides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).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84372526-B550-40FF-99C0-F553F0E24AF0}"/>
                </a:ext>
              </a:extLst>
            </p:cNvPr>
            <p:cNvSpPr/>
            <p:nvPr/>
          </p:nvSpPr>
          <p:spPr>
            <a:xfrm>
              <a:off x="3729089" y="4086102"/>
              <a:ext cx="1113255" cy="590023"/>
            </a:xfrm>
            <a:custGeom>
              <a:avLst/>
              <a:gdLst>
                <a:gd name="connsiteX0" fmla="*/ 326076 w 1113255"/>
                <a:gd name="connsiteY0" fmla="*/ 590023 h 590023"/>
                <a:gd name="connsiteX1" fmla="*/ 73 w 1113255"/>
                <a:gd name="connsiteY1" fmla="*/ 216311 h 590023"/>
                <a:gd name="connsiteX2" fmla="*/ 302222 w 1113255"/>
                <a:gd name="connsiteY2" fmla="*/ 9577 h 590023"/>
                <a:gd name="connsiteX3" fmla="*/ 882668 w 1113255"/>
                <a:gd name="connsiteY3" fmla="*/ 65237 h 590023"/>
                <a:gd name="connsiteX4" fmla="*/ 1113255 w 1113255"/>
                <a:gd name="connsiteY4" fmla="*/ 335581 h 590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3255" h="590023">
                  <a:moveTo>
                    <a:pt x="326076" y="590023"/>
                  </a:moveTo>
                  <a:cubicBezTo>
                    <a:pt x="165062" y="451537"/>
                    <a:pt x="4049" y="313052"/>
                    <a:pt x="73" y="216311"/>
                  </a:cubicBezTo>
                  <a:cubicBezTo>
                    <a:pt x="-3903" y="119570"/>
                    <a:pt x="155123" y="34756"/>
                    <a:pt x="302222" y="9577"/>
                  </a:cubicBezTo>
                  <a:cubicBezTo>
                    <a:pt x="449321" y="-15602"/>
                    <a:pt x="747496" y="10903"/>
                    <a:pt x="882668" y="65237"/>
                  </a:cubicBezTo>
                  <a:cubicBezTo>
                    <a:pt x="1017840" y="119571"/>
                    <a:pt x="1065547" y="227576"/>
                    <a:pt x="1113255" y="33558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Freccia a destra 28">
              <a:extLst>
                <a:ext uri="{FF2B5EF4-FFF2-40B4-BE49-F238E27FC236}">
                  <a16:creationId xmlns:a16="http://schemas.microsoft.com/office/drawing/2014/main" id="{67A9DBF2-1E60-4A73-A141-03A29B04DBF2}"/>
                </a:ext>
              </a:extLst>
            </p:cNvPr>
            <p:cNvSpPr/>
            <p:nvPr/>
          </p:nvSpPr>
          <p:spPr>
            <a:xfrm flipH="1">
              <a:off x="3234471" y="4245843"/>
              <a:ext cx="421502" cy="161108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500B3981-E5D5-455E-9CDD-2CCB0DA32F96}"/>
                </a:ext>
              </a:extLst>
            </p:cNvPr>
            <p:cNvSpPr txBox="1"/>
            <p:nvPr/>
          </p:nvSpPr>
          <p:spPr>
            <a:xfrm>
              <a:off x="597513" y="3979625"/>
              <a:ext cx="255026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Groupe encombrant:</a:t>
              </a:r>
            </a:p>
            <a:p>
              <a:pPr algn="r"/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 face d’«en haut» de l’énolate n’est pas accessible</a:t>
              </a:r>
            </a:p>
          </p:txBody>
        </p:sp>
      </p:grp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614FB4A-410A-4F45-B8BC-62041DF74853}"/>
              </a:ext>
            </a:extLst>
          </p:cNvPr>
          <p:cNvSpPr txBox="1"/>
          <p:nvPr/>
        </p:nvSpPr>
        <p:spPr>
          <a:xfrm>
            <a:off x="5849724" y="5712671"/>
            <a:ext cx="312938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ation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ne base forte (LDA) est nécessaire.</a:t>
            </a:r>
          </a:p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nolisation douce pas possible.</a:t>
            </a:r>
          </a:p>
        </p:txBody>
      </p:sp>
    </p:spTree>
    <p:extLst>
      <p:ext uri="{BB962C8B-B14F-4D97-AF65-F5344CB8AC3E}">
        <p14:creationId xmlns:p14="http://schemas.microsoft.com/office/powerpoint/2010/main" val="129772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1749942" y="686238"/>
            <a:ext cx="5655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Formation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téréocentr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Quaternaires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2506DDE-E63C-412A-BCFC-96623F60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25418"/>
              </p:ext>
            </p:extLst>
          </p:nvPr>
        </p:nvGraphicFramePr>
        <p:xfrm>
          <a:off x="1265238" y="1254125"/>
          <a:ext cx="66246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CS ChemDraw Drawing" r:id="rId3" imgW="6624281" imgH="953558" progId="ChemDraw.Document.6.0">
                  <p:embed/>
                </p:oleObj>
              </mc:Choice>
              <mc:Fallback>
                <p:oleObj name="CS ChemDraw Drawing" r:id="rId3" imgW="6624281" imgH="953558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2506DDE-E63C-412A-BCFC-96623F602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238" y="1254125"/>
                        <a:ext cx="6624637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3353E8BD-5E36-487B-A53D-8AF63A8A6185}"/>
              </a:ext>
            </a:extLst>
          </p:cNvPr>
          <p:cNvSpPr/>
          <p:nvPr/>
        </p:nvSpPr>
        <p:spPr>
          <a:xfrm rot="13665605">
            <a:off x="2465385" y="1973618"/>
            <a:ext cx="715800" cy="137386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" name="TextBox 3"/>
          <p:cNvSpPr txBox="1"/>
          <p:nvPr/>
        </p:nvSpPr>
        <p:spPr>
          <a:xfrm>
            <a:off x="3045156" y="2199567"/>
            <a:ext cx="5973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ite d’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nolis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tertiaire: Enolat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tetrasubstitu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formé par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éprotonation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Main graphic"/>
          <p:cNvPicPr/>
          <p:nvPr/>
        </p:nvPicPr>
        <p:blipFill>
          <a:blip r:embed="rId5"/>
          <a:stretch/>
        </p:blipFill>
        <p:spPr>
          <a:xfrm>
            <a:off x="2801471" y="2887180"/>
            <a:ext cx="3552170" cy="1975791"/>
          </a:xfrm>
          <a:prstGeom prst="rect">
            <a:avLst/>
          </a:prstGeom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0" y="6536937"/>
            <a:ext cx="27421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3231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3908"/>
              </p:ext>
            </p:extLst>
          </p:nvPr>
        </p:nvGraphicFramePr>
        <p:xfrm>
          <a:off x="1147763" y="4244975"/>
          <a:ext cx="42862" cy="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CS ChemDraw Drawing" r:id="rId6" imgW="42366" imgH="43744" progId="ChemDraw.Document.6.0">
                  <p:embed/>
                </p:oleObj>
              </mc:Choice>
              <mc:Fallback>
                <p:oleObj name="CS ChemDraw Drawing" r:id="rId6" imgW="42366" imgH="43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7763" y="4244975"/>
                        <a:ext cx="42862" cy="4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71710"/>
              </p:ext>
            </p:extLst>
          </p:nvPr>
        </p:nvGraphicFramePr>
        <p:xfrm>
          <a:off x="253549" y="3413610"/>
          <a:ext cx="2320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CS ChemDraw Drawing" r:id="rId8" imgW="2320599" imgH="889706" progId="ChemDraw.Document.6.0">
                  <p:embed/>
                </p:oleObj>
              </mc:Choice>
              <mc:Fallback>
                <p:oleObj name="CS ChemDraw Drawing" r:id="rId8" imgW="2320599" imgH="889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549" y="3413610"/>
                        <a:ext cx="23209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56471"/>
              </p:ext>
            </p:extLst>
          </p:nvPr>
        </p:nvGraphicFramePr>
        <p:xfrm>
          <a:off x="6577483" y="3432175"/>
          <a:ext cx="23145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CS ChemDraw Drawing" r:id="rId10" imgW="2314597" imgH="887942" progId="ChemDraw.Document.6.0">
                  <p:embed/>
                </p:oleObj>
              </mc:Choice>
              <mc:Fallback>
                <p:oleObj name="CS ChemDraw Drawing" r:id="rId10" imgW="2314597" imgH="8879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7483" y="3432175"/>
                        <a:ext cx="23145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7511" y="4981866"/>
            <a:ext cx="4431021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Liasion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C-H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déprotonée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orthogonal au C=O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pproche de la base d’«en haut»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empeché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par le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Li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solvaté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18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99852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3197443" y="686238"/>
            <a:ext cx="2760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livage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5D66A4F-91F1-47C3-9E03-33F84ED265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66950" y="990600"/>
          <a:ext cx="462280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CS ChemDraw Drawing" r:id="rId3" imgW="4623547" imgH="2430482" progId="ChemDraw.Document.6.0">
                  <p:embed/>
                </p:oleObj>
              </mc:Choice>
              <mc:Fallback>
                <p:oleObj name="CS ChemDraw Drawing" r:id="rId3" imgW="4623547" imgH="2430482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5D66A4F-91F1-47C3-9E03-33F84ED26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950" y="990600"/>
                        <a:ext cx="4622800" cy="243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A3EC164-0818-4E1A-A786-08BA52444436}"/>
              </a:ext>
            </a:extLst>
          </p:cNvPr>
          <p:cNvSpPr txBox="1"/>
          <p:nvPr/>
        </p:nvSpPr>
        <p:spPr>
          <a:xfrm>
            <a:off x="1263416" y="3423052"/>
            <a:ext cx="6628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	Les aldéhydes et les cétones sont accessibles en une seule étape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	(avec Evans, la conversion en un intermédiaire réactif est nécessaire)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35649E5-88BE-46EF-B548-3332A113E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32043"/>
              </p:ext>
            </p:extLst>
          </p:nvPr>
        </p:nvGraphicFramePr>
        <p:xfrm>
          <a:off x="1777081" y="4166259"/>
          <a:ext cx="56022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CS ChemDraw Drawing" r:id="rId5" imgW="5601813" imgH="1423090" progId="ChemDraw.Document.6.0">
                  <p:embed/>
                </p:oleObj>
              </mc:Choice>
              <mc:Fallback>
                <p:oleObj name="CS ChemDraw Drawing" r:id="rId5" imgW="5601813" imgH="1423090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35649E5-88BE-46EF-B548-3332A113E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7081" y="4166259"/>
                        <a:ext cx="56022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9652A9F3-A699-4E70-AE18-BA408FE9B9BE}"/>
              </a:ext>
            </a:extLst>
          </p:cNvPr>
          <p:cNvCxnSpPr/>
          <p:nvPr/>
        </p:nvCxnSpPr>
        <p:spPr>
          <a:xfrm>
            <a:off x="277613" y="3955240"/>
            <a:ext cx="8563773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366F032E-61C2-43F4-9A48-6324ED970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07181"/>
              </p:ext>
            </p:extLst>
          </p:nvPr>
        </p:nvGraphicFramePr>
        <p:xfrm>
          <a:off x="1623842" y="5889821"/>
          <a:ext cx="5892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CS ChemDraw Drawing" r:id="rId7" imgW="5893079" imgH="949086" progId="ChemDraw.Document.6.0">
                  <p:embed/>
                </p:oleObj>
              </mc:Choice>
              <mc:Fallback>
                <p:oleObj name="CS ChemDraw Drawing" r:id="rId7" imgW="5893079" imgH="949086" progId="ChemDraw.Document.6.0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366F032E-61C2-43F4-9A48-6324ED970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3842" y="5889821"/>
                        <a:ext cx="58928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74BEAB64-5017-42E4-9B48-1209C7418E54}"/>
              </a:ext>
            </a:extLst>
          </p:cNvPr>
          <p:cNvSpPr txBox="1"/>
          <p:nvPr/>
        </p:nvSpPr>
        <p:spPr>
          <a:xfrm>
            <a:off x="253549" y="3964209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x.:</a:t>
            </a:r>
          </a:p>
        </p:txBody>
      </p:sp>
    </p:spTree>
    <p:extLst>
      <p:ext uri="{BB962C8B-B14F-4D97-AF65-F5344CB8AC3E}">
        <p14:creationId xmlns:p14="http://schemas.microsoft.com/office/powerpoint/2010/main" val="194570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99852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2575482" y="686238"/>
            <a:ext cx="40046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omplex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35649E5-88BE-46EF-B548-3332A113E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31245"/>
              </p:ext>
            </p:extLst>
          </p:nvPr>
        </p:nvGraphicFramePr>
        <p:xfrm>
          <a:off x="1776645" y="1142781"/>
          <a:ext cx="56022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CS ChemDraw Drawing" r:id="rId3" imgW="5601813" imgH="1423090" progId="ChemDraw.Document.6.0">
                  <p:embed/>
                </p:oleObj>
              </mc:Choice>
              <mc:Fallback>
                <p:oleObj name="CS ChemDraw Drawing" r:id="rId3" imgW="5601813" imgH="1423090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35649E5-88BE-46EF-B548-3332A113E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645" y="1142781"/>
                        <a:ext cx="56022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uppo 38">
            <a:extLst>
              <a:ext uri="{FF2B5EF4-FFF2-40B4-BE49-F238E27FC236}">
                <a16:creationId xmlns:a16="http://schemas.microsoft.com/office/drawing/2014/main" id="{CB9C3013-7966-4CE0-A7BD-5204C3E7355C}"/>
              </a:ext>
            </a:extLst>
          </p:cNvPr>
          <p:cNvGrpSpPr/>
          <p:nvPr/>
        </p:nvGrpSpPr>
        <p:grpSpPr>
          <a:xfrm>
            <a:off x="4577789" y="3409999"/>
            <a:ext cx="3553906" cy="3023420"/>
            <a:chOff x="6133383" y="4347719"/>
            <a:chExt cx="2199455" cy="1830168"/>
          </a:xfrm>
        </p:grpSpPr>
        <p:sp>
          <p:nvSpPr>
            <p:cNvPr id="31" name="Rettangolo 30">
              <a:extLst>
                <a:ext uri="{FF2B5EF4-FFF2-40B4-BE49-F238E27FC236}">
                  <a16:creationId xmlns:a16="http://schemas.microsoft.com/office/drawing/2014/main" id="{9D369E53-4606-44F1-8C4D-BC134D6FE6EF}"/>
                </a:ext>
              </a:extLst>
            </p:cNvPr>
            <p:cNvSpPr/>
            <p:nvPr/>
          </p:nvSpPr>
          <p:spPr>
            <a:xfrm>
              <a:off x="7086600" y="5434781"/>
              <a:ext cx="805554" cy="5383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b="1"/>
            </a:p>
          </p:txBody>
        </p:sp>
        <p:pic>
          <p:nvPicPr>
            <p:cNvPr id="30" name="Picture 42">
              <a:extLst>
                <a:ext uri="{FF2B5EF4-FFF2-40B4-BE49-F238E27FC236}">
                  <a16:creationId xmlns:a16="http://schemas.microsoft.com/office/drawing/2014/main" id="{E83A66A1-0817-4711-AF17-2E23E24A12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3383" y="4347719"/>
              <a:ext cx="2199455" cy="1506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ttangolo 31">
              <a:extLst>
                <a:ext uri="{FF2B5EF4-FFF2-40B4-BE49-F238E27FC236}">
                  <a16:creationId xmlns:a16="http://schemas.microsoft.com/office/drawing/2014/main" id="{FDABB8A1-1385-4C90-A08E-C32EDECE938B}"/>
                </a:ext>
              </a:extLst>
            </p:cNvPr>
            <p:cNvSpPr/>
            <p:nvPr/>
          </p:nvSpPr>
          <p:spPr>
            <a:xfrm>
              <a:off x="7182465" y="5700251"/>
              <a:ext cx="805554" cy="4776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b="1" dirty="0"/>
            </a:p>
          </p:txBody>
        </p:sp>
        <p:graphicFrame>
          <p:nvGraphicFramePr>
            <p:cNvPr id="33" name="Oggetto 32">
              <a:extLst>
                <a:ext uri="{FF2B5EF4-FFF2-40B4-BE49-F238E27FC236}">
                  <a16:creationId xmlns:a16="http://schemas.microsoft.com/office/drawing/2014/main" id="{581DA116-88AC-478B-B66F-DDD2E5DC5AD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20641" y="5412119"/>
            <a:ext cx="6985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CS ChemDraw Drawing" r:id="rId6" imgW="699147" imgH="575768" progId="ChemDraw.Document.6.0">
                    <p:embed/>
                  </p:oleObj>
                </mc:Choice>
                <mc:Fallback>
                  <p:oleObj name="CS ChemDraw Drawing" r:id="rId6" imgW="699147" imgH="575768" progId="ChemDraw.Document.6.0">
                    <p:embed/>
                    <p:pic>
                      <p:nvPicPr>
                        <p:cNvPr id="33" name="Oggetto 32">
                          <a:extLst>
                            <a:ext uri="{FF2B5EF4-FFF2-40B4-BE49-F238E27FC236}">
                              <a16:creationId xmlns:a16="http://schemas.microsoft.com/office/drawing/2014/main" id="{581DA116-88AC-478B-B66F-DDD2E5DC5A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0641" y="5412119"/>
                          <a:ext cx="698500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rco 34">
              <a:extLst>
                <a:ext uri="{FF2B5EF4-FFF2-40B4-BE49-F238E27FC236}">
                  <a16:creationId xmlns:a16="http://schemas.microsoft.com/office/drawing/2014/main" id="{BA7183D9-09DE-49BC-B16A-C95901E1DBCF}"/>
                </a:ext>
              </a:extLst>
            </p:cNvPr>
            <p:cNvSpPr/>
            <p:nvPr/>
          </p:nvSpPr>
          <p:spPr>
            <a:xfrm rot="21388387">
              <a:off x="7988019" y="5385263"/>
              <a:ext cx="326987" cy="248621"/>
            </a:xfrm>
            <a:prstGeom prst="arc">
              <a:avLst>
                <a:gd name="adj1" fmla="val 16149586"/>
                <a:gd name="adj2" fmla="val 9294136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b="1"/>
            </a:p>
          </p:txBody>
        </p:sp>
        <p:sp>
          <p:nvSpPr>
            <p:cNvPr id="37" name="Arco 36">
              <a:extLst>
                <a:ext uri="{FF2B5EF4-FFF2-40B4-BE49-F238E27FC236}">
                  <a16:creationId xmlns:a16="http://schemas.microsoft.com/office/drawing/2014/main" id="{299BCDED-DCB7-4450-AC98-833C83F154F6}"/>
                </a:ext>
              </a:extLst>
            </p:cNvPr>
            <p:cNvSpPr/>
            <p:nvPr/>
          </p:nvSpPr>
          <p:spPr>
            <a:xfrm rot="8094747">
              <a:off x="6735393" y="4773524"/>
              <a:ext cx="259883" cy="261660"/>
            </a:xfrm>
            <a:prstGeom prst="arc">
              <a:avLst>
                <a:gd name="adj1" fmla="val 16149586"/>
                <a:gd name="adj2" fmla="val 9294136"/>
              </a:avLst>
            </a:prstGeom>
            <a:ln w="190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b="1"/>
            </a:p>
          </p:txBody>
        </p:sp>
      </p:grpSp>
    </p:spTree>
    <p:extLst>
      <p:ext uri="{BB962C8B-B14F-4D97-AF65-F5344CB8AC3E}">
        <p14:creationId xmlns:p14="http://schemas.microsoft.com/office/powerpoint/2010/main" val="256989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BD86ED2F-5DF6-474C-B4A6-F883894E5945}"/>
              </a:ext>
            </a:extLst>
          </p:cNvPr>
          <p:cNvSpPr/>
          <p:nvPr/>
        </p:nvSpPr>
        <p:spPr>
          <a:xfrm>
            <a:off x="2551336" y="683541"/>
            <a:ext cx="40446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liaires pour la synthèse d'acides aminés:</a:t>
            </a:r>
          </a:p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éthode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chöllkopf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BF8325EE-FED4-4D1E-8E9F-5D3F5ADBC5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40740" y="1715577"/>
          <a:ext cx="6465888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CS ChemDraw Drawing" r:id="rId3" imgW="6465894" imgH="3674066" progId="ChemDraw.Document.6.0">
                  <p:embed/>
                </p:oleObj>
              </mc:Choice>
              <mc:Fallback>
                <p:oleObj name="CS ChemDraw Drawing" r:id="rId3" imgW="6465894" imgH="3674066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BF8325EE-FED4-4D1E-8E9F-5D3F5ADBC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740" y="1715577"/>
                        <a:ext cx="6465888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e 7">
            <a:extLst>
              <a:ext uri="{FF2B5EF4-FFF2-40B4-BE49-F238E27FC236}">
                <a16:creationId xmlns:a16="http://schemas.microsoft.com/office/drawing/2014/main" id="{61905447-90D2-4AA4-8CB9-159F33BD378D}"/>
              </a:ext>
            </a:extLst>
          </p:cNvPr>
          <p:cNvSpPr/>
          <p:nvPr/>
        </p:nvSpPr>
        <p:spPr>
          <a:xfrm flipH="1">
            <a:off x="7086599" y="2162755"/>
            <a:ext cx="220649" cy="18287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6794C91-8300-4B5F-A721-91CBFFC9820E}"/>
              </a:ext>
            </a:extLst>
          </p:cNvPr>
          <p:cNvCxnSpPr/>
          <p:nvPr/>
        </p:nvCxnSpPr>
        <p:spPr>
          <a:xfrm flipV="1">
            <a:off x="7307248" y="2033649"/>
            <a:ext cx="430923" cy="198783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2AEBCD1-4E15-4878-B646-382745E57EE9}"/>
              </a:ext>
            </a:extLst>
          </p:cNvPr>
          <p:cNvSpPr txBox="1"/>
          <p:nvPr/>
        </p:nvSpPr>
        <p:spPr>
          <a:xfrm>
            <a:off x="7738171" y="1895149"/>
            <a:ext cx="13612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Proton encombré</a:t>
            </a:r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3307E2EF-861F-434A-879D-3D69C7F7E149}"/>
              </a:ext>
            </a:extLst>
          </p:cNvPr>
          <p:cNvSpPr/>
          <p:nvPr/>
        </p:nvSpPr>
        <p:spPr>
          <a:xfrm flipH="1">
            <a:off x="7058987" y="2751814"/>
            <a:ext cx="220649" cy="1828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8744F8C-BE4F-4060-B73D-AF10170824A0}"/>
              </a:ext>
            </a:extLst>
          </p:cNvPr>
          <p:cNvCxnSpPr/>
          <p:nvPr/>
        </p:nvCxnSpPr>
        <p:spPr>
          <a:xfrm>
            <a:off x="7248996" y="2902922"/>
            <a:ext cx="476303" cy="2802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ADDA5916-FEC6-4E1F-A8FC-F186973EBDF8}"/>
              </a:ext>
            </a:extLst>
          </p:cNvPr>
          <p:cNvSpPr txBox="1"/>
          <p:nvPr/>
        </p:nvSpPr>
        <p:spPr>
          <a:xfrm>
            <a:off x="7704507" y="2946130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Proton accessible</a:t>
            </a:r>
          </a:p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à la base</a:t>
            </a:r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62DBCD4A-95A3-4B9E-ACF5-15FC6B9CEB9A}"/>
              </a:ext>
            </a:extLst>
          </p:cNvPr>
          <p:cNvSpPr/>
          <p:nvPr/>
        </p:nvSpPr>
        <p:spPr>
          <a:xfrm>
            <a:off x="1348722" y="4074155"/>
            <a:ext cx="1107335" cy="288666"/>
          </a:xfrm>
          <a:custGeom>
            <a:avLst/>
            <a:gdLst>
              <a:gd name="connsiteX0" fmla="*/ 318712 w 1107335"/>
              <a:gd name="connsiteY0" fmla="*/ 288666 h 288666"/>
              <a:gd name="connsiteX1" fmla="*/ 31841 w 1107335"/>
              <a:gd name="connsiteY1" fmla="*/ 210972 h 288666"/>
              <a:gd name="connsiteX2" fmla="*/ 115512 w 1107335"/>
              <a:gd name="connsiteY2" fmla="*/ 19725 h 288666"/>
              <a:gd name="connsiteX3" fmla="*/ 994053 w 1107335"/>
              <a:gd name="connsiteY3" fmla="*/ 25701 h 288666"/>
              <a:gd name="connsiteX4" fmla="*/ 1065771 w 1107335"/>
              <a:gd name="connsiteY4" fmla="*/ 193043 h 288666"/>
              <a:gd name="connsiteX5" fmla="*/ 713159 w 1107335"/>
              <a:gd name="connsiteY5" fmla="*/ 270737 h 2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7335" h="288666">
                <a:moveTo>
                  <a:pt x="318712" y="288666"/>
                </a:moveTo>
                <a:cubicBezTo>
                  <a:pt x="192210" y="272230"/>
                  <a:pt x="65708" y="255795"/>
                  <a:pt x="31841" y="210972"/>
                </a:cubicBezTo>
                <a:cubicBezTo>
                  <a:pt x="-2026" y="166148"/>
                  <a:pt x="-44857" y="50603"/>
                  <a:pt x="115512" y="19725"/>
                </a:cubicBezTo>
                <a:cubicBezTo>
                  <a:pt x="275881" y="-11154"/>
                  <a:pt x="835677" y="-3185"/>
                  <a:pt x="994053" y="25701"/>
                </a:cubicBezTo>
                <a:cubicBezTo>
                  <a:pt x="1152430" y="54587"/>
                  <a:pt x="1112587" y="152204"/>
                  <a:pt x="1065771" y="193043"/>
                </a:cubicBezTo>
                <a:cubicBezTo>
                  <a:pt x="1018955" y="233882"/>
                  <a:pt x="866057" y="252309"/>
                  <a:pt x="713159" y="270737"/>
                </a:cubicBezTo>
              </a:path>
            </a:pathLst>
          </a:cu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2B20E77B-B9C5-4F01-8285-C640A0CA35CD}"/>
              </a:ext>
            </a:extLst>
          </p:cNvPr>
          <p:cNvSpPr txBox="1"/>
          <p:nvPr/>
        </p:nvSpPr>
        <p:spPr>
          <a:xfrm>
            <a:off x="1931310" y="3841010"/>
            <a:ext cx="2342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a face d’en haut et encombrée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0B45AF98-F16B-4961-9F9B-7B14EC683280}"/>
              </a:ext>
            </a:extLst>
          </p:cNvPr>
          <p:cNvSpPr txBox="1"/>
          <p:nvPr/>
        </p:nvSpPr>
        <p:spPr>
          <a:xfrm>
            <a:off x="710749" y="5332076"/>
            <a:ext cx="2986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’attaque de l’énolate sur le l’électrophile 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implique la face d’en bas</a:t>
            </a: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BDA66AFC-17B5-40F7-B11E-9C51FD4CE145}"/>
              </a:ext>
            </a:extLst>
          </p:cNvPr>
          <p:cNvSpPr txBox="1"/>
          <p:nvPr/>
        </p:nvSpPr>
        <p:spPr>
          <a:xfrm>
            <a:off x="6474141" y="1750435"/>
            <a:ext cx="12073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Diketopiperazine</a:t>
            </a:r>
            <a:endParaRPr lang="fr-CH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3EA6097A-51FF-4F1B-9707-5F9602DE3FFE}"/>
              </a:ext>
            </a:extLst>
          </p:cNvPr>
          <p:cNvSpPr/>
          <p:nvPr/>
        </p:nvSpPr>
        <p:spPr>
          <a:xfrm>
            <a:off x="4431305" y="1770394"/>
            <a:ext cx="83067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000" b="1" dirty="0">
                <a:latin typeface="Arial" panose="020B0604020202020204" pitchFamily="34" charset="0"/>
                <a:cs typeface="Arial" panose="020B0604020202020204" pitchFamily="34" charset="0"/>
              </a:rPr>
              <a:t>Bis-</a:t>
            </a:r>
            <a:r>
              <a:rPr lang="fr-CH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lactam</a:t>
            </a:r>
            <a:endParaRPr lang="fr-CH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65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23" grpId="0" animBg="1"/>
      <p:bldP spid="22" grpId="0"/>
      <p:bldP spid="25" grpId="0" animBg="1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6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497888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1 </a:t>
            </a:r>
            <a:r>
              <a:rPr lang="fr-FR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mportance et biosynthèse des </a:t>
            </a:r>
            <a:r>
              <a:rPr lang="fr-FR" sz="2400" b="1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lycetides</a:t>
            </a:r>
            <a:r>
              <a:rPr lang="fr-FR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v. script) </a:t>
            </a:r>
            <a:endParaRPr lang="en-US" sz="2400" b="1" i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lang="fr-CH" sz="2400" b="1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4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 Paterson</a:t>
            </a:r>
          </a:p>
        </p:txBody>
      </p:sp>
    </p:spTree>
    <p:extLst>
      <p:ext uri="{BB962C8B-B14F-4D97-AF65-F5344CB8AC3E}">
        <p14:creationId xmlns:p14="http://schemas.microsoft.com/office/powerpoint/2010/main" val="34404842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F4603980-AF17-452F-B740-66D7A8423862}"/>
              </a:ext>
            </a:extLst>
          </p:cNvPr>
          <p:cNvSpPr txBox="1"/>
          <p:nvPr/>
        </p:nvSpPr>
        <p:spPr>
          <a:xfrm>
            <a:off x="2896885" y="686238"/>
            <a:ext cx="3361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doliqu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Définition général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C7DFAC5-8D57-44A7-A6F2-66EED5FDE777}"/>
              </a:ext>
            </a:extLst>
          </p:cNvPr>
          <p:cNvSpPr/>
          <p:nvPr/>
        </p:nvSpPr>
        <p:spPr>
          <a:xfrm>
            <a:off x="1101" y="1073939"/>
            <a:ext cx="91533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 nucléophile 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d'un 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énolate sur un aldéhyde (ou une cétone)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, pour former une β-</a:t>
            </a:r>
            <a:r>
              <a:rPr 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hydroxycétone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ou aldol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8E7B3D07-D02E-4F11-966B-1D5BC0898B8E}"/>
              </a:ext>
            </a:extLst>
          </p:cNvPr>
          <p:cNvGrpSpPr/>
          <p:nvPr/>
        </p:nvGrpSpPr>
        <p:grpSpPr>
          <a:xfrm>
            <a:off x="544202" y="1487372"/>
            <a:ext cx="8134121" cy="705842"/>
            <a:chOff x="917178" y="1439244"/>
            <a:chExt cx="8134121" cy="705842"/>
          </a:xfrm>
        </p:grpSpPr>
        <p:sp>
          <p:nvSpPr>
            <p:cNvPr id="9" name="CasellaDiTesto 8">
              <a:extLst>
                <a:ext uri="{FF2B5EF4-FFF2-40B4-BE49-F238E27FC236}">
                  <a16:creationId xmlns:a16="http://schemas.microsoft.com/office/drawing/2014/main" id="{FC85C260-ED1C-4677-BD81-DB8EF49616C7}"/>
                </a:ext>
              </a:extLst>
            </p:cNvPr>
            <p:cNvSpPr txBox="1"/>
            <p:nvPr/>
          </p:nvSpPr>
          <p:spPr>
            <a:xfrm>
              <a:off x="917178" y="1671367"/>
              <a:ext cx="38667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Exploitation des deux aspects de la réactivité du C=O:</a:t>
              </a:r>
            </a:p>
          </p:txBody>
        </p:sp>
        <p:sp>
          <p:nvSpPr>
            <p:cNvPr id="11" name="Parentesi graffa aperta 10">
              <a:extLst>
                <a:ext uri="{FF2B5EF4-FFF2-40B4-BE49-F238E27FC236}">
                  <a16:creationId xmlns:a16="http://schemas.microsoft.com/office/drawing/2014/main" id="{18CE63CF-8659-4711-BF5F-898370F41503}"/>
                </a:ext>
              </a:extLst>
            </p:cNvPr>
            <p:cNvSpPr/>
            <p:nvPr/>
          </p:nvSpPr>
          <p:spPr>
            <a:xfrm>
              <a:off x="4896853" y="1485012"/>
              <a:ext cx="48126" cy="649710"/>
            </a:xfrm>
            <a:prstGeom prst="leftBrac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5232C46B-C280-4FDF-822C-022477F0A168}"/>
                </a:ext>
              </a:extLst>
            </p:cNvPr>
            <p:cNvSpPr txBox="1"/>
            <p:nvPr/>
          </p:nvSpPr>
          <p:spPr>
            <a:xfrm>
              <a:off x="4969045" y="1439244"/>
              <a:ext cx="26068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Caractère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léctrophil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du C=O</a:t>
              </a:r>
            </a:p>
          </p:txBody>
        </p: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057BA725-21B0-48F2-A95C-1522E16C444F}"/>
                </a:ext>
              </a:extLst>
            </p:cNvPr>
            <p:cNvSpPr txBox="1"/>
            <p:nvPr/>
          </p:nvSpPr>
          <p:spPr>
            <a:xfrm>
              <a:off x="4963320" y="1837309"/>
              <a:ext cx="40879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Caractère nucléophile en alpha du C=O (énolate)</a:t>
              </a:r>
            </a:p>
          </p:txBody>
        </p:sp>
      </p:grpSp>
      <p:grpSp>
        <p:nvGrpSpPr>
          <p:cNvPr id="36" name="Gruppo 35">
            <a:extLst>
              <a:ext uri="{FF2B5EF4-FFF2-40B4-BE49-F238E27FC236}">
                <a16:creationId xmlns:a16="http://schemas.microsoft.com/office/drawing/2014/main" id="{0111242F-43DC-418F-9B4E-7D282F17074A}"/>
              </a:ext>
            </a:extLst>
          </p:cNvPr>
          <p:cNvGrpSpPr/>
          <p:nvPr/>
        </p:nvGrpSpPr>
        <p:grpSpPr>
          <a:xfrm>
            <a:off x="1887518" y="2411083"/>
            <a:ext cx="5060420" cy="738664"/>
            <a:chOff x="1887518" y="2411083"/>
            <a:chExt cx="5060420" cy="738664"/>
          </a:xfrm>
        </p:grpSpPr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F3485F6A-6156-4BA7-AAC5-9EA1DBAC6491}"/>
                </a:ext>
              </a:extLst>
            </p:cNvPr>
            <p:cNvSpPr txBox="1"/>
            <p:nvPr/>
          </p:nvSpPr>
          <p:spPr>
            <a:xfrm>
              <a:off x="4706619" y="2626527"/>
              <a:ext cx="224131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téréocontrôle</a:t>
              </a:r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 difficile!!</a:t>
              </a:r>
            </a:p>
          </p:txBody>
        </p:sp>
        <p:sp>
          <p:nvSpPr>
            <p:cNvPr id="35" name="Parentesi graffa aperta 34">
              <a:extLst>
                <a:ext uri="{FF2B5EF4-FFF2-40B4-BE49-F238E27FC236}">
                  <a16:creationId xmlns:a16="http://schemas.microsoft.com/office/drawing/2014/main" id="{F9C2DD28-D9DB-4944-AE82-71B037FE95F1}"/>
                </a:ext>
              </a:extLst>
            </p:cNvPr>
            <p:cNvSpPr/>
            <p:nvPr/>
          </p:nvSpPr>
          <p:spPr>
            <a:xfrm flipH="1">
              <a:off x="4577793" y="2455560"/>
              <a:ext cx="48126" cy="649710"/>
            </a:xfrm>
            <a:prstGeom prst="leftBrac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43A53FD2-1CE0-43DB-A1DB-C749BDC3FE6E}"/>
                </a:ext>
              </a:extLst>
            </p:cNvPr>
            <p:cNvSpPr txBox="1"/>
            <p:nvPr/>
          </p:nvSpPr>
          <p:spPr>
            <a:xfrm>
              <a:off x="1887518" y="2411083"/>
              <a:ext cx="2523448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Regiocontrôl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de l’énolisation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Géométrie de l’énolate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Deux centres chiraux formés</a:t>
              </a:r>
            </a:p>
          </p:txBody>
        </p:sp>
      </p:grp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AF09E6F2-ECCA-48F5-B556-FF0148AB5A18}"/>
              </a:ext>
            </a:extLst>
          </p:cNvPr>
          <p:cNvSpPr txBox="1"/>
          <p:nvPr/>
        </p:nvSpPr>
        <p:spPr>
          <a:xfrm>
            <a:off x="2747803" y="3404733"/>
            <a:ext cx="36599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ux types d’état de transition possibles</a:t>
            </a:r>
          </a:p>
        </p:txBody>
      </p: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7C0CC747-9AD8-4E12-A46D-7A557D8C402C}"/>
              </a:ext>
            </a:extLst>
          </p:cNvPr>
          <p:cNvSpPr txBox="1"/>
          <p:nvPr/>
        </p:nvSpPr>
        <p:spPr>
          <a:xfrm>
            <a:off x="253549" y="3834845"/>
            <a:ext cx="57901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t de transition acyclique (ou ouvert):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olis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ukayama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0EAA2D1E-8893-4984-BEAC-E12B03F481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4293" y="4232189"/>
          <a:ext cx="7027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CS ChemDraw Drawing" r:id="rId3" imgW="7028450" imgH="1121304" progId="ChemDraw.Document.6.0">
                  <p:embed/>
                </p:oleObj>
              </mc:Choice>
              <mc:Fallback>
                <p:oleObj name="CS ChemDraw Drawing" r:id="rId3" imgW="7028450" imgH="1121304" progId="ChemDraw.Document.6.0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0EAA2D1E-8893-4984-BEAC-E12B03F48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4293" y="4232189"/>
                        <a:ext cx="702786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0F8E775C-E108-4302-A3B9-1D5CEDBBC135}"/>
              </a:ext>
            </a:extLst>
          </p:cNvPr>
          <p:cNvSpPr txBox="1"/>
          <p:nvPr/>
        </p:nvSpPr>
        <p:spPr>
          <a:xfrm>
            <a:off x="309883" y="5467823"/>
            <a:ext cx="85315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ilicium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oordinativ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aturé: coordination au C=O impossible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xterne nécessair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écomplex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u LA: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cycl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→ Utilisable en tant que catalyseur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. d. T. ouvert; Réaction non stéréospécifique 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nalyse conformationnelle complexe (Facteurs à considérer: LA,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Encombré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térique de R, R’,…)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elon F.A.;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ifficile à prédire.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it anti souvent favoris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85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883102" y="689845"/>
            <a:ext cx="5365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t de transition cyclique 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odèle de Zimmermann-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Traxler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3C76780-8DA1-4D5B-B714-FB99C5B54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485" y="3268958"/>
          <a:ext cx="8685213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CS ChemDraw Drawing" r:id="rId3" imgW="7074070" imgH="2249087" progId="ChemDraw.Document.6.0">
                  <p:embed/>
                </p:oleObj>
              </mc:Choice>
              <mc:Fallback>
                <p:oleObj name="CS ChemDraw Drawing" r:id="rId3" imgW="7074070" imgH="2249087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D3C76780-8DA1-4D5B-B714-FB99C5B54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485" y="3268958"/>
                        <a:ext cx="8685213" cy="276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AD287F16-15C8-4975-9BB0-7BB1091CDC14}"/>
              </a:ext>
            </a:extLst>
          </p:cNvPr>
          <p:cNvSpPr txBox="1"/>
          <p:nvPr/>
        </p:nvSpPr>
        <p:spPr>
          <a:xfrm>
            <a:off x="232108" y="1098684"/>
            <a:ext cx="8695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Métal (ML</a:t>
            </a:r>
            <a:r>
              <a:rPr lang="fr-CH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de l’énolate </a:t>
            </a: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rdinativement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n satur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ordination du C=O possible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dirigé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8E29037-3448-4921-807E-16ABA2711E98}"/>
              </a:ext>
            </a:extLst>
          </p:cNvPr>
          <p:cNvSpPr txBox="1"/>
          <p:nvPr/>
        </p:nvSpPr>
        <p:spPr>
          <a:xfrm>
            <a:off x="1403018" y="1458702"/>
            <a:ext cx="6351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tat de transition cyclique à 6 chaînons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 en pseudo-chais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78EE64B-8E7C-4910-9641-F66A986309CF}"/>
              </a:ext>
            </a:extLst>
          </p:cNvPr>
          <p:cNvSpPr txBox="1"/>
          <p:nvPr/>
        </p:nvSpPr>
        <p:spPr>
          <a:xfrm>
            <a:off x="2480851" y="1811083"/>
            <a:ext cx="41825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ehyd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groupe R</a:t>
            </a:r>
            <a:r>
              <a:rPr lang="fr-CH" sz="14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 orienté en </a:t>
            </a:r>
            <a:r>
              <a:rPr lang="fr-CH" sz="1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orial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!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275A385-DA44-4B12-AC6F-598E667E1D81}"/>
              </a:ext>
            </a:extLst>
          </p:cNvPr>
          <p:cNvSpPr txBox="1"/>
          <p:nvPr/>
        </p:nvSpPr>
        <p:spPr>
          <a:xfrm>
            <a:off x="1280516" y="2187528"/>
            <a:ext cx="6596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nolate: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orientation du groupe R</a:t>
            </a:r>
            <a:r>
              <a:rPr lang="fr-CH" sz="14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 déterminée par la géométrie de l’énolate!!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4C050A5-CAF8-4007-A7AA-11C692C37E11}"/>
              </a:ext>
            </a:extLst>
          </p:cNvPr>
          <p:cNvSpPr txBox="1"/>
          <p:nvPr/>
        </p:nvSpPr>
        <p:spPr>
          <a:xfrm>
            <a:off x="3344253" y="2702305"/>
            <a:ext cx="2468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stéréospécifique!</a:t>
            </a:r>
          </a:p>
        </p:txBody>
      </p:sp>
    </p:spTree>
    <p:extLst>
      <p:ext uri="{BB962C8B-B14F-4D97-AF65-F5344CB8AC3E}">
        <p14:creationId xmlns:p14="http://schemas.microsoft.com/office/powerpoint/2010/main" val="20026655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883102" y="689845"/>
            <a:ext cx="5365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at de transition cyclique 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AD287F16-15C8-4975-9BB0-7BB1091CDC14}"/>
              </a:ext>
            </a:extLst>
          </p:cNvPr>
          <p:cNvSpPr txBox="1"/>
          <p:nvPr/>
        </p:nvSpPr>
        <p:spPr>
          <a:xfrm>
            <a:off x="232108" y="1098684"/>
            <a:ext cx="8695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étal (ML</a:t>
            </a:r>
            <a:r>
              <a:rPr kumimoji="0" lang="fr-CH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de l’énolat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ordinativement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on saturé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ordination du C=O possible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dirigé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8E29037-3448-4921-807E-16ABA2711E98}"/>
              </a:ext>
            </a:extLst>
          </p:cNvPr>
          <p:cNvSpPr txBox="1"/>
          <p:nvPr/>
        </p:nvSpPr>
        <p:spPr>
          <a:xfrm>
            <a:off x="1403018" y="1458702"/>
            <a:ext cx="6351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at de transition cyclique à 6 chaînons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formation en pseudo-chais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78EE64B-8E7C-4910-9641-F66A986309CF}"/>
              </a:ext>
            </a:extLst>
          </p:cNvPr>
          <p:cNvSpPr txBox="1"/>
          <p:nvPr/>
        </p:nvSpPr>
        <p:spPr>
          <a:xfrm>
            <a:off x="2480851" y="1811083"/>
            <a:ext cx="41825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groupe R</a:t>
            </a:r>
            <a:r>
              <a:rPr kumimoji="0" lang="fr-CH" sz="14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orienté en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quatoria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!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275A385-DA44-4B12-AC6F-598E667E1D81}"/>
              </a:ext>
            </a:extLst>
          </p:cNvPr>
          <p:cNvSpPr txBox="1"/>
          <p:nvPr/>
        </p:nvSpPr>
        <p:spPr>
          <a:xfrm>
            <a:off x="1280516" y="2187528"/>
            <a:ext cx="6596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olate: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orientation du groupe R</a:t>
            </a:r>
            <a:r>
              <a:rPr kumimoji="0" lang="fr-CH" sz="14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déterminée par la géométrie de l’énolate!!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4C050A5-CAF8-4007-A7AA-11C692C37E11}"/>
              </a:ext>
            </a:extLst>
          </p:cNvPr>
          <p:cNvSpPr txBox="1"/>
          <p:nvPr/>
        </p:nvSpPr>
        <p:spPr>
          <a:xfrm>
            <a:off x="3344253" y="2702305"/>
            <a:ext cx="2468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stéréospécifique!</a:t>
            </a:r>
          </a:p>
        </p:txBody>
      </p:sp>
    </p:spTree>
    <p:extLst>
      <p:ext uri="{BB962C8B-B14F-4D97-AF65-F5344CB8AC3E}">
        <p14:creationId xmlns:p14="http://schemas.microsoft.com/office/powerpoint/2010/main" val="1034925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2409" y="681414"/>
            <a:ext cx="5074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avec l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ranes</a:t>
            </a:r>
            <a:endParaRPr lang="fr-CH" sz="1400" b="1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9980" y="1032326"/>
            <a:ext cx="921145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Grâce à son site de coordination libre,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Bore peut se coordonner à l’Oxygène du C=O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du Carbonyle</a:t>
            </a:r>
          </a:p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C=C allylique (nucléophile) attaque le C=O → Transfer du group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état de transition en chais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1867" y="1710736"/>
          <a:ext cx="62277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CS ChemDraw Drawing" r:id="rId3" imgW="6228158" imgH="1973086" progId="ChemDraw.Document.6.0">
                  <p:embed/>
                </p:oleObj>
              </mc:Choice>
              <mc:Fallback>
                <p:oleObj name="CS ChemDraw Drawing" r:id="rId3" imgW="6228158" imgH="1973086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867" y="1710736"/>
                        <a:ext cx="6227762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3024" y="3957772"/>
            <a:ext cx="4445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Importance synthétique des réactions d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078038" y="4287838"/>
          <a:ext cx="497998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CS ChemDraw Drawing" r:id="rId5" imgW="4980126" imgH="2169936" progId="ChemDraw.Document.6.0">
                  <p:embed/>
                </p:oleObj>
              </mc:Choice>
              <mc:Fallback>
                <p:oleObj name="CS ChemDraw Drawing" r:id="rId5" imgW="4980126" imgH="2169936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038" y="4287838"/>
                        <a:ext cx="4979987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14:cNvPr>
              <p14:cNvContentPartPr/>
              <p14:nvPr/>
            </p14:nvContentPartPr>
            <p14:xfrm>
              <a:off x="3784680" y="2632320"/>
              <a:ext cx="594360" cy="477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75320" y="2622960"/>
                <a:ext cx="613080" cy="49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64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2250192" y="689845"/>
            <a:ext cx="463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raux et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A2DDF11-362D-4FB6-B1FA-C09A57784752}"/>
              </a:ext>
            </a:extLst>
          </p:cNvPr>
          <p:cNvSpPr txBox="1"/>
          <p:nvPr/>
        </p:nvSpPr>
        <p:spPr>
          <a:xfrm>
            <a:off x="44112" y="1004363"/>
            <a:ext cx="9064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portant: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cause du caractère dirigé de la réaction, le modèle de F.A. ne peut pas être appliqué </a:t>
            </a:r>
            <a:r>
              <a:rPr kumimoji="0" lang="fr-CH" sz="1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à priori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20BE05-831A-4596-B2D4-EA9EFA18335C}"/>
              </a:ext>
            </a:extLst>
          </p:cNvPr>
          <p:cNvSpPr txBox="1"/>
          <p:nvPr/>
        </p:nvSpPr>
        <p:spPr>
          <a:xfrm>
            <a:off x="98058" y="1425970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.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5B16B88-9CD9-4808-B7F3-D1C4E23F0C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55219" y="1481394"/>
          <a:ext cx="5838192" cy="122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CS ChemDraw Drawing" r:id="rId3" imgW="4490917" imgH="940019" progId="ChemDraw.Document.6.0">
                  <p:embed/>
                </p:oleObj>
              </mc:Choice>
              <mc:Fallback>
                <p:oleObj name="CS ChemDraw Drawing" r:id="rId3" imgW="4490917" imgH="940019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5B16B88-9CD9-4808-B7F3-D1C4E23F0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219" y="1481394"/>
                        <a:ext cx="5838192" cy="122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1CA6E3B-61D8-4B77-BF5F-DEA119D458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0800" y="4645025"/>
          <a:ext cx="650081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CS ChemDraw Drawing" r:id="rId5" imgW="4999904" imgH="1295137" progId="ChemDraw.Document.6.0">
                  <p:embed/>
                </p:oleObj>
              </mc:Choice>
              <mc:Fallback>
                <p:oleObj name="CS ChemDraw Drawing" r:id="rId5" imgW="4999904" imgH="1295137" progId="ChemDraw.Document.6.0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1CA6E3B-61D8-4B77-BF5F-DEA119D45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4645025"/>
                        <a:ext cx="6500813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0DF37FEF-3FBC-40E9-B425-CEA8C8E6AEE7}"/>
              </a:ext>
            </a:extLst>
          </p:cNvPr>
          <p:cNvSpPr txBox="1"/>
          <p:nvPr/>
        </p:nvSpPr>
        <p:spPr>
          <a:xfrm>
            <a:off x="115531" y="6428190"/>
            <a:ext cx="8917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analyse basée sur la projection de Newman n’est pas exhaustive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alyse conformationnelle complète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2BC60F-D20F-4175-A35E-3E72F70569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2438" y="2942386"/>
          <a:ext cx="82264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CS ChemDraw Drawing" r:id="rId7" imgW="6328792" imgH="1080332" progId="ChemDraw.Document.6.0">
                  <p:embed/>
                </p:oleObj>
              </mc:Choice>
              <mc:Fallback>
                <p:oleObj name="CS ChemDraw Drawing" r:id="rId7" imgW="6328792" imgH="108033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92BC60F-D20F-4175-A35E-3E72F7056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438" y="2942386"/>
                        <a:ext cx="8226425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B59CD27-C973-4A9F-A15F-45D6A97525B3}"/>
              </a:ext>
            </a:extLst>
          </p:cNvPr>
          <p:cNvSpPr txBox="1"/>
          <p:nvPr/>
        </p:nvSpPr>
        <p:spPr>
          <a:xfrm>
            <a:off x="253549" y="2669014"/>
            <a:ext cx="2361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ométrie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e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énolate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en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C1640B1-20D6-45EA-A10F-B1441B68D583}"/>
              </a:ext>
            </a:extLst>
          </p:cNvPr>
          <p:cNvSpPr txBox="1"/>
          <p:nvPr/>
        </p:nvSpPr>
        <p:spPr>
          <a:xfrm>
            <a:off x="253549" y="4312918"/>
            <a:ext cx="2858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pplication de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lkin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nh (?)</a:t>
            </a:r>
            <a:endParaRPr kumimoji="0" lang="en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37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FC05979D-5EE9-40FE-BD52-D71B9EADC3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13" y="4600575"/>
          <a:ext cx="52482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CS ChemDraw Drawing" r:id="rId3" imgW="5248478" imgH="1993156" progId="ChemDraw.Document.6.0">
                  <p:embed/>
                </p:oleObj>
              </mc:Choice>
              <mc:Fallback>
                <p:oleObj name="CS ChemDraw Drawing" r:id="rId3" imgW="5248478" imgH="1993156" progId="ChemDraw.Document.6.0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FC05979D-5EE9-40FE-BD52-D71B9EADC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3" y="4600575"/>
                        <a:ext cx="5248275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B7B6732B-A740-4441-97C9-C01CDEFC8788}"/>
              </a:ext>
            </a:extLst>
          </p:cNvPr>
          <p:cNvCxnSpPr/>
          <p:nvPr/>
        </p:nvCxnSpPr>
        <p:spPr>
          <a:xfrm>
            <a:off x="5534528" y="4771437"/>
            <a:ext cx="0" cy="140894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57417345-C8DF-494F-A73D-FC852A1A25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3825" y="4856163"/>
          <a:ext cx="3759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CS ChemDraw Drawing" r:id="rId5" imgW="3759397" imgH="1692822" progId="ChemDraw.Document.6.0">
                  <p:embed/>
                </p:oleObj>
              </mc:Choice>
              <mc:Fallback>
                <p:oleObj name="CS ChemDraw Drawing" r:id="rId5" imgW="3759397" imgH="1692822" progId="ChemDraw.Document.6.0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57417345-C8DF-494F-A73D-FC852A1A2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3825" y="4856163"/>
                        <a:ext cx="3759200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C721130-FA31-42E3-82E3-A6AF928499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9794" y="717566"/>
          <a:ext cx="4169624" cy="79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CS ChemDraw Drawing" r:id="rId7" imgW="3207403" imgH="612490" progId="ChemDraw.Document.6.0">
                  <p:embed/>
                </p:oleObj>
              </mc:Choice>
              <mc:Fallback>
                <p:oleObj name="CS ChemDraw Drawing" r:id="rId7" imgW="3207403" imgH="61249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721130-FA31-42E3-82E3-A6AF92849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9794" y="717566"/>
                        <a:ext cx="4169624" cy="79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47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ttangolo con angoli arrotondati 29">
            <a:extLst>
              <a:ext uri="{FF2B5EF4-FFF2-40B4-BE49-F238E27FC236}">
                <a16:creationId xmlns:a16="http://schemas.microsoft.com/office/drawing/2014/main" id="{8FA92AC2-268B-473E-9FF8-0DC7F4F0CB22}"/>
              </a:ext>
            </a:extLst>
          </p:cNvPr>
          <p:cNvSpPr/>
          <p:nvPr/>
        </p:nvSpPr>
        <p:spPr>
          <a:xfrm>
            <a:off x="4408830" y="2439842"/>
            <a:ext cx="625642" cy="732044"/>
          </a:xfrm>
          <a:prstGeom prst="roundRect">
            <a:avLst/>
          </a:prstGeom>
          <a:gradFill flip="none" rotWithShape="1">
            <a:gsLst>
              <a:gs pos="100000">
                <a:schemeClr val="bg1">
                  <a:alpha val="10000"/>
                </a:schemeClr>
              </a:gs>
              <a:gs pos="0">
                <a:srgbClr val="FFC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574528" y="689845"/>
            <a:ext cx="5982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raux et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énéralisation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8000E8F-EB65-4463-B40F-11B44EA14C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2467" y="2590864"/>
          <a:ext cx="6606571" cy="38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CS ChemDraw Drawing" r:id="rId3" imgW="5473861" imgH="3203032" progId="ChemDraw.Document.6.0">
                  <p:embed/>
                </p:oleObj>
              </mc:Choice>
              <mc:Fallback>
                <p:oleObj name="CS ChemDraw Drawing" r:id="rId3" imgW="5473861" imgH="3203032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E8000E8F-EB65-4463-B40F-11B44EA14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467" y="2590864"/>
                        <a:ext cx="6606571" cy="386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6ADF3CE9-2B65-4630-8310-E6CF443CBB43}"/>
              </a:ext>
            </a:extLst>
          </p:cNvPr>
          <p:cNvSpPr txBox="1"/>
          <p:nvPr/>
        </p:nvSpPr>
        <p:spPr>
          <a:xfrm>
            <a:off x="2224726" y="1209254"/>
            <a:ext cx="46820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olates Z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modèle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lki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nh ne peut pas être suiv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ou pas de F.A. ou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pentane → Sélectivité plus faible)</a:t>
            </a:r>
          </a:p>
        </p:txBody>
      </p:sp>
    </p:spTree>
    <p:extLst>
      <p:ext uri="{BB962C8B-B14F-4D97-AF65-F5344CB8AC3E}">
        <p14:creationId xmlns:p14="http://schemas.microsoft.com/office/powerpoint/2010/main" val="255771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574528" y="689845"/>
            <a:ext cx="5982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raux et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énéralisat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F3FE839-0BBC-437A-A341-A40E822C8AB2}"/>
              </a:ext>
            </a:extLst>
          </p:cNvPr>
          <p:cNvSpPr txBox="1"/>
          <p:nvPr/>
        </p:nvSpPr>
        <p:spPr>
          <a:xfrm>
            <a:off x="3033121" y="1270967"/>
            <a:ext cx="3065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olates E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modèle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lki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nh est suivi</a:t>
            </a:r>
          </a:p>
        </p:txBody>
      </p:sp>
      <p:sp>
        <p:nvSpPr>
          <p:cNvPr id="16" name="Rettangolo con angoli arrotondati 28">
            <a:extLst>
              <a:ext uri="{FF2B5EF4-FFF2-40B4-BE49-F238E27FC236}">
                <a16:creationId xmlns:a16="http://schemas.microsoft.com/office/drawing/2014/main" id="{E8203265-66F5-4D26-B792-DDC6631D3EB8}"/>
              </a:ext>
            </a:extLst>
          </p:cNvPr>
          <p:cNvSpPr/>
          <p:nvPr/>
        </p:nvSpPr>
        <p:spPr>
          <a:xfrm>
            <a:off x="3855047" y="4512427"/>
            <a:ext cx="625642" cy="734958"/>
          </a:xfrm>
          <a:prstGeom prst="roundRect">
            <a:avLst/>
          </a:prstGeom>
          <a:gradFill flip="none" rotWithShape="1">
            <a:gsLst>
              <a:gs pos="100000">
                <a:schemeClr val="bg1">
                  <a:alpha val="10000"/>
                </a:schemeClr>
              </a:gs>
              <a:gs pos="0">
                <a:srgbClr val="FFC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ggetto 1">
            <a:extLst>
              <a:ext uri="{FF2B5EF4-FFF2-40B4-BE49-F238E27FC236}">
                <a16:creationId xmlns:a16="http://schemas.microsoft.com/office/drawing/2014/main" id="{638E62EB-B528-42D5-A8B0-0B356B9CFA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22355" y="2211588"/>
          <a:ext cx="6886793" cy="38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CS ChemDraw Drawing" r:id="rId3" imgW="5682525" imgH="3190885" progId="ChemDraw.Document.6.0">
                  <p:embed/>
                </p:oleObj>
              </mc:Choice>
              <mc:Fallback>
                <p:oleObj name="CS ChemDraw Drawing" r:id="rId3" imgW="5682525" imgH="3190885" progId="ChemDraw.Document.6.0">
                  <p:embed/>
                  <p:pic>
                    <p:nvPicPr>
                      <p:cNvPr id="17" name="Oggetto 1">
                        <a:extLst>
                          <a:ext uri="{FF2B5EF4-FFF2-40B4-BE49-F238E27FC236}">
                            <a16:creationId xmlns:a16="http://schemas.microsoft.com/office/drawing/2014/main" id="{638E62EB-B528-42D5-A8B0-0B356B9CF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55" y="2211588"/>
                        <a:ext cx="6886793" cy="386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68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F5AD8C-9E45-4D1A-8BD8-C2CDA97A6A35}"/>
              </a:ext>
            </a:extLst>
          </p:cNvPr>
          <p:cNvSpPr/>
          <p:nvPr/>
        </p:nvSpPr>
        <p:spPr>
          <a:xfrm>
            <a:off x="2420983" y="2506653"/>
            <a:ext cx="374468" cy="605276"/>
          </a:xfrm>
          <a:prstGeom prst="roundRect">
            <a:avLst/>
          </a:prstGeom>
          <a:gradFill>
            <a:gsLst>
              <a:gs pos="97345">
                <a:schemeClr val="bg1"/>
              </a:gs>
              <a:gs pos="35000">
                <a:schemeClr val="bg1"/>
              </a:gs>
              <a:gs pos="0">
                <a:srgbClr val="FF000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767309" y="689845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ldol</a:t>
            </a: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0DD8CA16-2F97-45DA-9694-75AA8F53E0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5704" y="1105217"/>
          <a:ext cx="53641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CS ChemDraw Drawing" r:id="rId3" imgW="5363995" imgH="1010091" progId="ChemDraw.Document.6.0">
                  <p:embed/>
                </p:oleObj>
              </mc:Choice>
              <mc:Fallback>
                <p:oleObj name="CS ChemDraw Drawing" r:id="rId3" imgW="5363995" imgH="1010091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0DD8CA16-2F97-45DA-9694-75AA8F53E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704" y="1105217"/>
                        <a:ext cx="5364162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B64AAC7-6243-4284-B0E2-B25137366E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7900" y="3990975"/>
          <a:ext cx="720566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CS ChemDraw Drawing" r:id="rId5" imgW="7204992" imgH="2428862" progId="ChemDraw.Document.6.0">
                  <p:embed/>
                </p:oleObj>
              </mc:Choice>
              <mc:Fallback>
                <p:oleObj name="CS ChemDraw Drawing" r:id="rId5" imgW="7204992" imgH="2428862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B64AAC7-6243-4284-B0E2-B25137366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3990975"/>
                        <a:ext cx="7205663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7684D15E-EA53-490F-92EE-2E26EADA2141}"/>
              </a:ext>
            </a:extLst>
          </p:cNvPr>
          <p:cNvSpPr/>
          <p:nvPr/>
        </p:nvSpPr>
        <p:spPr>
          <a:xfrm>
            <a:off x="319434" y="2222460"/>
            <a:ext cx="8497888" cy="43468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F39CDCB-B56A-4985-9EF3-CDB62BDBD34E}"/>
              </a:ext>
            </a:extLst>
          </p:cNvPr>
          <p:cNvSpPr txBox="1"/>
          <p:nvPr/>
        </p:nvSpPr>
        <p:spPr>
          <a:xfrm>
            <a:off x="6200503" y="1847450"/>
            <a:ext cx="423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endParaRPr kumimoji="0" lang="fr-CH" sz="1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9FEACD1-0F83-4861-90B9-F80BF5F3D119}"/>
              </a:ext>
            </a:extLst>
          </p:cNvPr>
          <p:cNvSpPr txBox="1"/>
          <p:nvPr/>
        </p:nvSpPr>
        <p:spPr>
          <a:xfrm>
            <a:off x="1556218" y="2217227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.: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822B61E-5445-4991-B5BC-3DACF99ECA58}"/>
              </a:ext>
            </a:extLst>
          </p:cNvPr>
          <p:cNvSpPr txBox="1"/>
          <p:nvPr/>
        </p:nvSpPr>
        <p:spPr>
          <a:xfrm>
            <a:off x="7359993" y="2559248"/>
            <a:ext cx="960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(S,S)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05BDC814-E89D-4733-9A56-4EB500BC94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22679" y="2267475"/>
          <a:ext cx="5510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CS ChemDraw Drawing" r:id="rId7" imgW="5510468" imgH="1446092" progId="ChemDraw.Document.6.0">
                  <p:embed/>
                </p:oleObj>
              </mc:Choice>
              <mc:Fallback>
                <p:oleObj name="CS ChemDraw Drawing" r:id="rId7" imgW="5510468" imgH="1446092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05BDC814-E89D-4733-9A56-4EB500BC9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2679" y="2267475"/>
                        <a:ext cx="551021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63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767315" y="689845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ldol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862E570-34B2-4BA4-B4D3-781EAFC560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95448" y="1186311"/>
          <a:ext cx="51276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CS ChemDraw Drawing" r:id="rId3" imgW="5127797" imgH="1195806" progId="ChemDraw.Document.6.0">
                  <p:embed/>
                </p:oleObj>
              </mc:Choice>
              <mc:Fallback>
                <p:oleObj name="CS ChemDraw Drawing" r:id="rId3" imgW="5127797" imgH="1195806" progId="ChemDraw.Document.6.0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862E570-34B2-4BA4-B4D3-781EAFC56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448" y="1186311"/>
                        <a:ext cx="5127625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imbolo &quot;Non consentito&quot; 3">
            <a:extLst>
              <a:ext uri="{FF2B5EF4-FFF2-40B4-BE49-F238E27FC236}">
                <a16:creationId xmlns:a16="http://schemas.microsoft.com/office/drawing/2014/main" id="{F89F0153-5A05-4280-BAA0-CBA24E3EA3F1}"/>
              </a:ext>
            </a:extLst>
          </p:cNvPr>
          <p:cNvSpPr/>
          <p:nvPr/>
        </p:nvSpPr>
        <p:spPr>
          <a:xfrm>
            <a:off x="6124869" y="1150907"/>
            <a:ext cx="829340" cy="770860"/>
          </a:xfrm>
          <a:prstGeom prst="noSmoking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  <a:alpha val="1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sellaDiTesto 12">
            <a:extLst>
              <a:ext uri="{FF2B5EF4-FFF2-40B4-BE49-F238E27FC236}">
                <a16:creationId xmlns:a16="http://schemas.microsoft.com/office/drawing/2014/main" id="{9EEBF2DE-207B-4A75-AA6A-E4BD8D180FD0}"/>
              </a:ext>
            </a:extLst>
          </p:cNvPr>
          <p:cNvSpPr txBox="1"/>
          <p:nvPr/>
        </p:nvSpPr>
        <p:spPr>
          <a:xfrm>
            <a:off x="673968" y="2570387"/>
            <a:ext cx="7808291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ilisation d’énolate de Bore → Très bonn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éléctivité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meilleure qu’avec les énolates de Li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stance de liaison B-O (1,4 Å) plus petit que pour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-O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1,8 Å)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ffets stériques amplifiés!</a:t>
            </a:r>
          </a:p>
        </p:txBody>
      </p:sp>
    </p:spTree>
    <p:extLst>
      <p:ext uri="{BB962C8B-B14F-4D97-AF65-F5344CB8AC3E}">
        <p14:creationId xmlns:p14="http://schemas.microsoft.com/office/powerpoint/2010/main" val="272965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 animBg="1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477300" y="689845"/>
            <a:ext cx="2176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tions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immins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1C90758D-81CA-485F-B545-065222C04642}"/>
              </a:ext>
            </a:extLst>
          </p:cNvPr>
          <p:cNvSpPr txBox="1"/>
          <p:nvPr/>
        </p:nvSpPr>
        <p:spPr>
          <a:xfrm>
            <a:off x="1453703" y="1057804"/>
            <a:ext cx="62455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Cl</a:t>
            </a:r>
            <a:r>
              <a:rPr kumimoji="0" lang="fr-CH" sz="1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u lieu du R</a:t>
            </a:r>
            <a:r>
              <a:rPr kumimoji="0" lang="fr-CH" sz="1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f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sélectivité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pposée est obtenue!</a:t>
            </a: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D2A0BBBA-2539-4FDF-BCC3-12813179F8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6159" y="1811181"/>
          <a:ext cx="5130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CS ChemDraw Drawing" r:id="rId3" imgW="5130899" imgH="1208033" progId="ChemDraw.Document.6.0">
                  <p:embed/>
                </p:oleObj>
              </mc:Choice>
              <mc:Fallback>
                <p:oleObj name="CS ChemDraw Drawing" r:id="rId3" imgW="5130899" imgH="1208033" progId="ChemDraw.Document.6.0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D2A0BBBA-2539-4FDF-BCC3-12813179F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159" y="1811181"/>
                        <a:ext cx="51308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imbolo &quot;Non consentito&quot; 27">
            <a:extLst>
              <a:ext uri="{FF2B5EF4-FFF2-40B4-BE49-F238E27FC236}">
                <a16:creationId xmlns:a16="http://schemas.microsoft.com/office/drawing/2014/main" id="{3A26C013-D1DF-4DE9-AAFB-C6D6BF07F478}"/>
              </a:ext>
            </a:extLst>
          </p:cNvPr>
          <p:cNvSpPr/>
          <p:nvPr/>
        </p:nvSpPr>
        <p:spPr>
          <a:xfrm>
            <a:off x="3241559" y="1797413"/>
            <a:ext cx="829340" cy="770860"/>
          </a:xfrm>
          <a:prstGeom prst="noSmoking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  <a:alpha val="1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5B0D80E-E8B3-4315-9200-AF632EB6C77C}"/>
              </a:ext>
            </a:extLst>
          </p:cNvPr>
          <p:cNvGrpSpPr/>
          <p:nvPr/>
        </p:nvGrpSpPr>
        <p:grpSpPr>
          <a:xfrm>
            <a:off x="6513920" y="1634882"/>
            <a:ext cx="1960775" cy="1546919"/>
            <a:chOff x="6655324" y="1683135"/>
            <a:chExt cx="1960775" cy="1546919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DBD3151-7FC1-45F9-9392-EBED9DF50F9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52268" y="2038993"/>
            <a:ext cx="1766887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1" name="CS ChemDraw Drawing" r:id="rId5" imgW="1767643" imgH="1142606" progId="ChemDraw.Document.6.0">
                    <p:embed/>
                  </p:oleObj>
                </mc:Choice>
                <mc:Fallback>
                  <p:oleObj name="CS ChemDraw Drawing" r:id="rId5" imgW="1767643" imgH="1142606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DBD3151-7FC1-45F9-9392-EBED9DF50F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52268" y="2038993"/>
                          <a:ext cx="1766887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7F28DE4-387A-49E3-BCDE-21B51EE28A81}"/>
                </a:ext>
              </a:extLst>
            </p:cNvPr>
            <p:cNvSpPr txBox="1"/>
            <p:nvPr/>
          </p:nvSpPr>
          <p:spPr>
            <a:xfrm>
              <a:off x="6769961" y="1683135"/>
              <a:ext cx="17315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Utilisés</a:t>
              </a: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avec le </a:t>
              </a:r>
              <a:r>
                <a:rPr kumimoji="0" lang="en-GB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</a:t>
              </a: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:</a:t>
              </a:r>
              <a:endParaRPr kumimoji="0" lang="en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D8159607-8D95-4CB2-95FA-A8AF16351989}"/>
                </a:ext>
              </a:extLst>
            </p:cNvPr>
            <p:cNvSpPr/>
            <p:nvPr/>
          </p:nvSpPr>
          <p:spPr>
            <a:xfrm>
              <a:off x="6655324" y="1683135"/>
              <a:ext cx="1960775" cy="1546919"/>
            </a:xfrm>
            <a:prstGeom prst="roundRect">
              <a:avLst/>
            </a:prstGeom>
            <a:noFill/>
            <a:ln w="2540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H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214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2393002" y="689845"/>
            <a:ext cx="4345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ti-Aldol avec un Acide de Lewis extern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E728B8A-ED06-4D6B-A75A-F657B9F6CA46}"/>
              </a:ext>
            </a:extLst>
          </p:cNvPr>
          <p:cNvGrpSpPr/>
          <p:nvPr/>
        </p:nvGrpSpPr>
        <p:grpSpPr>
          <a:xfrm>
            <a:off x="153835" y="1372423"/>
            <a:ext cx="8864600" cy="5071583"/>
            <a:chOff x="114507" y="1372423"/>
            <a:chExt cx="8864600" cy="5071583"/>
          </a:xfrm>
        </p:grpSpPr>
        <p:graphicFrame>
          <p:nvGraphicFramePr>
            <p:cNvPr id="2" name="Oggetto 1">
              <a:extLst>
                <a:ext uri="{FF2B5EF4-FFF2-40B4-BE49-F238E27FC236}">
                  <a16:creationId xmlns:a16="http://schemas.microsoft.com/office/drawing/2014/main" id="{02A6F90C-B4E5-4947-AE2C-8C278CD6AE7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05811" y="1372423"/>
            <a:ext cx="6673850" cy="1360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4" name="CS ChemDraw Drawing" r:id="rId3" imgW="5560578" imgH="1131964" progId="ChemDraw.Document.6.0">
                    <p:embed/>
                  </p:oleObj>
                </mc:Choice>
                <mc:Fallback>
                  <p:oleObj name="CS ChemDraw Drawing" r:id="rId3" imgW="5560578" imgH="1131964" progId="ChemDraw.Document.6.0">
                    <p:embed/>
                    <p:pic>
                      <p:nvPicPr>
                        <p:cNvPr id="2" name="Oggetto 1">
                          <a:extLst>
                            <a:ext uri="{FF2B5EF4-FFF2-40B4-BE49-F238E27FC236}">
                              <a16:creationId xmlns:a16="http://schemas.microsoft.com/office/drawing/2014/main" id="{02A6F90C-B4E5-4947-AE2C-8C278CD6AE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05811" y="1372423"/>
                          <a:ext cx="6673850" cy="1360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ggetto 2">
              <a:extLst>
                <a:ext uri="{FF2B5EF4-FFF2-40B4-BE49-F238E27FC236}">
                  <a16:creationId xmlns:a16="http://schemas.microsoft.com/office/drawing/2014/main" id="{B7F6165E-CAA7-4C28-91BD-24936481AF4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4507" y="2697506"/>
            <a:ext cx="88646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5" name="CS ChemDraw Drawing" r:id="rId5" imgW="7386616" imgH="3122361" progId="ChemDraw.Document.6.0">
                    <p:embed/>
                  </p:oleObj>
                </mc:Choice>
                <mc:Fallback>
                  <p:oleObj name="CS ChemDraw Drawing" r:id="rId5" imgW="7386616" imgH="3122361" progId="ChemDraw.Document.6.0">
                    <p:embed/>
                    <p:pic>
                      <p:nvPicPr>
                        <p:cNvPr id="3" name="Oggetto 2">
                          <a:extLst>
                            <a:ext uri="{FF2B5EF4-FFF2-40B4-BE49-F238E27FC236}">
                              <a16:creationId xmlns:a16="http://schemas.microsoft.com/office/drawing/2014/main" id="{B7F6165E-CAA7-4C28-91BD-24936481AF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507" y="2697506"/>
                          <a:ext cx="8864600" cy="374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387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123846" y="689845"/>
            <a:ext cx="2883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ol: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trons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mmuns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A5241FC-7842-445E-B822-8C670AA59B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44727" y="1069121"/>
          <a:ext cx="6242050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CS ChemDraw Drawing" r:id="rId3" imgW="6241843" imgH="3389016" progId="ChemDraw.Document.6.0">
                  <p:embed/>
                </p:oleObj>
              </mc:Choice>
              <mc:Fallback>
                <p:oleObj name="CS ChemDraw Drawing" r:id="rId3" imgW="6241843" imgH="3389016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A5241FC-7842-445E-B822-8C670AA59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727" y="1069121"/>
                        <a:ext cx="6242050" cy="338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>
            <a:extLst>
              <a:ext uri="{FF2B5EF4-FFF2-40B4-BE49-F238E27FC236}">
                <a16:creationId xmlns:a16="http://schemas.microsoft.com/office/drawing/2014/main" id="{4C53A13E-EFAE-438C-A95D-F91B5DEE048B}"/>
              </a:ext>
            </a:extLst>
          </p:cNvPr>
          <p:cNvSpPr/>
          <p:nvPr/>
        </p:nvSpPr>
        <p:spPr>
          <a:xfrm>
            <a:off x="1154799" y="6038212"/>
            <a:ext cx="6821905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vantage des auxiliaires d'Evans: prédictibilité des réac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ès bonne sélectivité avec un grand nombre de groupes 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nne "sécurité" lors de la planification de la synthès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D4DA5B5-F5DD-4CC0-BA31-0B697009FC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07545" y="4554585"/>
          <a:ext cx="431641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CS ChemDraw Drawing" r:id="rId5" imgW="4317164" imgH="1387998" progId="ChemDraw.Document.6.0">
                  <p:embed/>
                </p:oleObj>
              </mc:Choice>
              <mc:Fallback>
                <p:oleObj name="CS ChemDraw Drawing" r:id="rId5" imgW="4317164" imgH="1387998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D4DA5B5-F5DD-4CC0-BA31-0B697009F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7545" y="4554585"/>
                        <a:ext cx="4316412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9407936-C1E0-48CD-98B9-255DC78A2710}"/>
              </a:ext>
            </a:extLst>
          </p:cNvPr>
          <p:cNvCxnSpPr/>
          <p:nvPr/>
        </p:nvCxnSpPr>
        <p:spPr>
          <a:xfrm>
            <a:off x="217453" y="4554585"/>
            <a:ext cx="8725558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9FC37190-1B64-4B27-8E0D-EB1B50CA6DDC}"/>
              </a:ext>
            </a:extLst>
          </p:cNvPr>
          <p:cNvCxnSpPr/>
          <p:nvPr/>
        </p:nvCxnSpPr>
        <p:spPr>
          <a:xfrm>
            <a:off x="213440" y="5958274"/>
            <a:ext cx="8725558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520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0160" y="780448"/>
            <a:ext cx="6378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d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centres chiraux sont créé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éréospéciqu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/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sélectiv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un seul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isomèr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généré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D082D5B-E4C2-4127-A896-AB878D00C464}"/>
                  </a:ext>
                </a:extLst>
              </p14:cNvPr>
              <p14:cNvContentPartPr/>
              <p14:nvPr/>
            </p14:nvContentPartPr>
            <p14:xfrm>
              <a:off x="279360" y="1354680"/>
              <a:ext cx="7813800" cy="4432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D082D5B-E4C2-4127-A896-AB878D00C46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0000" y="1345320"/>
                <a:ext cx="783252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042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0160" y="780448"/>
            <a:ext cx="6378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d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centres chiraux sont créé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éréospéciqu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/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sélectiv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un seul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isomèr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généré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2791" y="5801433"/>
            <a:ext cx="8776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rane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hirau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ex: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inaco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rane)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ule la configuration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lativ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contrôlée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anti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2925" y="6159840"/>
            <a:ext cx="7503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rane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rau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duction de chiralité possible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ntrôle de la config.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lative</a:t>
            </a:r>
            <a:endParaRPr kumimoji="0" lang="fr-CH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21" name="Elbow Connector 20"/>
          <p:cNvCxnSpPr/>
          <p:nvPr/>
        </p:nvCxnSpPr>
        <p:spPr>
          <a:xfrm>
            <a:off x="2343885" y="6438382"/>
            <a:ext cx="554635" cy="251223"/>
          </a:xfrm>
          <a:prstGeom prst="bentConnector3">
            <a:avLst>
              <a:gd name="adj1" fmla="val 1351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965977" y="6543211"/>
            <a:ext cx="428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ralité située dans le(s) groupe(s) non-allylique(s)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51911" y="5701907"/>
            <a:ext cx="8627683" cy="0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ADA4B9F-9E3A-48F7-8292-83E58EDA8964}"/>
                  </a:ext>
                </a:extLst>
              </p14:cNvPr>
              <p14:cNvContentPartPr/>
              <p14:nvPr/>
            </p14:nvContentPartPr>
            <p14:xfrm>
              <a:off x="553680" y="1375560"/>
              <a:ext cx="7962840" cy="3560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ADA4B9F-9E3A-48F7-8292-83E58EDA896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20" y="1366200"/>
                <a:ext cx="7981560" cy="357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288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68413" y="1217613"/>
          <a:ext cx="6605587" cy="309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CS ChemDraw Drawing" r:id="rId3" imgW="6606170" imgH="3090436" progId="ChemDraw.Document.6.0">
                  <p:embed/>
                </p:oleObj>
              </mc:Choice>
              <mc:Fallback>
                <p:oleObj name="CS ChemDraw Drawing" r:id="rId3" imgW="6606170" imgH="3090436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413" y="1217613"/>
                        <a:ext cx="6605587" cy="309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76519" y="679283"/>
            <a:ext cx="30059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atio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/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ush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2299" y="1743492"/>
            <a:ext cx="989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1616970" y="4767953"/>
          <a:ext cx="5897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CS ChemDraw Drawing" r:id="rId5" imgW="5897350" imgH="1270706" progId="ChemDraw.Document.6.0">
                  <p:embed/>
                </p:oleObj>
              </mc:Choice>
              <mc:Fallback>
                <p:oleObj name="CS ChemDraw Drawing" r:id="rId5" imgW="5897350" imgH="1270706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70" y="4767953"/>
                        <a:ext cx="5897563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1191672" y="4575879"/>
            <a:ext cx="6697277" cy="4993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995816" y="3509785"/>
            <a:ext cx="915524" cy="1595328"/>
          </a:xfrm>
          <a:prstGeom prst="straightConnector1">
            <a:avLst/>
          </a:prstGeom>
          <a:ln w="15875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453578" y="3804134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tentio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r l’énantiomère du tartrate 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fluence la config. absolue de l’alcool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02299" y="4695413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05AB794-AC2E-4481-AE6B-8C9F61087D00}"/>
                  </a:ext>
                </a:extLst>
              </p14:cNvPr>
              <p14:cNvContentPartPr/>
              <p14:nvPr/>
            </p14:nvContentPartPr>
            <p14:xfrm>
              <a:off x="5334120" y="948960"/>
              <a:ext cx="887040" cy="269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05AB794-AC2E-4481-AE6B-8C9F61087D0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324760" y="939600"/>
                <a:ext cx="905760" cy="28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696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9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2299" y="1218509"/>
            <a:ext cx="989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endParaRPr lang="fr-CH" sz="1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46637"/>
              </p:ext>
            </p:extLst>
          </p:nvPr>
        </p:nvGraphicFramePr>
        <p:xfrm>
          <a:off x="1827667" y="1238596"/>
          <a:ext cx="5491162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CS ChemDraw Drawing" r:id="rId3" imgW="5490637" imgH="2067631" progId="ChemDraw.Document.6.0">
                  <p:embed/>
                </p:oleObj>
              </mc:Choice>
              <mc:Fallback>
                <p:oleObj name="CS ChemDraw Drawing" r:id="rId3" imgW="5490637" imgH="2067631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667" y="1238596"/>
                        <a:ext cx="5491162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541463" y="4081068"/>
            <a:ext cx="6061075" cy="2114550"/>
            <a:chOff x="2216727" y="1094516"/>
            <a:chExt cx="6061075" cy="2114550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312282"/>
                </p:ext>
              </p:extLst>
            </p:nvPr>
          </p:nvGraphicFramePr>
          <p:xfrm>
            <a:off x="2216727" y="1094516"/>
            <a:ext cx="6061075" cy="211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" name="CS ChemDraw Drawing" r:id="rId5" imgW="6060460" imgH="2114903" progId="ChemDraw.Document.6.0">
                    <p:embed/>
                  </p:oleObj>
                </mc:Choice>
                <mc:Fallback>
                  <p:oleObj name="CS ChemDraw Drawing" r:id="rId5" imgW="6060460" imgH="2114903" progId="ChemDraw.Document.6.0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6727" y="1094516"/>
                          <a:ext cx="6061075" cy="211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5486239" y="1358089"/>
              <a:ext cx="924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 → Anti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486239" y="2657418"/>
              <a:ext cx="901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 → </a:t>
              </a:r>
              <a:r>
                <a:rPr lang="en-US" sz="14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yn</a:t>
              </a:r>
              <a:endParaRPr lang="en-US" sz="1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02299" y="3773291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tylation</a:t>
            </a:r>
            <a:endParaRPr lang="fr-CH" sz="1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1191672" y="3601509"/>
            <a:ext cx="6697277" cy="4993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105372" y="679283"/>
            <a:ext cx="2948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t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Brown</a:t>
            </a:r>
          </a:p>
        </p:txBody>
      </p:sp>
    </p:spTree>
    <p:extLst>
      <p:ext uri="{BB962C8B-B14F-4D97-AF65-F5344CB8AC3E}">
        <p14:creationId xmlns:p14="http://schemas.microsoft.com/office/powerpoint/2010/main" val="310363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38323"/>
              </p:ext>
            </p:extLst>
          </p:nvPr>
        </p:nvGraphicFramePr>
        <p:xfrm>
          <a:off x="892175" y="823318"/>
          <a:ext cx="735965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CS ChemDraw Drawing" r:id="rId3" imgW="7358978" imgH="2351264" progId="ChemDraw.Document.6.0">
                  <p:embed/>
                </p:oleObj>
              </mc:Choice>
              <mc:Fallback>
                <p:oleObj name="CS ChemDraw Drawing" r:id="rId3" imgW="7358978" imgH="2351264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823318"/>
                        <a:ext cx="7359650" cy="235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3777"/>
              </p:ext>
            </p:extLst>
          </p:nvPr>
        </p:nvGraphicFramePr>
        <p:xfrm>
          <a:off x="328613" y="3895725"/>
          <a:ext cx="84804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CS ChemDraw Drawing" r:id="rId5" imgW="8480619" imgH="2334331" progId="ChemDraw.Document.6.0">
                  <p:embed/>
                </p:oleObj>
              </mc:Choice>
              <mc:Fallback>
                <p:oleObj name="CS ChemDraw Drawing" r:id="rId5" imgW="8480619" imgH="2334331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3" y="3895725"/>
                        <a:ext cx="8480425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356610" y="4624466"/>
            <a:ext cx="839449" cy="2698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004341" y="4032354"/>
            <a:ext cx="352269" cy="59211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0537" y="3552187"/>
            <a:ext cx="132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chlosser Base</a:t>
            </a: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rè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forte!!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191672" y="3376659"/>
            <a:ext cx="6697277" cy="4993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820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9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 Génération et réactivité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326269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fr-CH" sz="2400" b="1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3486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69</TotalTime>
  <Words>1561</Words>
  <Application>Microsoft Office PowerPoint</Application>
  <PresentationFormat>On-screen Show (4:3)</PresentationFormat>
  <Paragraphs>319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libri Light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Nicolai Stefano</cp:lastModifiedBy>
  <cp:revision>186</cp:revision>
  <dcterms:created xsi:type="dcterms:W3CDTF">2019-02-27T18:34:07Z</dcterms:created>
  <dcterms:modified xsi:type="dcterms:W3CDTF">2025-03-20T08:02:30Z</dcterms:modified>
</cp:coreProperties>
</file>